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4B0DB" w14:textId="5514B4A5" w:rsidR="00C83AB7" w:rsidRPr="00A50C3B" w:rsidRDefault="00C83AB7" w:rsidP="00C83AB7">
      <w:pPr>
        <w:jc w:val="center"/>
        <w:rPr>
          <w:sz w:val="28"/>
        </w:rPr>
      </w:pPr>
      <w:r w:rsidRPr="00A50C3B">
        <w:rPr>
          <w:sz w:val="28"/>
        </w:rPr>
        <w:t>Учреждение образования</w:t>
      </w:r>
    </w:p>
    <w:p w14:paraId="2B0186CB" w14:textId="77777777" w:rsidR="00C83AB7" w:rsidRPr="00A50C3B" w:rsidRDefault="00C83AB7" w:rsidP="00C83AB7">
      <w:pPr>
        <w:jc w:val="center"/>
        <w:rPr>
          <w:sz w:val="28"/>
        </w:rPr>
      </w:pPr>
      <w:r w:rsidRPr="00A50C3B">
        <w:rPr>
          <w:sz w:val="28"/>
        </w:rPr>
        <w:t>«БЕЛОРУССКИЙ ГОСУДАРСТВЕННЫЙ ТЕХНОЛОГИЧЕСКИЙ УНИВЕРСИТЕТ»</w:t>
      </w:r>
    </w:p>
    <w:p w14:paraId="749CED4A" w14:textId="77777777" w:rsidR="00C83AB7" w:rsidRDefault="00C83AB7" w:rsidP="00C83AB7">
      <w:pPr>
        <w:jc w:val="center"/>
        <w:rPr>
          <w:sz w:val="28"/>
          <w:szCs w:val="28"/>
        </w:rPr>
      </w:pPr>
    </w:p>
    <w:p w14:paraId="43481E07" w14:textId="77777777" w:rsidR="00C83AB7" w:rsidRDefault="00C83AB7" w:rsidP="00C83AB7">
      <w:pPr>
        <w:jc w:val="center"/>
        <w:rPr>
          <w:sz w:val="28"/>
          <w:szCs w:val="28"/>
        </w:rPr>
      </w:pPr>
    </w:p>
    <w:p w14:paraId="40B4CCFB" w14:textId="77777777" w:rsidR="00C83AB7" w:rsidRDefault="00C83AB7" w:rsidP="00C83AB7">
      <w:pPr>
        <w:jc w:val="center"/>
        <w:rPr>
          <w:sz w:val="28"/>
          <w:szCs w:val="28"/>
        </w:rPr>
      </w:pPr>
    </w:p>
    <w:p w14:paraId="73289C3C" w14:textId="77777777" w:rsidR="00C83AB7" w:rsidRDefault="00C83AB7" w:rsidP="00C83AB7">
      <w:pPr>
        <w:jc w:val="center"/>
        <w:rPr>
          <w:sz w:val="28"/>
          <w:szCs w:val="28"/>
        </w:rPr>
      </w:pPr>
    </w:p>
    <w:p w14:paraId="77FEAEF1" w14:textId="77777777" w:rsidR="00C83AB7" w:rsidRDefault="00C83AB7" w:rsidP="00C83AB7">
      <w:pPr>
        <w:jc w:val="center"/>
        <w:rPr>
          <w:sz w:val="28"/>
          <w:szCs w:val="28"/>
        </w:rPr>
      </w:pPr>
    </w:p>
    <w:p w14:paraId="008A4B37" w14:textId="77777777" w:rsidR="00C83AB7" w:rsidRDefault="00C83AB7" w:rsidP="00C83AB7">
      <w:pPr>
        <w:jc w:val="center"/>
        <w:rPr>
          <w:sz w:val="28"/>
          <w:szCs w:val="28"/>
        </w:rPr>
      </w:pPr>
    </w:p>
    <w:p w14:paraId="5474339A" w14:textId="77777777" w:rsidR="00C83AB7" w:rsidRDefault="00C83AB7" w:rsidP="00C83AB7">
      <w:pPr>
        <w:jc w:val="center"/>
        <w:rPr>
          <w:sz w:val="28"/>
          <w:szCs w:val="28"/>
        </w:rPr>
      </w:pPr>
    </w:p>
    <w:p w14:paraId="08EC84C0" w14:textId="77777777" w:rsidR="00C83AB7" w:rsidRDefault="00C83AB7" w:rsidP="00C83AB7">
      <w:pPr>
        <w:jc w:val="center"/>
        <w:rPr>
          <w:sz w:val="28"/>
          <w:szCs w:val="28"/>
        </w:rPr>
      </w:pPr>
    </w:p>
    <w:p w14:paraId="74AD649B" w14:textId="77777777" w:rsidR="00C83AB7" w:rsidRDefault="00C83AB7" w:rsidP="00C83AB7">
      <w:pPr>
        <w:jc w:val="center"/>
        <w:rPr>
          <w:sz w:val="28"/>
          <w:szCs w:val="28"/>
        </w:rPr>
      </w:pPr>
    </w:p>
    <w:p w14:paraId="3AF98A9E" w14:textId="77777777" w:rsidR="00C83AB7" w:rsidRDefault="00C83AB7" w:rsidP="00C83AB7">
      <w:pPr>
        <w:jc w:val="center"/>
        <w:rPr>
          <w:sz w:val="28"/>
          <w:szCs w:val="28"/>
        </w:rPr>
      </w:pPr>
    </w:p>
    <w:p w14:paraId="51227B81" w14:textId="029DA31E" w:rsidR="00C83AB7" w:rsidRDefault="00C83AB7" w:rsidP="00C83AB7">
      <w:pPr>
        <w:jc w:val="center"/>
        <w:rPr>
          <w:sz w:val="28"/>
          <w:szCs w:val="28"/>
        </w:rPr>
      </w:pPr>
    </w:p>
    <w:p w14:paraId="32E8EDAA" w14:textId="77777777" w:rsidR="00C83AB7" w:rsidRDefault="00C83AB7" w:rsidP="00C83AB7">
      <w:pPr>
        <w:jc w:val="center"/>
        <w:rPr>
          <w:sz w:val="28"/>
          <w:szCs w:val="28"/>
        </w:rPr>
      </w:pPr>
    </w:p>
    <w:p w14:paraId="2CF25884" w14:textId="77777777" w:rsidR="00C83AB7" w:rsidRDefault="00C83AB7" w:rsidP="00C83AB7">
      <w:pPr>
        <w:jc w:val="center"/>
        <w:rPr>
          <w:sz w:val="28"/>
          <w:szCs w:val="28"/>
        </w:rPr>
      </w:pPr>
    </w:p>
    <w:p w14:paraId="683A9DE9" w14:textId="77777777" w:rsidR="00C83AB7" w:rsidRPr="00C17461" w:rsidRDefault="00C83AB7" w:rsidP="00C83AB7">
      <w:pPr>
        <w:jc w:val="center"/>
        <w:rPr>
          <w:sz w:val="20"/>
          <w:szCs w:val="28"/>
        </w:rPr>
      </w:pPr>
    </w:p>
    <w:p w14:paraId="2BC8EB4E" w14:textId="77777777" w:rsidR="00C83AB7" w:rsidRPr="00AC1752" w:rsidRDefault="00C83AB7" w:rsidP="00C83AB7">
      <w:pPr>
        <w:jc w:val="center"/>
        <w:rPr>
          <w:sz w:val="32"/>
          <w:szCs w:val="48"/>
        </w:rPr>
      </w:pPr>
      <w:r w:rsidRPr="00AC1752">
        <w:rPr>
          <w:sz w:val="32"/>
          <w:szCs w:val="48"/>
        </w:rPr>
        <w:t>Дисциплина «Основы защиты информации»</w:t>
      </w:r>
    </w:p>
    <w:p w14:paraId="55F7EC3F" w14:textId="40B0D049" w:rsidR="00C83AB7" w:rsidRPr="00D5727F" w:rsidRDefault="00C83AB7" w:rsidP="00C83AB7">
      <w:pPr>
        <w:jc w:val="center"/>
        <w:rPr>
          <w:sz w:val="32"/>
          <w:szCs w:val="48"/>
        </w:rPr>
      </w:pPr>
      <w:r w:rsidRPr="00AC1752">
        <w:rPr>
          <w:sz w:val="32"/>
          <w:szCs w:val="48"/>
        </w:rPr>
        <w:t>О</w:t>
      </w:r>
      <w:r w:rsidR="00820B85">
        <w:rPr>
          <w:sz w:val="32"/>
          <w:szCs w:val="48"/>
        </w:rPr>
        <w:t>тчёт по практическому занятию №</w:t>
      </w:r>
      <w:r w:rsidR="000D25E7" w:rsidRPr="00D5727F">
        <w:rPr>
          <w:sz w:val="32"/>
          <w:szCs w:val="48"/>
        </w:rPr>
        <w:t>1</w:t>
      </w:r>
    </w:p>
    <w:p w14:paraId="2303DC8E" w14:textId="77777777" w:rsidR="00C83AB7" w:rsidRPr="00AC1752" w:rsidRDefault="00C83AB7" w:rsidP="00C83AB7">
      <w:pPr>
        <w:jc w:val="center"/>
        <w:rPr>
          <w:sz w:val="32"/>
          <w:szCs w:val="48"/>
        </w:rPr>
      </w:pPr>
    </w:p>
    <w:p w14:paraId="04A13214" w14:textId="1E358FAC" w:rsidR="00C83AB7" w:rsidRPr="007918C1" w:rsidRDefault="00C83AB7" w:rsidP="00C83AB7">
      <w:pPr>
        <w:jc w:val="center"/>
        <w:rPr>
          <w:b/>
          <w:sz w:val="32"/>
          <w:szCs w:val="48"/>
        </w:rPr>
      </w:pPr>
      <w:r w:rsidRPr="007918C1">
        <w:rPr>
          <w:b/>
          <w:sz w:val="32"/>
          <w:szCs w:val="48"/>
        </w:rPr>
        <w:t>Решение задачи разработки средств защиты для обеспечения максимальной эффективности объекта в условиях несанкционированного доступа</w:t>
      </w:r>
    </w:p>
    <w:p w14:paraId="2FE78522" w14:textId="77777777" w:rsidR="00C83AB7" w:rsidRPr="00C17461" w:rsidRDefault="00C83AB7" w:rsidP="00C83AB7">
      <w:pPr>
        <w:jc w:val="center"/>
        <w:rPr>
          <w:sz w:val="36"/>
          <w:szCs w:val="48"/>
        </w:rPr>
      </w:pPr>
    </w:p>
    <w:p w14:paraId="232F0FB8" w14:textId="77777777" w:rsidR="00C83AB7" w:rsidRDefault="00C83AB7" w:rsidP="00C83AB7">
      <w:pPr>
        <w:jc w:val="center"/>
        <w:rPr>
          <w:sz w:val="48"/>
          <w:szCs w:val="48"/>
        </w:rPr>
      </w:pPr>
    </w:p>
    <w:p w14:paraId="5F7ACFB9" w14:textId="77777777" w:rsidR="00C83AB7" w:rsidRDefault="00C83AB7" w:rsidP="00C83AB7">
      <w:pPr>
        <w:jc w:val="center"/>
        <w:rPr>
          <w:sz w:val="48"/>
          <w:szCs w:val="48"/>
        </w:rPr>
      </w:pPr>
    </w:p>
    <w:p w14:paraId="057FC9CC" w14:textId="77777777" w:rsidR="00C83AB7" w:rsidRDefault="00C83AB7" w:rsidP="00C83AB7">
      <w:pPr>
        <w:jc w:val="center"/>
        <w:rPr>
          <w:sz w:val="48"/>
          <w:szCs w:val="48"/>
        </w:rPr>
      </w:pPr>
    </w:p>
    <w:p w14:paraId="126D4591" w14:textId="77777777" w:rsidR="00C83AB7" w:rsidRDefault="00C83AB7" w:rsidP="00C83AB7">
      <w:pPr>
        <w:jc w:val="center"/>
        <w:rPr>
          <w:sz w:val="48"/>
          <w:szCs w:val="48"/>
        </w:rPr>
      </w:pPr>
    </w:p>
    <w:p w14:paraId="051296D5" w14:textId="77777777" w:rsidR="00C83AB7" w:rsidRDefault="00C83AB7" w:rsidP="00C83AB7">
      <w:pPr>
        <w:jc w:val="center"/>
        <w:rPr>
          <w:sz w:val="48"/>
          <w:szCs w:val="48"/>
        </w:rPr>
      </w:pPr>
    </w:p>
    <w:p w14:paraId="353123F9" w14:textId="77777777" w:rsidR="00C83AB7" w:rsidRDefault="00C83AB7" w:rsidP="00C83AB7">
      <w:pPr>
        <w:rPr>
          <w:sz w:val="48"/>
          <w:szCs w:val="48"/>
        </w:rPr>
      </w:pPr>
    </w:p>
    <w:p w14:paraId="393DE2F2" w14:textId="5216C88B" w:rsidR="00C83AB7" w:rsidRDefault="00C83AB7" w:rsidP="00C83AB7">
      <w:pPr>
        <w:jc w:val="center"/>
        <w:rPr>
          <w:sz w:val="48"/>
          <w:szCs w:val="48"/>
        </w:rPr>
      </w:pPr>
    </w:p>
    <w:p w14:paraId="4F1862FF" w14:textId="77777777" w:rsidR="00AC1752" w:rsidRDefault="00AC1752" w:rsidP="00C83AB7">
      <w:pPr>
        <w:jc w:val="center"/>
        <w:rPr>
          <w:sz w:val="48"/>
          <w:szCs w:val="48"/>
        </w:rPr>
      </w:pPr>
    </w:p>
    <w:p w14:paraId="0480A725" w14:textId="16630725" w:rsidR="00C83AB7" w:rsidRDefault="00C83AB7" w:rsidP="00C83AB7">
      <w:pPr>
        <w:rPr>
          <w:sz w:val="48"/>
          <w:szCs w:val="48"/>
        </w:rPr>
      </w:pPr>
    </w:p>
    <w:p w14:paraId="5698E68B" w14:textId="2DEB12AC" w:rsidR="00C83AB7" w:rsidRDefault="000D25E7" w:rsidP="00C83AB7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Студент: </w:t>
      </w:r>
      <w:r w:rsidR="00D5727F">
        <w:rPr>
          <w:sz w:val="28"/>
          <w:szCs w:val="28"/>
        </w:rPr>
        <w:t>Лобанов В.Д.</w:t>
      </w:r>
    </w:p>
    <w:p w14:paraId="42D153DD" w14:textId="3C0D0034" w:rsidR="00C83AB7" w:rsidRDefault="000D25E7" w:rsidP="00C83AB7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ФИТ 2 курс </w:t>
      </w:r>
      <w:r w:rsidR="00D5727F">
        <w:rPr>
          <w:sz w:val="28"/>
          <w:szCs w:val="28"/>
        </w:rPr>
        <w:t>3</w:t>
      </w:r>
      <w:r w:rsidR="00C83AB7">
        <w:rPr>
          <w:sz w:val="28"/>
          <w:szCs w:val="28"/>
        </w:rPr>
        <w:t xml:space="preserve"> группа</w:t>
      </w:r>
    </w:p>
    <w:p w14:paraId="738B184E" w14:textId="0EF96B99" w:rsidR="00C83AB7" w:rsidRDefault="000D25E7" w:rsidP="00C83AB7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Преподаватель: </w:t>
      </w:r>
      <w:proofErr w:type="spellStart"/>
      <w:r>
        <w:rPr>
          <w:sz w:val="28"/>
          <w:szCs w:val="28"/>
        </w:rPr>
        <w:t>Ржеутская</w:t>
      </w:r>
      <w:proofErr w:type="spellEnd"/>
      <w:r>
        <w:rPr>
          <w:sz w:val="28"/>
          <w:szCs w:val="28"/>
        </w:rPr>
        <w:t xml:space="preserve"> Н.В</w:t>
      </w:r>
      <w:r w:rsidR="00C83AB7">
        <w:rPr>
          <w:sz w:val="28"/>
          <w:szCs w:val="28"/>
        </w:rPr>
        <w:t>.</w:t>
      </w:r>
    </w:p>
    <w:p w14:paraId="3A304C11" w14:textId="77777777" w:rsidR="00C83AB7" w:rsidRDefault="00C83AB7" w:rsidP="00C83AB7">
      <w:pPr>
        <w:jc w:val="center"/>
        <w:rPr>
          <w:sz w:val="28"/>
          <w:szCs w:val="28"/>
        </w:rPr>
      </w:pPr>
    </w:p>
    <w:p w14:paraId="69E2F905" w14:textId="77777777" w:rsidR="00C83AB7" w:rsidRDefault="00C83AB7" w:rsidP="00C83AB7">
      <w:pPr>
        <w:jc w:val="center"/>
        <w:rPr>
          <w:sz w:val="28"/>
          <w:szCs w:val="28"/>
        </w:rPr>
      </w:pPr>
    </w:p>
    <w:p w14:paraId="0CC865F0" w14:textId="24A4475E" w:rsidR="00C83AB7" w:rsidRDefault="00C83AB7" w:rsidP="004C5A63">
      <w:pPr>
        <w:spacing w:after="160"/>
        <w:rPr>
          <w:sz w:val="28"/>
          <w:szCs w:val="28"/>
        </w:rPr>
      </w:pPr>
    </w:p>
    <w:p w14:paraId="4D52A0C3" w14:textId="77777777" w:rsidR="00C83AB7" w:rsidRDefault="00C83AB7" w:rsidP="004C5A63">
      <w:pPr>
        <w:spacing w:after="160"/>
        <w:rPr>
          <w:sz w:val="28"/>
          <w:szCs w:val="28"/>
        </w:rPr>
      </w:pPr>
    </w:p>
    <w:p w14:paraId="5BDE1CF0" w14:textId="1F7A8D59" w:rsidR="00145617" w:rsidRPr="00B87E67" w:rsidRDefault="00145617" w:rsidP="00145617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bookmarkStart w:id="0" w:name="_Toc4055474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Практическое занятие №</w:t>
      </w:r>
      <w:bookmarkEnd w:id="0"/>
      <w:r w:rsidR="000D25E7">
        <w:rPr>
          <w:b/>
          <w:bCs/>
          <w:snapToGrid w:val="0"/>
          <w:color w:val="000000" w:themeColor="text1"/>
          <w:sz w:val="28"/>
          <w:szCs w:val="28"/>
          <w:lang w:eastAsia="be-BY"/>
        </w:rPr>
        <w:t>1</w:t>
      </w:r>
    </w:p>
    <w:p w14:paraId="7309068A" w14:textId="77777777" w:rsidR="00145617" w:rsidRPr="00B87E67" w:rsidRDefault="00145617" w:rsidP="00145617">
      <w:pPr>
        <w:shd w:val="clear" w:color="auto" w:fill="FFFFFF"/>
        <w:spacing w:after="240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bookmarkStart w:id="1" w:name="_Toc4055475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Тема «</w:t>
      </w:r>
      <w:bookmarkStart w:id="2" w:name="_Hlk63846839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Решение задачи разработки средств защиты для обеспечения максимальной эффективности объекта в условиях несанкционированного доступа</w:t>
      </w:r>
      <w:bookmarkEnd w:id="2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»</w:t>
      </w:r>
      <w:bookmarkEnd w:id="1"/>
    </w:p>
    <w:p w14:paraId="3C4CD6CA" w14:textId="548926F2" w:rsidR="00145617" w:rsidRDefault="00145617" w:rsidP="003E2B16">
      <w:pPr>
        <w:shd w:val="clear" w:color="auto" w:fill="FFFFFF"/>
        <w:spacing w:before="160"/>
        <w:ind w:firstLine="709"/>
        <w:jc w:val="both"/>
        <w:outlineLvl w:val="1"/>
        <w:rPr>
          <w:color w:val="000000" w:themeColor="text1"/>
          <w:sz w:val="28"/>
          <w:szCs w:val="28"/>
        </w:rPr>
      </w:pPr>
      <w:bookmarkStart w:id="3" w:name="_Toc4055476"/>
      <w:r w:rsidRPr="00B87E67">
        <w:rPr>
          <w:color w:val="000000" w:themeColor="text1"/>
          <w:sz w:val="28"/>
          <w:szCs w:val="28"/>
        </w:rPr>
        <w:t>Цель: научится решать задачи разработки средств защиты для обеспечения максимальной эффективности объекта в условиях несанкционированного доступа.</w:t>
      </w:r>
      <w:bookmarkEnd w:id="3"/>
    </w:p>
    <w:p w14:paraId="2CA7ED07" w14:textId="77777777" w:rsidR="001B26E5" w:rsidRPr="00B87E67" w:rsidRDefault="001B26E5" w:rsidP="00145617">
      <w:pPr>
        <w:shd w:val="clear" w:color="auto" w:fill="FFFFFF"/>
        <w:spacing w:before="160"/>
        <w:ind w:firstLine="709"/>
        <w:jc w:val="both"/>
        <w:outlineLvl w:val="1"/>
        <w:rPr>
          <w:color w:val="000000" w:themeColor="text1"/>
          <w:sz w:val="28"/>
          <w:szCs w:val="28"/>
        </w:rPr>
      </w:pPr>
    </w:p>
    <w:p w14:paraId="6AD8EA8F" w14:textId="77777777" w:rsidR="00145617" w:rsidRPr="00B87E67" w:rsidRDefault="00145617" w:rsidP="00145617">
      <w:pPr>
        <w:shd w:val="clear" w:color="auto" w:fill="FFFFFF"/>
        <w:ind w:left="-142"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bookmarkStart w:id="4" w:name="_Toc4055477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Теоретическое введение</w:t>
      </w:r>
      <w:bookmarkEnd w:id="4"/>
    </w:p>
    <w:p w14:paraId="1EAB4E5C" w14:textId="77777777" w:rsidR="00145617" w:rsidRPr="00B87E67" w:rsidRDefault="00145617" w:rsidP="00145617">
      <w:pPr>
        <w:shd w:val="clear" w:color="auto" w:fill="FFFFFF"/>
        <w:ind w:firstLine="709"/>
        <w:jc w:val="both"/>
        <w:outlineLvl w:val="1"/>
        <w:rPr>
          <w:bCs/>
          <w:snapToGrid w:val="0"/>
          <w:color w:val="000000" w:themeColor="text1"/>
          <w:sz w:val="28"/>
          <w:szCs w:val="28"/>
          <w:lang w:eastAsia="be-BY"/>
        </w:rPr>
      </w:pPr>
      <w:bookmarkStart w:id="5" w:name="_Toc4055478"/>
      <w:r w:rsidRPr="00B87E67">
        <w:rPr>
          <w:bCs/>
          <w:snapToGrid w:val="0"/>
          <w:color w:val="000000" w:themeColor="text1"/>
          <w:sz w:val="28"/>
          <w:szCs w:val="28"/>
          <w:lang w:eastAsia="be-BY"/>
        </w:rPr>
        <w:t>Все методы защиты информации по характеру проводимых действий можно разделить на:</w:t>
      </w:r>
      <w:bookmarkEnd w:id="5"/>
    </w:p>
    <w:p w14:paraId="2CE9F42B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6" w:name="_Toc4055479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законодательные (правовые)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;</w:t>
      </w:r>
      <w:bookmarkEnd w:id="6"/>
    </w:p>
    <w:p w14:paraId="4E4202F8" w14:textId="77777777" w:rsidR="003E2B16" w:rsidRPr="00B87E67" w:rsidRDefault="003E2B16" w:rsidP="003E2B16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7" w:name="_Toc4055480"/>
      <w:bookmarkStart w:id="8" w:name="_Toc4055481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организационные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;</w:t>
      </w:r>
      <w:bookmarkEnd w:id="7"/>
    </w:p>
    <w:p w14:paraId="53D898EA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технические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;</w:t>
      </w:r>
      <w:bookmarkEnd w:id="8"/>
    </w:p>
    <w:p w14:paraId="376F241F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9" w:name="_Toc4055482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комплексные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.</w:t>
      </w:r>
      <w:bookmarkEnd w:id="9"/>
    </w:p>
    <w:p w14:paraId="3DC98E4E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Для обеспечения защиты объектов информационной безопасности должны быть соответствующие правовые акты, устанавливающие порядок защиты и ответственность за его нарушение. Законы должны давать ответы на следующие вопросы: что такое информация, кому она принадлежит, как может с ней поступать собственник, что является посягательством на его права, как он имеет право защищаться, какую ответственность несет нарушитель прав собственника информации.</w:t>
      </w:r>
    </w:p>
    <w:p w14:paraId="78652664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Установленные в законах нормы реализуются через комплекс организационных мер, проводимых прежде всего государством, ответственным за выполнение законов, и собственниками информации. К таким мерам относятся издание подзаконных актов, регулирующих конкретные вопросы по защите информации (положения, инструкции, стандарты и т. д.), и государственное регулирование сферы через систему лицензирования, сертификации, аттестации.</w:t>
      </w:r>
    </w:p>
    <w:p w14:paraId="5B7EC549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Поскольку в настоящее время основное количество информации генерируется, обрабатывается, передается и хранится с помощью технических средств, то для конкретной ее защиты в информационных объектах необходимы технические устройства. В силу многообразия технических средств нападения приходится использовать обширный арсенал технических средств защиты. </w:t>
      </w:r>
      <w:r w:rsidRPr="00B87E67">
        <w:rPr>
          <w:snapToGrid w:val="0"/>
          <w:color w:val="000000" w:themeColor="text1"/>
          <w:sz w:val="28"/>
          <w:szCs w:val="28"/>
        </w:rPr>
        <w:lastRenderedPageBreak/>
        <w:t>Наибольший положительный эффект достигается в том случае, когда все перечисленные способы применяются совместно, т.е. комплексно.</w:t>
      </w:r>
    </w:p>
    <w:p w14:paraId="29635E35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Принципиальным вопросом при определении уровня защищенности объекта является выбор критериев. Рассмотрим один из них </w:t>
      </w:r>
      <w:r w:rsidRPr="00B87E67">
        <w:rPr>
          <w:snapToGrid w:val="0"/>
          <w:color w:val="000000" w:themeColor="text1"/>
          <w:sz w:val="28"/>
          <w:szCs w:val="28"/>
        </w:rPr>
        <w:noBreakHyphen/>
        <w:t xml:space="preserve"> широко известный критерий "эффективность - стоимость".</w:t>
      </w:r>
    </w:p>
    <w:p w14:paraId="6421E52D" w14:textId="77777777" w:rsidR="00145617" w:rsidRPr="00B87E67" w:rsidRDefault="00145617" w:rsidP="00145617">
      <w:pPr>
        <w:spacing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Пусть имеется информационный объект, который при нормальном (идеальном) функционировании создает положительный эффект (экономический, политический, технический и т.д.). Этот эффект обозначим через </w:t>
      </w:r>
      <w:r w:rsidRPr="00B87E67">
        <w:rPr>
          <w:i/>
          <w:snapToGrid w:val="0"/>
          <w:color w:val="000000" w:themeColor="text1"/>
          <w:sz w:val="28"/>
          <w:szCs w:val="28"/>
        </w:rPr>
        <w:t>Е</w:t>
      </w:r>
      <w:r w:rsidRPr="00B87E67">
        <w:rPr>
          <w:i/>
          <w:snapToGrid w:val="0"/>
          <w:color w:val="000000" w:themeColor="text1"/>
          <w:sz w:val="28"/>
          <w:szCs w:val="28"/>
          <w:vertAlign w:val="subscript"/>
        </w:rPr>
        <w:t>0</w:t>
      </w:r>
      <w:r w:rsidRPr="00B87E67">
        <w:rPr>
          <w:snapToGrid w:val="0"/>
          <w:color w:val="000000" w:themeColor="text1"/>
          <w:sz w:val="28"/>
          <w:szCs w:val="28"/>
        </w:rPr>
        <w:t xml:space="preserve">. Несанкционированный доступ к объекту уменьшает полезный эффект от его функционирования (нарушается нормальная работа, наносится ущерб из-за утечки информации и т.д.) на величину </w:t>
      </w:r>
      <w:r w:rsidRPr="00B87E67">
        <w:rPr>
          <w:i/>
          <w:snapToGrid w:val="0"/>
          <w:color w:val="000000" w:themeColor="text1"/>
          <w:sz w:val="28"/>
          <w:szCs w:val="28"/>
        </w:rPr>
        <w:sym w:font="Symbol" w:char="F044"/>
      </w:r>
      <w:r w:rsidRPr="00B87E67">
        <w:rPr>
          <w:i/>
          <w:snapToGrid w:val="0"/>
          <w:color w:val="000000" w:themeColor="text1"/>
          <w:sz w:val="28"/>
          <w:szCs w:val="28"/>
        </w:rPr>
        <w:t>Е</w:t>
      </w:r>
      <w:r w:rsidRPr="00B87E67">
        <w:rPr>
          <w:snapToGrid w:val="0"/>
          <w:color w:val="000000" w:themeColor="text1"/>
          <w:sz w:val="28"/>
          <w:szCs w:val="28"/>
        </w:rPr>
        <w:t>. Тогда эффективность функционирования объекта с учетом воздействия несанкционированного доступа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24"/>
      </w:tblGrid>
      <w:tr w:rsidR="00145617" w:rsidRPr="00B87E67" w14:paraId="1993E0D5" w14:textId="77777777" w:rsidTr="00374CEC">
        <w:trPr>
          <w:trHeight w:val="326"/>
        </w:trPr>
        <w:tc>
          <w:tcPr>
            <w:tcW w:w="8114" w:type="dxa"/>
            <w:vAlign w:val="center"/>
          </w:tcPr>
          <w:p w14:paraId="0361EBF5" w14:textId="77777777" w:rsidR="00145617" w:rsidRPr="00B87E67" w:rsidRDefault="00145617" w:rsidP="006D4410">
            <w:pPr>
              <w:pStyle w:val="a5"/>
            </w:pPr>
            <m:oMath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ΔE</m:t>
              </m:r>
            </m:oMath>
            <w:r w:rsidRPr="00B87E67">
              <w:t>,</w:t>
            </w:r>
          </w:p>
        </w:tc>
        <w:tc>
          <w:tcPr>
            <w:tcW w:w="2124" w:type="dxa"/>
            <w:vAlign w:val="center"/>
          </w:tcPr>
          <w:p w14:paraId="5EA5CC1A" w14:textId="77777777" w:rsidR="00145617" w:rsidRPr="00B87E67" w:rsidRDefault="00145617" w:rsidP="006D4410">
            <w:pPr>
              <w:pStyle w:val="a5"/>
            </w:pPr>
            <w:r w:rsidRPr="00B87E67">
              <w:t>(2.1)</w:t>
            </w:r>
          </w:p>
        </w:tc>
      </w:tr>
    </w:tbl>
    <w:p w14:paraId="5925079F" w14:textId="77777777" w:rsidR="00145617" w:rsidRPr="00B87E67" w:rsidRDefault="00145617" w:rsidP="00145617">
      <w:pPr>
        <w:pStyle w:val="31"/>
        <w:spacing w:after="12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Относительная эффективность:</w:t>
      </w:r>
    </w:p>
    <w:tbl>
      <w:tblPr>
        <w:tblW w:w="1025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40"/>
      </w:tblGrid>
      <w:tr w:rsidR="00145617" w:rsidRPr="00B87E67" w14:paraId="4F62F5C0" w14:textId="77777777" w:rsidTr="00374CEC">
        <w:trPr>
          <w:trHeight w:val="824"/>
        </w:trPr>
        <w:tc>
          <w:tcPr>
            <w:tcW w:w="8114" w:type="dxa"/>
            <w:vAlign w:val="center"/>
          </w:tcPr>
          <w:p w14:paraId="7CA23A19" w14:textId="77777777" w:rsidR="00145617" w:rsidRPr="00B87E67" w:rsidRDefault="00145617" w:rsidP="006D4410">
            <w:pPr>
              <w:pStyle w:val="a5"/>
              <w:rPr>
                <w:lang w:val="ru-RU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-</m:t>
                  </m:r>
                  <m:r>
                    <w:rPr>
                      <w:rFonts w:ascii="Cambria Math" w:hAnsi="Cambria Math"/>
                    </w:rPr>
                    <m:t>Δ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1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</m:den>
              </m:f>
            </m:oMath>
            <w:r w:rsidRPr="00B87E67">
              <w:rPr>
                <w:lang w:val="ru-RU"/>
              </w:rPr>
              <w:t>,</w:t>
            </w:r>
          </w:p>
        </w:tc>
        <w:tc>
          <w:tcPr>
            <w:tcW w:w="2140" w:type="dxa"/>
            <w:vAlign w:val="center"/>
          </w:tcPr>
          <w:p w14:paraId="769BBB07" w14:textId="77777777" w:rsidR="00145617" w:rsidRPr="00B87E67" w:rsidRDefault="00145617" w:rsidP="006D4410">
            <w:pPr>
              <w:pStyle w:val="a5"/>
            </w:pPr>
            <w:r w:rsidRPr="00B87E67">
              <w:t>(2.2)</w:t>
            </w:r>
          </w:p>
        </w:tc>
      </w:tr>
    </w:tbl>
    <w:p w14:paraId="227AAA7B" w14:textId="77777777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Уменьшение эффективности функционирования объекта приводит к материальному ущербу для владельца объекта. В общем случае материальный ущерб есть некоторая неубывающая функция от </w:t>
      </w:r>
      <w:r w:rsidRPr="00B87E67">
        <w:rPr>
          <w:snapToGrid w:val="0"/>
          <w:color w:val="000000" w:themeColor="text1"/>
          <w:sz w:val="28"/>
          <w:szCs w:val="28"/>
        </w:rPr>
        <w:sym w:font="Symbol" w:char="F044"/>
      </w:r>
      <w:r w:rsidRPr="00B87E67">
        <w:rPr>
          <w:snapToGrid w:val="0"/>
          <w:color w:val="000000" w:themeColor="text1"/>
          <w:sz w:val="28"/>
          <w:szCs w:val="28"/>
        </w:rPr>
        <w:t>Е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24"/>
      </w:tblGrid>
      <w:tr w:rsidR="00145617" w:rsidRPr="00B87E67" w14:paraId="73D6B150" w14:textId="77777777" w:rsidTr="00374CEC">
        <w:trPr>
          <w:trHeight w:val="508"/>
        </w:trPr>
        <w:tc>
          <w:tcPr>
            <w:tcW w:w="8114" w:type="dxa"/>
            <w:vAlign w:val="center"/>
          </w:tcPr>
          <w:p w14:paraId="56EB0175" w14:textId="77777777" w:rsidR="00145617" w:rsidRPr="00B87E67" w:rsidRDefault="00145617" w:rsidP="00374CEC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U=f</m:t>
              </m:r>
              <m:d>
                <m:d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ΔE</m:t>
                  </m:r>
                </m:e>
              </m:d>
            </m:oMath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2124" w:type="dxa"/>
            <w:vAlign w:val="center"/>
          </w:tcPr>
          <w:p w14:paraId="10A3B801" w14:textId="77777777" w:rsidR="00145617" w:rsidRPr="00B87E67" w:rsidRDefault="00145617" w:rsidP="00145617">
            <w:pPr>
              <w:spacing w:after="120" w:line="288" w:lineRule="auto"/>
              <w:ind w:left="-298" w:right="-9" w:firstLine="70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3)</w:t>
            </w:r>
          </w:p>
        </w:tc>
      </w:tr>
    </w:tbl>
    <w:p w14:paraId="0E5D37B0" w14:textId="7F3F18E2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Будем считать,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. Обозначим снижение эффективности функционирования объекта при наличии средств защиты через </w:t>
      </w:r>
      <w:r w:rsidRPr="00B87E67">
        <w:rPr>
          <w:snapToGrid w:val="0"/>
          <w:color w:val="000000" w:themeColor="text1"/>
          <w:sz w:val="28"/>
          <w:szCs w:val="28"/>
        </w:rPr>
        <w:sym w:font="Symbol" w:char="F044"/>
      </w:r>
      <w:r w:rsidRPr="00B87E67">
        <w:rPr>
          <w:snapToGrid w:val="0"/>
          <w:color w:val="000000" w:themeColor="text1"/>
          <w:sz w:val="28"/>
          <w:szCs w:val="28"/>
        </w:rPr>
        <w:t>Е</w:t>
      </w:r>
      <w:r w:rsidRPr="00B87E67">
        <w:rPr>
          <w:snapToGrid w:val="0"/>
          <w:color w:val="000000" w:themeColor="text1"/>
          <w:sz w:val="28"/>
          <w:szCs w:val="28"/>
          <w:vertAlign w:val="subscript"/>
        </w:rPr>
        <w:t>3,</w:t>
      </w:r>
      <w:r w:rsidRPr="00B87E67">
        <w:rPr>
          <w:snapToGrid w:val="0"/>
          <w:color w:val="000000" w:themeColor="text1"/>
          <w:sz w:val="28"/>
          <w:szCs w:val="28"/>
        </w:rPr>
        <w:t xml:space="preserve"> а коэффициент снижения негативного воздействия несанкционированного доступа на эффективность функционирования объект</w:t>
      </w:r>
      <w:r w:rsidR="00E045C6">
        <w:rPr>
          <w:snapToGrid w:val="0"/>
          <w:color w:val="000000" w:themeColor="text1"/>
          <w:sz w:val="28"/>
          <w:szCs w:val="28"/>
        </w:rPr>
        <w:t>а</w:t>
      </w:r>
      <w:r w:rsidRPr="00B87E67">
        <w:rPr>
          <w:snapToGrid w:val="0"/>
          <w:color w:val="000000" w:themeColor="text1"/>
          <w:sz w:val="28"/>
          <w:szCs w:val="28"/>
        </w:rPr>
        <w:t xml:space="preserve"> </w:t>
      </w:r>
      <w:r w:rsidRPr="00B87E67">
        <w:rPr>
          <w:snapToGrid w:val="0"/>
          <w:color w:val="000000" w:themeColor="text1"/>
          <w:sz w:val="28"/>
          <w:szCs w:val="28"/>
        </w:rPr>
        <w:noBreakHyphen/>
        <w:t xml:space="preserve"> через К, тогда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24"/>
      </w:tblGrid>
      <w:tr w:rsidR="00145617" w:rsidRPr="00B87E67" w14:paraId="22698689" w14:textId="77777777" w:rsidTr="00374CEC">
        <w:trPr>
          <w:trHeight w:val="733"/>
        </w:trPr>
        <w:tc>
          <w:tcPr>
            <w:tcW w:w="8114" w:type="dxa"/>
            <w:vAlign w:val="center"/>
          </w:tcPr>
          <w:p w14:paraId="292E0486" w14:textId="77777777" w:rsidR="00145617" w:rsidRPr="00B87E67" w:rsidRDefault="00145617" w:rsidP="00374CEC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ΔE</m:t>
                  </m:r>
                </m:num>
                <m:den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K</m:t>
                  </m:r>
                </m:den>
              </m:f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,</m:t>
              </m:r>
            </m:oMath>
          </w:p>
        </w:tc>
        <w:tc>
          <w:tcPr>
            <w:tcW w:w="2124" w:type="dxa"/>
            <w:vAlign w:val="center"/>
          </w:tcPr>
          <w:p w14:paraId="65705B40" w14:textId="77777777" w:rsidR="00145617" w:rsidRPr="00B87E67" w:rsidRDefault="00145617" w:rsidP="00145617">
            <w:pPr>
              <w:spacing w:after="120" w:line="288" w:lineRule="auto"/>
              <w:ind w:left="-298" w:right="-9" w:firstLine="70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4)</w:t>
            </w:r>
          </w:p>
        </w:tc>
      </w:tr>
    </w:tbl>
    <w:p w14:paraId="455AF8E8" w14:textId="77777777" w:rsidR="00145617" w:rsidRPr="00B87E67" w:rsidRDefault="00145617" w:rsidP="00145617">
      <w:pPr>
        <w:spacing w:before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где К</w:t>
      </w:r>
      <w:r w:rsidRPr="00B87E67">
        <w:rPr>
          <w:snapToGrid w:val="0"/>
          <w:color w:val="000000" w:themeColor="text1"/>
          <w:sz w:val="28"/>
          <w:szCs w:val="28"/>
        </w:rPr>
        <w:sym w:font="Symbol" w:char="F0B3"/>
      </w:r>
      <w:r w:rsidRPr="00B87E67">
        <w:rPr>
          <w:snapToGrid w:val="0"/>
          <w:color w:val="000000" w:themeColor="text1"/>
          <w:sz w:val="28"/>
          <w:szCs w:val="28"/>
        </w:rPr>
        <w:t>1.</w:t>
      </w:r>
    </w:p>
    <w:p w14:paraId="4E0BAC87" w14:textId="77777777" w:rsidR="00145617" w:rsidRPr="00B87E67" w:rsidRDefault="00145617" w:rsidP="00145617">
      <w:pPr>
        <w:spacing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Выражения (2.1) – (2.2) примут вид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681"/>
        <w:gridCol w:w="1557"/>
      </w:tblGrid>
      <w:tr w:rsidR="00145617" w:rsidRPr="00B87E67" w14:paraId="6C14E840" w14:textId="77777777" w:rsidTr="00374CEC">
        <w:trPr>
          <w:trHeight w:val="672"/>
        </w:trPr>
        <w:tc>
          <w:tcPr>
            <w:tcW w:w="8681" w:type="dxa"/>
            <w:vAlign w:val="center"/>
          </w:tcPr>
          <w:p w14:paraId="30E6A57D" w14:textId="77777777" w:rsidR="00145617" w:rsidRPr="00B87E67" w:rsidRDefault="00145617" w:rsidP="00374CEC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-Δ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ΔE</m:t>
                  </m:r>
                </m:num>
                <m:den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K</m:t>
                  </m:r>
                </m:den>
              </m:f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,</m:t>
              </m:r>
            </m:oMath>
          </w:p>
        </w:tc>
        <w:tc>
          <w:tcPr>
            <w:tcW w:w="1557" w:type="dxa"/>
            <w:vAlign w:val="center"/>
          </w:tcPr>
          <w:p w14:paraId="1B677C36" w14:textId="6E490F2C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5)</w:t>
            </w:r>
          </w:p>
        </w:tc>
      </w:tr>
    </w:tbl>
    <w:p w14:paraId="791EC7C6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</w:p>
    <w:tbl>
      <w:tblPr>
        <w:tblW w:w="1020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972"/>
        <w:gridCol w:w="2237"/>
      </w:tblGrid>
      <w:tr w:rsidR="00145617" w:rsidRPr="00B87E67" w14:paraId="4B0C828D" w14:textId="77777777" w:rsidTr="00374CEC">
        <w:trPr>
          <w:trHeight w:val="839"/>
        </w:trPr>
        <w:tc>
          <w:tcPr>
            <w:tcW w:w="7972" w:type="dxa"/>
            <w:vAlign w:val="center"/>
          </w:tcPr>
          <w:p w14:paraId="2CE2DFC2" w14:textId="77777777" w:rsidR="00145617" w:rsidRPr="00B87E67" w:rsidRDefault="00145617" w:rsidP="00374CEC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lastRenderedPageBreak/>
              <w:t xml:space="preserve">               </w:t>
            </w:r>
            <w:r w:rsidRPr="00B87E67">
              <w:rPr>
                <w:snapToGrid w:val="0"/>
                <w:color w:val="000000" w:themeColor="text1"/>
                <w:position w:val="-30"/>
                <w:sz w:val="28"/>
                <w:szCs w:val="28"/>
              </w:rPr>
              <w:object w:dxaOrig="4520" w:dyaOrig="700" w14:anchorId="2DD4E8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6.35pt;height:34.9pt" o:ole="" fillcolor="window">
                  <v:imagedata r:id="rId8" o:title=""/>
                </v:shape>
                <o:OLEObject Type="Embed" ProgID="Equation.3" ShapeID="_x0000_i1025" DrawAspect="Content" ObjectID="_1731171296" r:id="rId9"/>
              </w:objec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2237" w:type="dxa"/>
            <w:vAlign w:val="center"/>
          </w:tcPr>
          <w:p w14:paraId="16AECD73" w14:textId="0596A6B8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    </w:t>
            </w: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6)</w:t>
            </w:r>
          </w:p>
        </w:tc>
      </w:tr>
    </w:tbl>
    <w:p w14:paraId="39F949E4" w14:textId="77777777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Стоимость средств защиты зависит от их эффективности, и в общем случае К – есть возрастающая функция от стоимости средств защиты (С):</w:t>
      </w:r>
    </w:p>
    <w:tbl>
      <w:tblPr>
        <w:tblW w:w="1019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972"/>
        <w:gridCol w:w="2221"/>
      </w:tblGrid>
      <w:tr w:rsidR="00145617" w:rsidRPr="00B87E67" w14:paraId="3A8EDD48" w14:textId="77777777" w:rsidTr="00374CEC">
        <w:trPr>
          <w:trHeight w:val="416"/>
        </w:trPr>
        <w:tc>
          <w:tcPr>
            <w:tcW w:w="7972" w:type="dxa"/>
            <w:vAlign w:val="center"/>
          </w:tcPr>
          <w:p w14:paraId="2B949489" w14:textId="77777777" w:rsidR="00145617" w:rsidRPr="00B87E67" w:rsidRDefault="00145617" w:rsidP="00374CEC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K=f</m:t>
              </m:r>
              <m:d>
                <m:d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C</m:t>
                  </m:r>
                </m:e>
              </m:d>
            </m:oMath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2221" w:type="dxa"/>
            <w:vAlign w:val="center"/>
          </w:tcPr>
          <w:p w14:paraId="7E13040A" w14:textId="7EB6D4C7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    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7)</w:t>
            </w:r>
          </w:p>
        </w:tc>
      </w:tr>
    </w:tbl>
    <w:p w14:paraId="15CBF17E" w14:textId="77777777" w:rsidR="00145617" w:rsidRPr="00B87E67" w:rsidRDefault="00145617" w:rsidP="00145617">
      <w:pPr>
        <w:pStyle w:val="31"/>
        <w:spacing w:after="12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  <w:lang w:val="be-BY"/>
        </w:rPr>
        <w:t>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, то суммарный ущерб объекту</w:t>
      </w:r>
      <w:r w:rsidRPr="00B87E67">
        <w:rPr>
          <w:color w:val="000000" w:themeColor="text1"/>
          <w:sz w:val="28"/>
          <w:szCs w:val="28"/>
        </w:rPr>
        <w:t>:</w:t>
      </w:r>
    </w:p>
    <w:tbl>
      <w:tblPr>
        <w:tblW w:w="1025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40"/>
      </w:tblGrid>
      <w:tr w:rsidR="00145617" w:rsidRPr="00B87E67" w14:paraId="245FE0C0" w14:textId="77777777" w:rsidTr="00374CEC">
        <w:trPr>
          <w:trHeight w:val="611"/>
        </w:trPr>
        <w:tc>
          <w:tcPr>
            <w:tcW w:w="8114" w:type="dxa"/>
            <w:vAlign w:val="center"/>
          </w:tcPr>
          <w:p w14:paraId="4BFC3C8C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Σ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</m:oMath>
            <w:r w:rsidRPr="00B87E67">
              <w:t>,</w:t>
            </w:r>
          </w:p>
        </w:tc>
        <w:tc>
          <w:tcPr>
            <w:tcW w:w="2140" w:type="dxa"/>
            <w:vAlign w:val="center"/>
          </w:tcPr>
          <w:p w14:paraId="26ABB588" w14:textId="6A17B5F1" w:rsidR="00145617" w:rsidRPr="00B87E67" w:rsidRDefault="00145617" w:rsidP="006D4410">
            <w:pPr>
              <w:pStyle w:val="a5"/>
            </w:pPr>
            <w:r>
              <w:t xml:space="preserve">   </w:t>
            </w:r>
            <w:r w:rsidRPr="00B87E67">
              <w:t>(2.8)</w:t>
            </w:r>
          </w:p>
        </w:tc>
      </w:tr>
    </w:tbl>
    <w:p w14:paraId="0D3DDE06" w14:textId="77777777" w:rsidR="00145617" w:rsidRPr="00B87E67" w:rsidRDefault="00145617" w:rsidP="00145617">
      <w:pPr>
        <w:pStyle w:val="31"/>
        <w:spacing w:after="12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Если эффективность функционирования объекта имеет стоимостное выражение (доход, прибыль и т.д.), то U</w:t>
      </w:r>
      <w:r w:rsidRPr="00B87E67">
        <w:rPr>
          <w:color w:val="000000" w:themeColor="text1"/>
          <w:sz w:val="28"/>
          <w:szCs w:val="28"/>
          <w:vertAlign w:val="subscript"/>
        </w:rPr>
        <w:sym w:font="Symbol" w:char="F053"/>
      </w:r>
      <w:r w:rsidRPr="00B87E67">
        <w:rPr>
          <w:color w:val="000000" w:themeColor="text1"/>
          <w:sz w:val="28"/>
          <w:szCs w:val="28"/>
        </w:rPr>
        <w:t xml:space="preserve"> непосредственно изменяет эффективность:</w:t>
      </w:r>
    </w:p>
    <w:tbl>
      <w:tblPr>
        <w:tblW w:w="9111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703"/>
        <w:gridCol w:w="1408"/>
      </w:tblGrid>
      <w:tr w:rsidR="00145617" w:rsidRPr="00B87E67" w14:paraId="7FF9D6B5" w14:textId="77777777" w:rsidTr="00145617">
        <w:trPr>
          <w:trHeight w:val="322"/>
        </w:trPr>
        <w:tc>
          <w:tcPr>
            <w:tcW w:w="7703" w:type="dxa"/>
            <w:vAlign w:val="center"/>
          </w:tcPr>
          <w:p w14:paraId="197B4F78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E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C</m:t>
              </m:r>
            </m:oMath>
            <w:r w:rsidRPr="00B87E67">
              <w:t>,</w:t>
            </w:r>
          </w:p>
        </w:tc>
        <w:tc>
          <w:tcPr>
            <w:tcW w:w="1408" w:type="dxa"/>
            <w:vAlign w:val="center"/>
          </w:tcPr>
          <w:p w14:paraId="2AA4666B" w14:textId="2EBC3D0E" w:rsidR="00145617" w:rsidRPr="00B87E67" w:rsidRDefault="00145617" w:rsidP="006D4410">
            <w:pPr>
              <w:pStyle w:val="a5"/>
            </w:pPr>
            <w:r w:rsidRPr="00B87E67">
              <w:t xml:space="preserve">  </w:t>
            </w:r>
            <w:r w:rsidR="00E64F3A">
              <w:t xml:space="preserve">             </w:t>
            </w:r>
            <w:r w:rsidRPr="00B87E67">
              <w:t xml:space="preserve">  (</w:t>
            </w:r>
            <w:r>
              <w:t>2</w:t>
            </w:r>
            <w:r w:rsidRPr="00B87E67">
              <w:t>.9)</w:t>
            </w:r>
          </w:p>
        </w:tc>
      </w:tr>
    </w:tbl>
    <w:p w14:paraId="2EAED4AB" w14:textId="77777777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Таким образом,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:</w:t>
      </w:r>
    </w:p>
    <w:tbl>
      <w:tblPr>
        <w:tblW w:w="1016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34"/>
      </w:tblGrid>
      <w:tr w:rsidR="00145617" w:rsidRPr="00B87E67" w14:paraId="1F3D8A23" w14:textId="77777777" w:rsidTr="00374CEC">
        <w:trPr>
          <w:trHeight w:val="594"/>
        </w:trPr>
        <w:tc>
          <w:tcPr>
            <w:tcW w:w="7830" w:type="dxa"/>
            <w:vAlign w:val="center"/>
          </w:tcPr>
          <w:p w14:paraId="042161CB" w14:textId="77777777" w:rsidR="00145617" w:rsidRPr="00B87E67" w:rsidRDefault="00145617" w:rsidP="00374CEC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Σ</m:t>
                        </m:r>
                      </m:sub>
                    </m:sSub>
                    <m:r>
                      <w:rPr>
                        <w:rFonts w:ascii="Cambria Math" w:hAnsi="Cambria Math"/>
                        <w:snapToGrid w:val="0"/>
                        <w:color w:val="000000" w:themeColor="text1"/>
                        <w:sz w:val="28"/>
                        <w:szCs w:val="28"/>
                      </w:rPr>
                      <m:t>→min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napToGrid w:val="0"/>
                        <w:color w:val="000000" w:themeColor="text1"/>
                        <w:sz w:val="28"/>
                        <w:szCs w:val="28"/>
                      </w:rPr>
                      <m:t>C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опт</m:t>
                        </m:r>
                      </m:sub>
                    </m:sSub>
                  </m:e>
                </m:mr>
              </m:m>
            </m:oMath>
          </w:p>
        </w:tc>
        <w:tc>
          <w:tcPr>
            <w:tcW w:w="2334" w:type="dxa"/>
            <w:vAlign w:val="center"/>
          </w:tcPr>
          <w:p w14:paraId="0FB148AB" w14:textId="213121F1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      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10)</w:t>
            </w:r>
          </w:p>
        </w:tc>
      </w:tr>
    </w:tbl>
    <w:p w14:paraId="16E9152B" w14:textId="77777777" w:rsidR="00145617" w:rsidRPr="00B87E67" w:rsidRDefault="00145617" w:rsidP="00145617">
      <w:pPr>
        <w:spacing w:before="120" w:after="120"/>
        <w:ind w:firstLine="709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или</w:t>
      </w:r>
    </w:p>
    <w:tbl>
      <w:tblPr>
        <w:tblW w:w="1013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03"/>
      </w:tblGrid>
      <w:tr w:rsidR="00145617" w:rsidRPr="00B87E67" w14:paraId="7BC3FB31" w14:textId="77777777" w:rsidTr="00374CEC">
        <w:trPr>
          <w:trHeight w:val="838"/>
        </w:trPr>
        <w:tc>
          <w:tcPr>
            <w:tcW w:w="7830" w:type="dxa"/>
            <w:vAlign w:val="center"/>
          </w:tcPr>
          <w:p w14:paraId="06DDCBCC" w14:textId="77777777" w:rsidR="00145617" w:rsidRPr="00405F95" w:rsidRDefault="00145617" w:rsidP="006D4410">
            <w:pPr>
              <w:pStyle w:val="a5"/>
              <w:rPr>
                <w:lang w:val="ru-RU"/>
              </w:rPr>
            </w:pPr>
            <w:r w:rsidRPr="00405F95">
              <w:rPr>
                <w:lang w:val="ru-RU"/>
              </w:rPr>
              <w:t xml:space="preserve">                    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→</m:t>
                    </m:r>
                    <m:r>
                      <w:rPr>
                        <w:rFonts w:ascii="Cambria Math" w:hAnsi="Cambria Math"/>
                      </w:rPr>
                      <m:t>ma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опт</m:t>
                        </m:r>
                      </m:sub>
                    </m:sSub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З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→</m:t>
                          </m:r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опт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oMath>
            <w:r w:rsidRPr="00405F95">
              <w:rPr>
                <w:lang w:val="ru-RU"/>
              </w:rPr>
              <w:t>,</w:t>
            </w:r>
          </w:p>
        </w:tc>
        <w:tc>
          <w:tcPr>
            <w:tcW w:w="2303" w:type="dxa"/>
            <w:vAlign w:val="center"/>
          </w:tcPr>
          <w:p w14:paraId="05DFF4EE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 </w:t>
            </w:r>
            <w:r w:rsidRPr="00B87E67">
              <w:t>(2.11)</w:t>
            </w:r>
          </w:p>
        </w:tc>
      </w:tr>
    </w:tbl>
    <w:p w14:paraId="28887180" w14:textId="77777777" w:rsidR="00145617" w:rsidRPr="00B87E67" w:rsidRDefault="00145617" w:rsidP="00145617">
      <w:pPr>
        <w:spacing w:before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Несмотря на кажущуюся простоту классической постановки задачи, на практике воспользоваться приведенными результатами удается редко. Это объясняется отсутствием зависимостей K = f(C) и особенно ущерба от несанкционированного доступа. И если зависимость коэффициента защищенности от стоимости средств защиты можно получить, имея технические и стоимостные характеристики доступных средств защиты, то оценить реальный ущерб от несанкционированного доступа чрезвычайно трудно, так как этот ущерб зависит от множества трудно прогнозируемых факторов: наличия физических каналов несанкционированного </w:t>
      </w:r>
      <w:r w:rsidRPr="00B87E67">
        <w:rPr>
          <w:snapToGrid w:val="0"/>
          <w:color w:val="000000" w:themeColor="text1"/>
          <w:sz w:val="28"/>
          <w:szCs w:val="28"/>
        </w:rPr>
        <w:lastRenderedPageBreak/>
        <w:t>доступа, квалификации злоумышленников, их интереса к объекту, последствий несанкционированного доступа и</w:t>
      </w:r>
      <w:r w:rsidRPr="00B87E67">
        <w:rPr>
          <w:snapToGrid w:val="0"/>
          <w:color w:val="000000" w:themeColor="text1"/>
          <w:sz w:val="28"/>
          <w:szCs w:val="28"/>
          <w:lang w:val="en-US"/>
        </w:rPr>
        <w:t> </w:t>
      </w:r>
      <w:r w:rsidRPr="00B87E67">
        <w:rPr>
          <w:snapToGrid w:val="0"/>
          <w:color w:val="000000" w:themeColor="text1"/>
          <w:sz w:val="28"/>
          <w:szCs w:val="28"/>
        </w:rPr>
        <w:t>т.д.</w:t>
      </w:r>
    </w:p>
    <w:p w14:paraId="15770828" w14:textId="77777777" w:rsidR="00145617" w:rsidRPr="00B87E67" w:rsidRDefault="00145617" w:rsidP="00145617">
      <w:pPr>
        <w:spacing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Вместе с тем для объектов, на которые возлагаются ответственные задачи и для которых несанкционированный доступ влечет катастрофические потери эффективности их функционирования, влиянием стоимости средств защиты на эффективность можно пренебречь, т.е. если:</w:t>
      </w:r>
    </w:p>
    <w:tbl>
      <w:tblPr>
        <w:tblW w:w="1017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48"/>
      </w:tblGrid>
      <w:tr w:rsidR="00145617" w:rsidRPr="00B87E67" w14:paraId="306A7A9D" w14:textId="77777777" w:rsidTr="00374CEC">
        <w:trPr>
          <w:trHeight w:val="417"/>
        </w:trPr>
        <w:tc>
          <w:tcPr>
            <w:tcW w:w="7830" w:type="dxa"/>
            <w:vAlign w:val="center"/>
          </w:tcPr>
          <w:p w14:paraId="1280930B" w14:textId="77777777" w:rsidR="00145617" w:rsidRPr="00B87E67" w:rsidRDefault="00145617" w:rsidP="00374CEC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C&lt;&lt;U,</m:t>
              </m:r>
            </m:oMath>
          </w:p>
        </w:tc>
        <w:tc>
          <w:tcPr>
            <w:tcW w:w="2348" w:type="dxa"/>
            <w:vAlign w:val="center"/>
          </w:tcPr>
          <w:p w14:paraId="6995BC6C" w14:textId="79F8FEB8" w:rsidR="00145617" w:rsidRPr="00B87E67" w:rsidRDefault="00145617" w:rsidP="00145617">
            <w:pPr>
              <w:spacing w:after="120" w:line="288" w:lineRule="auto"/>
              <w:ind w:left="-298" w:right="-9" w:firstLine="70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12)</w:t>
            </w:r>
          </w:p>
        </w:tc>
      </w:tr>
    </w:tbl>
    <w:p w14:paraId="7FEEAAC7" w14:textId="77777777" w:rsidR="00145617" w:rsidRPr="00B87E67" w:rsidRDefault="00145617" w:rsidP="00145617">
      <w:pPr>
        <w:spacing w:after="120"/>
        <w:ind w:firstLine="709"/>
        <w:rPr>
          <w:snapToGrid w:val="0"/>
          <w:color w:val="000000" w:themeColor="text1"/>
          <w:sz w:val="28"/>
          <w:szCs w:val="28"/>
          <w:lang w:val="en-US"/>
        </w:rPr>
      </w:pPr>
      <w:r w:rsidRPr="00B87E67">
        <w:rPr>
          <w:snapToGrid w:val="0"/>
          <w:color w:val="000000" w:themeColor="text1"/>
          <w:sz w:val="28"/>
          <w:szCs w:val="28"/>
        </w:rPr>
        <w:t>то</w:t>
      </w:r>
      <w:r w:rsidRPr="00B87E67">
        <w:rPr>
          <w:snapToGrid w:val="0"/>
          <w:color w:val="000000" w:themeColor="text1"/>
          <w:sz w:val="28"/>
          <w:szCs w:val="28"/>
          <w:lang w:val="en-US"/>
        </w:rPr>
        <w:t>:</w:t>
      </w:r>
    </w:p>
    <w:tbl>
      <w:tblPr>
        <w:tblW w:w="1017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48"/>
      </w:tblGrid>
      <w:tr w:rsidR="00145617" w:rsidRPr="00B87E67" w14:paraId="5C09A3D2" w14:textId="77777777" w:rsidTr="00374CEC">
        <w:trPr>
          <w:trHeight w:val="794"/>
        </w:trPr>
        <w:tc>
          <w:tcPr>
            <w:tcW w:w="7830" w:type="dxa"/>
            <w:vAlign w:val="center"/>
          </w:tcPr>
          <w:p w14:paraId="021A9B05" w14:textId="77777777" w:rsidR="00145617" w:rsidRPr="00B87E67" w:rsidRDefault="00145617" w:rsidP="006D4410">
            <w:pPr>
              <w:pStyle w:val="a5"/>
            </w:pPr>
            <w:r w:rsidRPr="00B87E67">
              <w:t xml:space="preserve">     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Σ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den>
              </m:f>
            </m:oMath>
            <w:r w:rsidRPr="00B87E67">
              <w:t>,</w:t>
            </w:r>
          </w:p>
        </w:tc>
        <w:tc>
          <w:tcPr>
            <w:tcW w:w="2348" w:type="dxa"/>
            <w:vAlign w:val="center"/>
          </w:tcPr>
          <w:p w14:paraId="51B9B2B5" w14:textId="77777777" w:rsidR="00145617" w:rsidRPr="00B87E67" w:rsidRDefault="00145617" w:rsidP="006D4410">
            <w:pPr>
              <w:pStyle w:val="a5"/>
            </w:pPr>
            <w:r w:rsidRPr="00B87E67">
              <w:t xml:space="preserve">  (2.13)</w:t>
            </w:r>
          </w:p>
        </w:tc>
      </w:tr>
    </w:tbl>
    <w:p w14:paraId="78DE8681" w14:textId="77777777" w:rsidR="00145617" w:rsidRPr="00B87E67" w:rsidRDefault="00145617" w:rsidP="00145617">
      <w:pPr>
        <w:spacing w:after="120"/>
        <w:ind w:firstLine="709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В этом случае (2.11) и (2.12) принимают вид:</w:t>
      </w:r>
    </w:p>
    <w:tbl>
      <w:tblPr>
        <w:tblW w:w="1016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34"/>
      </w:tblGrid>
      <w:tr w:rsidR="00145617" w:rsidRPr="00B87E67" w14:paraId="2C6E9A05" w14:textId="77777777" w:rsidTr="00374CEC">
        <w:trPr>
          <w:trHeight w:val="837"/>
        </w:trPr>
        <w:tc>
          <w:tcPr>
            <w:tcW w:w="7830" w:type="dxa"/>
            <w:vAlign w:val="center"/>
          </w:tcPr>
          <w:p w14:paraId="0BDAED31" w14:textId="77777777" w:rsidR="00145617" w:rsidRPr="00405F95" w:rsidRDefault="00145617" w:rsidP="006D4410">
            <w:pPr>
              <w:pStyle w:val="a5"/>
              <w:rPr>
                <w:lang w:val="ru-RU"/>
              </w:rPr>
            </w:pPr>
            <w:r w:rsidRPr="00405F95">
              <w:rPr>
                <w:lang w:val="ru-RU"/>
              </w:rPr>
              <w:t xml:space="preserve">                 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→</m:t>
                    </m:r>
                    <m:r>
                      <w:rPr>
                        <w:rFonts w:ascii="Cambria Math" w:hAnsi="Cambria Math"/>
                      </w:rPr>
                      <m:t>mi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доп</m:t>
                        </m:r>
                      </m:sub>
                    </m:sSub>
                  </m:e>
                </m:mr>
              </m:m>
            </m:oMath>
            <w:r w:rsidRPr="00405F95">
              <w:rPr>
                <w:lang w:val="ru-RU"/>
              </w:rPr>
              <w:t>,</w:t>
            </w:r>
          </w:p>
        </w:tc>
        <w:tc>
          <w:tcPr>
            <w:tcW w:w="2334" w:type="dxa"/>
            <w:vAlign w:val="center"/>
          </w:tcPr>
          <w:p w14:paraId="68CA1AAF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</w:t>
            </w:r>
            <w:r w:rsidRPr="00B87E67">
              <w:t>(2.14)</w:t>
            </w:r>
          </w:p>
        </w:tc>
      </w:tr>
    </w:tbl>
    <w:p w14:paraId="2A17819E" w14:textId="77777777" w:rsidR="00145617" w:rsidRPr="00B87E67" w:rsidRDefault="00145617" w:rsidP="00145617">
      <w:pPr>
        <w:spacing w:after="120"/>
        <w:ind w:firstLine="709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или</w:t>
      </w:r>
      <w:r w:rsidRPr="00B87E67">
        <w:rPr>
          <w:snapToGrid w:val="0"/>
          <w:color w:val="000000" w:themeColor="text1"/>
          <w:sz w:val="28"/>
          <w:szCs w:val="28"/>
          <w:lang w:val="en-US"/>
        </w:rPr>
        <w:t>:</w:t>
      </w:r>
    </w:p>
    <w:tbl>
      <w:tblPr>
        <w:tblW w:w="11052" w:type="dxa"/>
        <w:tblInd w:w="-851" w:type="dxa"/>
        <w:tblLayout w:type="fixed"/>
        <w:tblLook w:val="0000" w:firstRow="0" w:lastRow="0" w:firstColumn="0" w:lastColumn="0" w:noHBand="0" w:noVBand="0"/>
      </w:tblPr>
      <w:tblGrid>
        <w:gridCol w:w="8364"/>
        <w:gridCol w:w="2688"/>
      </w:tblGrid>
      <w:tr w:rsidR="00145617" w:rsidRPr="00B87E67" w14:paraId="4F443AB6" w14:textId="77777777" w:rsidTr="00374CEC">
        <w:trPr>
          <w:trHeight w:val="716"/>
        </w:trPr>
        <w:tc>
          <w:tcPr>
            <w:tcW w:w="8364" w:type="dxa"/>
            <w:vAlign w:val="center"/>
          </w:tcPr>
          <w:p w14:paraId="62D44F08" w14:textId="77777777" w:rsidR="00145617" w:rsidRPr="00405F95" w:rsidRDefault="00145617" w:rsidP="006D4410">
            <w:pPr>
              <w:pStyle w:val="a5"/>
              <w:rPr>
                <w:lang w:val="ru-RU"/>
              </w:rPr>
            </w:pPr>
            <w:r w:rsidRPr="00405F95">
              <w:rPr>
                <w:lang w:val="ru-RU"/>
              </w:rPr>
              <w:t xml:space="preserve">                                    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→</m:t>
                    </m:r>
                    <m:r>
                      <w:rPr>
                        <w:rFonts w:ascii="Cambria Math" w:hAnsi="Cambria Math"/>
                      </w:rPr>
                      <m:t>ma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до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З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→</m:t>
                          </m:r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≤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доп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oMath>
            <w:r w:rsidRPr="00405F95">
              <w:rPr>
                <w:lang w:val="ru-RU"/>
              </w:rPr>
              <w:t>,</w:t>
            </w:r>
          </w:p>
        </w:tc>
        <w:tc>
          <w:tcPr>
            <w:tcW w:w="2688" w:type="dxa"/>
            <w:vAlign w:val="center"/>
          </w:tcPr>
          <w:p w14:paraId="05E8CE6F" w14:textId="77777777" w:rsidR="00145617" w:rsidRPr="00B87E67" w:rsidRDefault="00145617" w:rsidP="006D4410">
            <w:pPr>
              <w:pStyle w:val="a5"/>
            </w:pPr>
            <w:r w:rsidRPr="00405F95">
              <w:rPr>
                <w:lang w:val="ru-RU"/>
              </w:rPr>
              <w:t xml:space="preserve">                 </w:t>
            </w:r>
            <w:r w:rsidRPr="00B87E67">
              <w:t>(2.15)</w:t>
            </w:r>
          </w:p>
        </w:tc>
      </w:tr>
    </w:tbl>
    <w:p w14:paraId="078D2F6A" w14:textId="26F6E57D" w:rsidR="00145617" w:rsidRDefault="00145617" w:rsidP="00145617">
      <w:pPr>
        <w:spacing w:after="120"/>
        <w:ind w:firstLine="709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 xml:space="preserve">где </w:t>
      </w:r>
      <w:proofErr w:type="spellStart"/>
      <w:r w:rsidRPr="00B87E67">
        <w:rPr>
          <w:color w:val="000000" w:themeColor="text1"/>
          <w:sz w:val="28"/>
          <w:szCs w:val="28"/>
        </w:rPr>
        <w:t>C</w:t>
      </w:r>
      <w:r w:rsidRPr="00B87E67">
        <w:rPr>
          <w:color w:val="000000" w:themeColor="text1"/>
          <w:sz w:val="28"/>
          <w:szCs w:val="28"/>
          <w:vertAlign w:val="subscript"/>
        </w:rPr>
        <w:t>доп</w:t>
      </w:r>
      <w:proofErr w:type="spellEnd"/>
      <w:r w:rsidRPr="00B87E67">
        <w:rPr>
          <w:color w:val="000000" w:themeColor="text1"/>
          <w:sz w:val="28"/>
          <w:szCs w:val="28"/>
        </w:rPr>
        <w:t xml:space="preserve"> — допустимые расходы на защиту.</w:t>
      </w:r>
    </w:p>
    <w:p w14:paraId="68CEC096" w14:textId="1DF6EA9D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24933D0A" w14:textId="3F995E5B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79C5ABF6" w14:textId="2F62F394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02274E4F" w14:textId="38F3E280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7F450C02" w14:textId="16EAB2D2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44DAF323" w14:textId="77777777" w:rsidR="009A43EE" w:rsidRPr="00B87E67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4E609A13" w14:textId="77777777" w:rsidR="00145617" w:rsidRPr="00B87E67" w:rsidRDefault="00145617" w:rsidP="00145617">
      <w:pPr>
        <w:shd w:val="clear" w:color="auto" w:fill="FFFFFF"/>
        <w:ind w:firstLine="709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bookmarkStart w:id="10" w:name="_Toc4055483"/>
      <w:r w:rsidRPr="00B87E67">
        <w:rPr>
          <w:b/>
          <w:bCs/>
          <w:color w:val="000000" w:themeColor="text1"/>
          <w:sz w:val="28"/>
          <w:szCs w:val="28"/>
          <w:lang w:eastAsia="be-BY"/>
        </w:rPr>
        <w:t>Задание на выполнение</w:t>
      </w:r>
      <w:bookmarkEnd w:id="10"/>
    </w:p>
    <w:p w14:paraId="6B0396F4" w14:textId="77777777" w:rsidR="00145617" w:rsidRPr="00B87E67" w:rsidRDefault="00145617" w:rsidP="00145617">
      <w:pPr>
        <w:shd w:val="clear" w:color="auto" w:fill="FFFFFF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 w:rsidRPr="00B87E67">
        <w:rPr>
          <w:color w:val="000000" w:themeColor="text1"/>
          <w:sz w:val="28"/>
          <w:szCs w:val="28"/>
          <w:lang w:eastAsia="be-BY"/>
        </w:rPr>
        <w:t xml:space="preserve">Решить задачу разработки средств защиты для обеспечения максимальной эффективности объекта в условиях несанкционированного доступа в соответствии с вариантом. </w:t>
      </w:r>
    </w:p>
    <w:p w14:paraId="03C2F67F" w14:textId="77777777" w:rsidR="00145617" w:rsidRPr="00B87E67" w:rsidRDefault="00145617" w:rsidP="00145617">
      <w:pPr>
        <w:shd w:val="clear" w:color="auto" w:fill="FFFFFF"/>
        <w:ind w:firstLine="709"/>
        <w:jc w:val="both"/>
        <w:rPr>
          <w:color w:val="000000" w:themeColor="text1"/>
          <w:sz w:val="28"/>
          <w:szCs w:val="28"/>
          <w:lang w:eastAsia="be-BY"/>
        </w:rPr>
      </w:pPr>
    </w:p>
    <w:p w14:paraId="69771052" w14:textId="77777777" w:rsidR="00145617" w:rsidRPr="00B87E67" w:rsidRDefault="00145617" w:rsidP="00145617">
      <w:pPr>
        <w:ind w:firstLine="709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Таблица 2.1 - Исходные данные к решению задачи</w:t>
      </w:r>
    </w:p>
    <w:tbl>
      <w:tblPr>
        <w:tblStyle w:val="a6"/>
        <w:tblW w:w="9562" w:type="dxa"/>
        <w:tblInd w:w="443" w:type="dxa"/>
        <w:tblLook w:val="04A0" w:firstRow="1" w:lastRow="0" w:firstColumn="1" w:lastColumn="0" w:noHBand="0" w:noVBand="1"/>
      </w:tblPr>
      <w:tblGrid>
        <w:gridCol w:w="2177"/>
        <w:gridCol w:w="1936"/>
        <w:gridCol w:w="1628"/>
        <w:gridCol w:w="2336"/>
        <w:gridCol w:w="1485"/>
      </w:tblGrid>
      <w:tr w:rsidR="00145617" w:rsidRPr="00B87E67" w14:paraId="09C8056E" w14:textId="77777777" w:rsidTr="007918C1">
        <w:tc>
          <w:tcPr>
            <w:tcW w:w="2177" w:type="dxa"/>
          </w:tcPr>
          <w:p w14:paraId="17B9FDBF" w14:textId="77777777" w:rsidR="00145617" w:rsidRPr="00B87E67" w:rsidRDefault="00145617" w:rsidP="007918C1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 w:rsidRPr="00B87E67">
              <w:rPr>
                <w:color w:val="000000" w:themeColor="text1"/>
                <w:sz w:val="28"/>
                <w:szCs w:val="28"/>
              </w:rPr>
              <w:t>№ варианта</w:t>
            </w:r>
          </w:p>
        </w:tc>
        <w:tc>
          <w:tcPr>
            <w:tcW w:w="1936" w:type="dxa"/>
          </w:tcPr>
          <w:p w14:paraId="554847B3" w14:textId="77777777" w:rsidR="00145617" w:rsidRPr="00B87E67" w:rsidRDefault="00145617" w:rsidP="007918C1">
            <w:pPr>
              <w:spacing w:before="120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E</w:t>
            </w:r>
            <w:r w:rsidRPr="00B87E67"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1628" w:type="dxa"/>
          </w:tcPr>
          <w:p w14:paraId="50F38A86" w14:textId="77777777" w:rsidR="00145617" w:rsidRPr="00B87E67" w:rsidRDefault="00145617" w:rsidP="007918C1">
            <w:pPr>
              <w:spacing w:before="120"/>
              <w:jc w:val="center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E</w:t>
            </w:r>
          </w:p>
        </w:tc>
        <w:tc>
          <w:tcPr>
            <w:tcW w:w="2336" w:type="dxa"/>
          </w:tcPr>
          <w:p w14:paraId="2A16111F" w14:textId="77777777" w:rsidR="00145617" w:rsidRPr="00B87E67" w:rsidRDefault="00145617" w:rsidP="007918C1">
            <w:pPr>
              <w:spacing w:before="120"/>
              <w:jc w:val="center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K</w:t>
            </w:r>
          </w:p>
        </w:tc>
        <w:tc>
          <w:tcPr>
            <w:tcW w:w="1485" w:type="dxa"/>
          </w:tcPr>
          <w:p w14:paraId="2B9B8EF5" w14:textId="77777777" w:rsidR="00145617" w:rsidRPr="00B87E67" w:rsidRDefault="00145617" w:rsidP="007918C1">
            <w:pPr>
              <w:spacing w:before="120"/>
              <w:jc w:val="center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C</w:t>
            </w:r>
          </w:p>
        </w:tc>
      </w:tr>
      <w:tr w:rsidR="00964D69" w:rsidRPr="00B87E67" w14:paraId="27F5064C" w14:textId="77777777" w:rsidTr="007918C1">
        <w:tc>
          <w:tcPr>
            <w:tcW w:w="2177" w:type="dxa"/>
            <w:vAlign w:val="center"/>
          </w:tcPr>
          <w:p w14:paraId="166930F1" w14:textId="4118ACE6" w:rsidR="00964D69" w:rsidRPr="00B74AEE" w:rsidRDefault="000D25E7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ru-RU"/>
              </w:rPr>
              <w:t>1</w:t>
            </w:r>
            <w:r w:rsidR="00D5727F">
              <w:rPr>
                <w:color w:val="000000" w:themeColor="text1"/>
                <w:sz w:val="28"/>
                <w:szCs w:val="28"/>
                <w:lang w:val="ru-RU"/>
              </w:rPr>
              <w:t>1</w:t>
            </w:r>
          </w:p>
        </w:tc>
        <w:tc>
          <w:tcPr>
            <w:tcW w:w="1936" w:type="dxa"/>
            <w:vAlign w:val="center"/>
          </w:tcPr>
          <w:p w14:paraId="5C874D63" w14:textId="0F87A485" w:rsidR="00964D69" w:rsidRPr="00B87E67" w:rsidRDefault="00D5727F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19000</w:t>
            </w:r>
          </w:p>
        </w:tc>
        <w:tc>
          <w:tcPr>
            <w:tcW w:w="1628" w:type="dxa"/>
            <w:vAlign w:val="center"/>
          </w:tcPr>
          <w:p w14:paraId="4DB0C5E0" w14:textId="7E09CF3A" w:rsidR="00964D69" w:rsidRPr="00B87E67" w:rsidRDefault="000D25E7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  <w:r w:rsidR="009A43EE">
              <w:rPr>
                <w:sz w:val="28"/>
                <w:szCs w:val="28"/>
              </w:rPr>
              <w:t>00</w:t>
            </w:r>
            <w:r w:rsidR="00D5727F">
              <w:rPr>
                <w:sz w:val="28"/>
                <w:szCs w:val="28"/>
              </w:rPr>
              <w:t>0</w:t>
            </w:r>
          </w:p>
        </w:tc>
        <w:tc>
          <w:tcPr>
            <w:tcW w:w="2336" w:type="dxa"/>
            <w:vAlign w:val="center"/>
          </w:tcPr>
          <w:p w14:paraId="11A40655" w14:textId="25496855" w:rsidR="00964D69" w:rsidRPr="00B87E67" w:rsidRDefault="00D5727F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485" w:type="dxa"/>
            <w:vAlign w:val="center"/>
          </w:tcPr>
          <w:p w14:paraId="5C93AA31" w14:textId="16C0F51E" w:rsidR="00964D69" w:rsidRPr="00B87E67" w:rsidRDefault="00D5727F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800</w:t>
            </w:r>
          </w:p>
        </w:tc>
      </w:tr>
    </w:tbl>
    <w:p w14:paraId="2A08C16C" w14:textId="77777777" w:rsidR="00145617" w:rsidRPr="00B87E67" w:rsidRDefault="00145617" w:rsidP="00145617">
      <w:pPr>
        <w:ind w:firstLine="709"/>
        <w:jc w:val="both"/>
        <w:rPr>
          <w:color w:val="000000" w:themeColor="text1"/>
          <w:sz w:val="28"/>
          <w:szCs w:val="28"/>
        </w:rPr>
      </w:pPr>
    </w:p>
    <w:p w14:paraId="2CF11870" w14:textId="65A0C202" w:rsidR="00145617" w:rsidRPr="00B87E67" w:rsidRDefault="007C2FB1" w:rsidP="00145617">
      <w:pPr>
        <w:ind w:firstLine="709"/>
        <w:jc w:val="both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1),</w:t>
      </w:r>
      <w:r w:rsidR="00145617" w:rsidRPr="00B87E67">
        <w:rPr>
          <w:color w:val="000000" w:themeColor="text1"/>
          <w:sz w:val="28"/>
          <w:szCs w:val="28"/>
        </w:rPr>
        <w:t xml:space="preserve"> эффективность функционирования объекта с учетом воздействия несанкционированного доступа:</w:t>
      </w:r>
    </w:p>
    <w:p w14:paraId="0A09CD12" w14:textId="0DD18745" w:rsidR="00145617" w:rsidRPr="006D4410" w:rsidRDefault="00145617" w:rsidP="006D4410">
      <w:pPr>
        <w:spacing w:before="120" w:after="120"/>
        <w:ind w:firstLine="709"/>
        <w:jc w:val="center"/>
        <w:rPr>
          <w:rFonts w:eastAsiaTheme="minorEastAsia"/>
          <w:color w:val="000000" w:themeColor="text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w:lastRenderedPageBreak/>
            <m:t>E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E</m:t>
          </m:r>
        </m:oMath>
      </m:oMathPara>
    </w:p>
    <w:p w14:paraId="169BF8A9" w14:textId="6CBA8160" w:rsidR="006D4410" w:rsidRPr="006D4410" w:rsidRDefault="006D4410" w:rsidP="006D4410">
      <w:pPr>
        <w:spacing w:before="120" w:after="120"/>
        <w:ind w:firstLine="709"/>
        <w:jc w:val="center"/>
        <w:rPr>
          <w:rFonts w:eastAsiaTheme="minorEastAsia"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E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E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1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9000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17000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=2000</m:t>
          </m:r>
        </m:oMath>
      </m:oMathPara>
    </w:p>
    <w:p w14:paraId="350CEC0E" w14:textId="0540E680" w:rsidR="00145617" w:rsidRPr="00B87E67" w:rsidRDefault="007C2FB1" w:rsidP="00145617">
      <w:pPr>
        <w:pStyle w:val="31"/>
        <w:spacing w:before="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2),</w:t>
      </w:r>
      <w:r w:rsidR="00145617" w:rsidRPr="00B87E67">
        <w:rPr>
          <w:color w:val="000000" w:themeColor="text1"/>
          <w:sz w:val="28"/>
          <w:szCs w:val="28"/>
        </w:rPr>
        <w:t xml:space="preserve"> относительная эффективность:</w:t>
      </w:r>
    </w:p>
    <w:p w14:paraId="4BC8979F" w14:textId="7704CD46" w:rsidR="00145617" w:rsidRPr="00B87E67" w:rsidRDefault="00145617" w:rsidP="00145617">
      <w:pPr>
        <w:pStyle w:val="31"/>
        <w:spacing w:after="120" w:line="240" w:lineRule="auto"/>
        <w:jc w:val="center"/>
        <w:rPr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δ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7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9000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0,89473621</m:t>
          </m:r>
        </m:oMath>
      </m:oMathPara>
    </w:p>
    <w:p w14:paraId="696D93FD" w14:textId="7ACB444F" w:rsidR="00145617" w:rsidRPr="00B87E67" w:rsidRDefault="007C2FB1" w:rsidP="00145617">
      <w:pPr>
        <w:pStyle w:val="31"/>
        <w:spacing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4),</w:t>
      </w:r>
      <w:r w:rsidR="00145617" w:rsidRPr="00B87E67">
        <w:rPr>
          <w:color w:val="000000" w:themeColor="text1"/>
          <w:sz w:val="28"/>
          <w:szCs w:val="28"/>
        </w:rPr>
        <w:t xml:space="preserve"> снижение эффективности функциональности объекта при наличии средств защиты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з</m:t>
            </m:r>
          </m:sub>
        </m:sSub>
      </m:oMath>
      <w:r w:rsidR="00145617" w:rsidRPr="00B87E67">
        <w:rPr>
          <w:color w:val="000000" w:themeColor="text1"/>
          <w:sz w:val="28"/>
          <w:szCs w:val="28"/>
        </w:rPr>
        <w:t xml:space="preserve"> равно:</w:t>
      </w:r>
    </w:p>
    <w:p w14:paraId="2BD339F6" w14:textId="42730303" w:rsidR="00145617" w:rsidRPr="00B87E67" w:rsidRDefault="00145617" w:rsidP="00145617">
      <w:pPr>
        <w:pStyle w:val="31"/>
        <w:spacing w:line="240" w:lineRule="auto"/>
        <w:jc w:val="center"/>
        <w:rPr>
          <w:i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∆Е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К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2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500</m:t>
          </m:r>
        </m:oMath>
      </m:oMathPara>
    </w:p>
    <w:p w14:paraId="61635F2B" w14:textId="287855EB" w:rsidR="00145617" w:rsidRPr="00B87E67" w:rsidRDefault="00D146DD" w:rsidP="00145617">
      <w:pPr>
        <w:pStyle w:val="31"/>
        <w:spacing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5),</w:t>
      </w:r>
      <w:r w:rsidR="00145617" w:rsidRPr="00B87E67">
        <w:rPr>
          <w:color w:val="000000" w:themeColor="text1"/>
          <w:sz w:val="28"/>
          <w:szCs w:val="28"/>
        </w:rPr>
        <w:t xml:space="preserve"> выражение для эффективности и относительной эффективности примут вид:</w:t>
      </w:r>
    </w:p>
    <w:p w14:paraId="3C46D56E" w14:textId="1384BD7F" w:rsidR="00145617" w:rsidRPr="00B87E67" w:rsidRDefault="00143D21" w:rsidP="00145617">
      <w:pPr>
        <w:pStyle w:val="31"/>
        <w:spacing w:after="120" w:line="240" w:lineRule="auto"/>
        <w:jc w:val="center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-∆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19000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-500=18500</m:t>
          </m:r>
        </m:oMath>
      </m:oMathPara>
    </w:p>
    <w:p w14:paraId="0476AA84" w14:textId="400E246E" w:rsidR="00145617" w:rsidRPr="00F846D0" w:rsidRDefault="00143D21" w:rsidP="00145617">
      <w:pPr>
        <w:spacing w:before="120" w:after="120"/>
        <w:ind w:firstLine="709"/>
        <w:jc w:val="center"/>
        <w:rPr>
          <w:i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δ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Е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Е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8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9000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0, 9736821</m:t>
          </m:r>
        </m:oMath>
      </m:oMathPara>
    </w:p>
    <w:p w14:paraId="57783D5A" w14:textId="4DA61C09" w:rsidR="00145617" w:rsidRPr="00B87E67" w:rsidRDefault="00D146DD" w:rsidP="00145617">
      <w:pPr>
        <w:spacing w:before="120"/>
        <w:ind w:firstLine="709"/>
        <w:jc w:val="both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9),</w:t>
      </w:r>
      <w:r w:rsidR="00145617" w:rsidRPr="00B87E67">
        <w:rPr>
          <w:color w:val="000000" w:themeColor="text1"/>
          <w:sz w:val="28"/>
          <w:szCs w:val="28"/>
        </w:rPr>
        <w:t xml:space="preserve"> непосредственно изменяет эффективность:</w:t>
      </w:r>
    </w:p>
    <w:p w14:paraId="3AD696C3" w14:textId="07FA497B" w:rsidR="00145617" w:rsidRPr="004243FC" w:rsidRDefault="00143D21" w:rsidP="00145617">
      <w:pPr>
        <w:spacing w:before="120" w:after="120"/>
        <w:ind w:firstLine="709"/>
        <w:jc w:val="center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∆Е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К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-С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19000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2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-8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00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=17700</m:t>
          </m:r>
        </m:oMath>
      </m:oMathPara>
    </w:p>
    <w:p w14:paraId="0EC341DF" w14:textId="558AD0F2" w:rsidR="004243FC" w:rsidRDefault="004243FC" w:rsidP="00D522D1">
      <w:pPr>
        <w:spacing w:before="120" w:after="120"/>
        <w:ind w:firstLine="709"/>
        <w:rPr>
          <w:color w:val="000000" w:themeColor="text1"/>
          <w:sz w:val="28"/>
          <w:szCs w:val="28"/>
        </w:rPr>
      </w:pPr>
    </w:p>
    <w:p w14:paraId="497EB193" w14:textId="5C5F8A70" w:rsidR="00D522D1" w:rsidRDefault="00353BB3" w:rsidP="00D522D1">
      <w:pPr>
        <w:spacing w:before="120" w:after="120"/>
        <w:ind w:firstLine="709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ычитая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E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 xml:space="preserve">  от </m:t>
        </m:r>
      </m:oMath>
      <w:r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Е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з</m:t>
            </m:r>
          </m:sub>
        </m:sSub>
      </m:oMath>
      <w:r>
        <w:rPr>
          <w:color w:val="000000" w:themeColor="text1"/>
          <w:sz w:val="28"/>
          <w:szCs w:val="28"/>
        </w:rPr>
        <w:t>, мы узнаем знак разности этих эффективностей:</w:t>
      </w:r>
    </w:p>
    <w:p w14:paraId="04480DD8" w14:textId="695D5ABF" w:rsidR="00463839" w:rsidRPr="00463839" w:rsidRDefault="00353BB3" w:rsidP="00463839">
      <w:pPr>
        <w:spacing w:before="120" w:after="120"/>
        <w:ind w:firstLine="709"/>
        <w:jc w:val="center"/>
        <w:rPr>
          <w:rFonts w:eastAsiaTheme="minorEastAsia"/>
          <w:color w:val="000000" w:themeColor="text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E=17700-17000=700</m:t>
          </m:r>
        </m:oMath>
      </m:oMathPara>
    </w:p>
    <w:p w14:paraId="584EC101" w14:textId="1D3AA73C" w:rsidR="00353BB3" w:rsidRPr="004D268C" w:rsidRDefault="00463839" w:rsidP="004D268C">
      <w:pPr>
        <w:spacing w:before="120" w:after="120"/>
        <w:ind w:firstLine="709"/>
        <w:rPr>
          <w:rFonts w:eastAsiaTheme="minorEastAsia"/>
          <w:color w:val="000000" w:themeColor="text1"/>
          <w:sz w:val="28"/>
          <w:szCs w:val="28"/>
        </w:rPr>
      </w:pPr>
      <w:r w:rsidRPr="00463839">
        <w:rPr>
          <w:rFonts w:eastAsiaTheme="minorEastAsia"/>
          <w:color w:val="000000" w:themeColor="text1"/>
          <w:sz w:val="28"/>
          <w:szCs w:val="28"/>
        </w:rPr>
        <w:t>Поскольку знак разности положительный, то число</w:t>
      </w:r>
      <w:r>
        <w:rPr>
          <w:rFonts w:eastAsiaTheme="minorEastAsia"/>
          <w:color w:val="000000" w:themeColor="text1"/>
          <w:sz w:val="28"/>
          <w:szCs w:val="28"/>
        </w:rPr>
        <w:t xml:space="preserve">, от которого вычитали, больше (а следовательно </w:t>
      </w:r>
      <w:r>
        <w:rPr>
          <w:sz w:val="28"/>
          <w:szCs w:val="28"/>
        </w:rPr>
        <w:t>эффективность</w:t>
      </w:r>
      <w:r w:rsidRPr="00CF2A63">
        <w:rPr>
          <w:sz w:val="28"/>
          <w:szCs w:val="28"/>
        </w:rPr>
        <w:t xml:space="preserve"> функционирования объекта при наличии средств защиты</w:t>
      </w:r>
      <w:r>
        <w:rPr>
          <w:sz w:val="28"/>
          <w:szCs w:val="28"/>
        </w:rPr>
        <w:t xml:space="preserve"> выше, чем </w:t>
      </w:r>
      <w:r w:rsidRPr="00CF2A63">
        <w:rPr>
          <w:sz w:val="28"/>
          <w:szCs w:val="28"/>
        </w:rPr>
        <w:t>эффективность функционирования объекта с учетом воздействия несанкционированного доступа</w:t>
      </w:r>
      <w:r>
        <w:rPr>
          <w:sz w:val="28"/>
          <w:szCs w:val="28"/>
        </w:rPr>
        <w:t xml:space="preserve"> при отсутствии средств защиты</w:t>
      </w:r>
      <w:r w:rsidR="004D268C">
        <w:rPr>
          <w:sz w:val="28"/>
          <w:szCs w:val="28"/>
        </w:rPr>
        <w:t>).</w:t>
      </w:r>
    </w:p>
    <w:p w14:paraId="71F4C065" w14:textId="77777777" w:rsidR="00353BB3" w:rsidRPr="00B87E67" w:rsidRDefault="00353BB3" w:rsidP="00D522D1">
      <w:pPr>
        <w:spacing w:before="120" w:after="120"/>
        <w:ind w:firstLine="709"/>
        <w:rPr>
          <w:color w:val="000000" w:themeColor="text1"/>
          <w:sz w:val="28"/>
          <w:szCs w:val="28"/>
        </w:rPr>
      </w:pPr>
    </w:p>
    <w:p w14:paraId="55629459" w14:textId="77777777" w:rsidR="00145617" w:rsidRPr="00B87E67" w:rsidRDefault="00145617" w:rsidP="00145617">
      <w:pPr>
        <w:ind w:firstLine="709"/>
        <w:jc w:val="both"/>
        <w:rPr>
          <w:b/>
          <w:bCs/>
          <w:color w:val="000000" w:themeColor="text1"/>
          <w:sz w:val="28"/>
          <w:szCs w:val="28"/>
          <w:lang w:eastAsia="be-BY"/>
        </w:rPr>
      </w:pPr>
      <w:r w:rsidRPr="00B87E67">
        <w:rPr>
          <w:b/>
          <w:bCs/>
          <w:color w:val="000000" w:themeColor="text1"/>
          <w:sz w:val="28"/>
          <w:szCs w:val="28"/>
          <w:lang w:eastAsia="be-BY"/>
        </w:rPr>
        <w:t>Вывод:</w:t>
      </w:r>
    </w:p>
    <w:p w14:paraId="28182460" w14:textId="6292B9CD" w:rsidR="005A0CA2" w:rsidRDefault="00145617" w:rsidP="00145617">
      <w:pPr>
        <w:spacing w:after="120"/>
        <w:ind w:firstLine="709"/>
        <w:jc w:val="both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 xml:space="preserve">По итогам проведённых вычислений было получено, что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з</m:t>
            </m:r>
          </m:sub>
        </m:sSub>
      </m:oMath>
      <w:r w:rsidRPr="00B87E67">
        <w:rPr>
          <w:color w:val="000000" w:themeColor="text1"/>
          <w:sz w:val="28"/>
          <w:szCs w:val="28"/>
        </w:rPr>
        <w:t>&gt;Е, а это значит, что для обеспечения максимальной эффективности объекта защита эффективна.</w:t>
      </w:r>
    </w:p>
    <w:p w14:paraId="295C168B" w14:textId="77777777" w:rsidR="003E2B16" w:rsidRDefault="003E2B16" w:rsidP="003E2B16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>
        <w:rPr>
          <w:b/>
          <w:bCs/>
          <w:snapToGrid w:val="0"/>
          <w:color w:val="000000" w:themeColor="text1"/>
          <w:sz w:val="28"/>
          <w:szCs w:val="28"/>
          <w:lang w:eastAsia="be-BY"/>
        </w:rPr>
        <w:t>Практическое занятие №2</w:t>
      </w:r>
    </w:p>
    <w:p w14:paraId="4CD9A7FD" w14:textId="77777777" w:rsidR="003E2B16" w:rsidRDefault="003E2B16" w:rsidP="003E2B1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>Тема «Разработка политики информационной безопасности бизнес-компании»</w:t>
      </w:r>
    </w:p>
    <w:p w14:paraId="550E786A" w14:textId="77777777" w:rsidR="003E2B16" w:rsidRDefault="003E2B16" w:rsidP="003E2B1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272E5CBE" w14:textId="77777777" w:rsidR="003E2B16" w:rsidRDefault="003E2B16" w:rsidP="003E2B16">
      <w:pPr>
        <w:shd w:val="clear" w:color="auto" w:fill="FFFFFF"/>
        <w:ind w:firstLine="567"/>
        <w:jc w:val="both"/>
        <w:outlineLvl w:val="1"/>
        <w:rPr>
          <w:color w:val="000000" w:themeColor="text1"/>
          <w:sz w:val="28"/>
          <w:szCs w:val="28"/>
        </w:rPr>
      </w:pPr>
    </w:p>
    <w:p w14:paraId="38A89D85" w14:textId="77777777" w:rsidR="003E2B16" w:rsidRDefault="003E2B16" w:rsidP="003E2B16">
      <w:pPr>
        <w:shd w:val="clear" w:color="auto" w:fill="FFFFFF"/>
        <w:ind w:firstLine="567"/>
        <w:jc w:val="both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Цель: </w:t>
      </w:r>
      <w:r>
        <w:rPr>
          <w:bCs/>
          <w:color w:val="000000" w:themeColor="text1"/>
          <w:sz w:val="28"/>
          <w:szCs w:val="28"/>
          <w:lang w:eastAsia="be-BY"/>
        </w:rPr>
        <w:t>разработать проект политики информационной безопасности бизнес-компании</w:t>
      </w:r>
      <w:r>
        <w:rPr>
          <w:color w:val="000000" w:themeColor="text1"/>
          <w:sz w:val="28"/>
          <w:szCs w:val="28"/>
        </w:rPr>
        <w:t>.</w:t>
      </w:r>
    </w:p>
    <w:p w14:paraId="37AFCF82" w14:textId="30693093" w:rsidR="003E2B16" w:rsidRPr="00677775" w:rsidRDefault="003E2B16" w:rsidP="003E2B16">
      <w:pPr>
        <w:shd w:val="clear" w:color="auto" w:fill="FFFFFF"/>
        <w:jc w:val="both"/>
        <w:outlineLvl w:val="1"/>
        <w:rPr>
          <w:bCs/>
          <w:color w:val="000000" w:themeColor="text1"/>
          <w:sz w:val="28"/>
          <w:szCs w:val="28"/>
          <w:lang w:eastAsia="be-BY"/>
        </w:rPr>
      </w:pPr>
    </w:p>
    <w:p w14:paraId="6EB8800C" w14:textId="77777777" w:rsidR="003E2B16" w:rsidRDefault="003E2B16" w:rsidP="003E2B16">
      <w:pPr>
        <w:pStyle w:val="1"/>
        <w:spacing w:before="0"/>
        <w:jc w:val="center"/>
        <w:rPr>
          <w:rFonts w:ascii="Times New Roman" w:hAnsi="Times New Roman" w:cs="Times New Roman"/>
          <w:b/>
          <w:color w:val="auto"/>
          <w:sz w:val="28"/>
        </w:rPr>
      </w:pPr>
      <w:r>
        <w:rPr>
          <w:rFonts w:ascii="Times New Roman" w:hAnsi="Times New Roman" w:cs="Times New Roman"/>
          <w:b/>
          <w:color w:val="auto"/>
          <w:sz w:val="28"/>
        </w:rPr>
        <w:t>Введение</w:t>
      </w:r>
    </w:p>
    <w:p w14:paraId="371533B0" w14:textId="77777777" w:rsidR="003E2B16" w:rsidRDefault="003E2B16" w:rsidP="003E2B16">
      <w:pPr>
        <w:rPr>
          <w:lang w:eastAsia="en-US"/>
        </w:rPr>
      </w:pPr>
    </w:p>
    <w:p w14:paraId="436CACFF" w14:textId="77777777" w:rsidR="003E2B16" w:rsidRDefault="003E2B16" w:rsidP="003E2B16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b/>
          <w:sz w:val="28"/>
        </w:rPr>
        <w:tab/>
      </w:r>
      <w:r>
        <w:rPr>
          <w:color w:val="000000" w:themeColor="text1"/>
          <w:sz w:val="28"/>
          <w:szCs w:val="28"/>
        </w:rPr>
        <w:t>Что такое информационная безопасность?</w:t>
      </w:r>
    </w:p>
    <w:p w14:paraId="3B35861C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Информационная безопасность — это различные меры по защите информации от посторонних лиц. В доцифровую эпоху для защиты информации люди запирали важные документы в сейфы, нанимали охранников и шифровали свои сообщения на бумаге. Меры по обеспечению информационной безопасности:</w:t>
      </w:r>
    </w:p>
    <w:p w14:paraId="0F66A0FD" w14:textId="77777777" w:rsidR="003E2B16" w:rsidRDefault="003E2B16" w:rsidP="003E2B16">
      <w:pPr>
        <w:pStyle w:val="ab"/>
        <w:numPr>
          <w:ilvl w:val="0"/>
          <w:numId w:val="7"/>
        </w:numPr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антивирусная защита</w:t>
      </w:r>
    </w:p>
    <w:p w14:paraId="6F3AC1F4" w14:textId="77777777" w:rsidR="003E2B16" w:rsidRDefault="003E2B16" w:rsidP="003E2B16">
      <w:pPr>
        <w:pStyle w:val="ab"/>
        <w:numPr>
          <w:ilvl w:val="0"/>
          <w:numId w:val="7"/>
        </w:numPr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аутентификация пользователей</w:t>
      </w:r>
    </w:p>
    <w:p w14:paraId="3C2FA8C0" w14:textId="77777777" w:rsidR="003E2B16" w:rsidRDefault="003E2B16" w:rsidP="003E2B16">
      <w:pPr>
        <w:pStyle w:val="ab"/>
        <w:numPr>
          <w:ilvl w:val="0"/>
          <w:numId w:val="7"/>
        </w:numPr>
        <w:spacing w:before="0" w:beforeAutospacing="0" w:after="0" w:afterAutospacing="0" w:line="22" w:lineRule="atLeas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риптографическая защита данных (шифрование)</w:t>
      </w:r>
    </w:p>
    <w:p w14:paraId="0B699203" w14:textId="77777777" w:rsidR="003E2B16" w:rsidRDefault="003E2B16" w:rsidP="003E2B16">
      <w:pPr>
        <w:pStyle w:val="ab"/>
        <w:numPr>
          <w:ilvl w:val="0"/>
          <w:numId w:val="7"/>
        </w:numPr>
        <w:spacing w:before="0" w:beforeAutospacing="0" w:after="0" w:afterAutospacing="0" w:line="22" w:lineRule="atLeas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Межсетевые экраны (контроль и фильтрация веб-трафика)</w:t>
      </w:r>
    </w:p>
    <w:p w14:paraId="6C1342C5" w14:textId="77777777" w:rsidR="003E2B16" w:rsidRDefault="003E2B16" w:rsidP="003E2B16">
      <w:pPr>
        <w:pStyle w:val="ab"/>
        <w:numPr>
          <w:ilvl w:val="0"/>
          <w:numId w:val="7"/>
        </w:numPr>
        <w:spacing w:before="0" w:beforeAutospacing="0" w:after="0" w:afterAutospacing="0" w:line="22" w:lineRule="atLeas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езервное копирование</w:t>
      </w:r>
    </w:p>
    <w:p w14:paraId="39F57CEC" w14:textId="77777777" w:rsidR="003E2B16" w:rsidRDefault="003E2B16" w:rsidP="003E2B16">
      <w:pPr>
        <w:pStyle w:val="ab"/>
        <w:numPr>
          <w:ilvl w:val="0"/>
          <w:numId w:val="7"/>
        </w:numPr>
        <w:spacing w:before="0" w:beforeAutospacing="0" w:after="0" w:afterAutospacing="0" w:line="22" w:lineRule="atLeas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Специализированные системы обнаружение вторжений</w:t>
      </w:r>
      <w:r>
        <w:rPr>
          <w:rFonts w:ascii="Open Sans" w:hAnsi="Open Sans" w:cs="Open Sans"/>
          <w:color w:val="777777"/>
          <w:sz w:val="21"/>
          <w:szCs w:val="21"/>
        </w:rPr>
        <w:t xml:space="preserve"> </w:t>
      </w:r>
      <w:r>
        <w:rPr>
          <w:rFonts w:ascii="Open Sans" w:hAnsi="Open Sans" w:cs="Open Sans"/>
          <w:color w:val="777777"/>
          <w:sz w:val="21"/>
          <w:szCs w:val="21"/>
        </w:rPr>
        <w:br/>
      </w:r>
    </w:p>
    <w:p w14:paraId="19C63F3B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Сейчас чаще защищают не бумажную, а цифровую информацию, но меры, по сути, остались теми же: специалисты по информационной безопасности создают защищенные пространства (виртуальные «сейфы»), устанавливают защитное ПО вроде антивирусов («нанимают охранников») и используют криптографические методы для шифрования цифровой информации.</w:t>
      </w:r>
    </w:p>
    <w:p w14:paraId="65747793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днако цифровую информацию тоже нужно защищать не только виртуально, но и физически. Антивирус не поможет, если посторонний похитит сам сервер с важными данными. Поэтому их ставят в охраняемые помещения.</w:t>
      </w:r>
    </w:p>
    <w:p w14:paraId="401C24A2" w14:textId="77777777" w:rsidR="003E2B16" w:rsidRDefault="003E2B16" w:rsidP="003E2B16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За что отвечает информационная безопасность</w:t>
      </w:r>
    </w:p>
    <w:p w14:paraId="12B639B7" w14:textId="77777777" w:rsidR="003E2B16" w:rsidRDefault="003E2B16" w:rsidP="003E2B16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на отвечает за три вещи: конфиденциальность, целостность и доступность информации. В концепции информационной безопасности их называют принципами информационной безопасности.</w:t>
      </w:r>
    </w:p>
    <w:p w14:paraId="73D0D34E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онфиденциальность означает, что доступ к информации есть только у того, кто имеет на это право. Например, ваш пароль от электронной почты знаете только вы, и только вы можете читать свои письма. Если кто-то узнает пароль или другим способом получит доступ в почтовый ящик, конфиденциальность будет нарушена.</w:t>
      </w:r>
    </w:p>
    <w:p w14:paraId="2D474F86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Целостность означает, что информация сохраняется в полном объеме и не изменяется без ведома владельца. Например, на вашей электронной почте хранятся письма. Если злоумышленник удалит </w:t>
      </w:r>
      <w:r>
        <w:rPr>
          <w:color w:val="000000" w:themeColor="text1"/>
          <w:sz w:val="28"/>
          <w:szCs w:val="28"/>
        </w:rPr>
        <w:lastRenderedPageBreak/>
        <w:t>некоторые или изменит текст отдельных писем, то это нарушит целостность.</w:t>
      </w:r>
    </w:p>
    <w:p w14:paraId="23C288A5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оступность означает, что тот, кто имеет право на доступ к информации, может ее получить. Например, вы в любой момент можете войти в свою электронную почту. Если хакеры атакуют серверы, почта будет недоступна, это нарушит доступность.</w:t>
      </w:r>
    </w:p>
    <w:p w14:paraId="7900E7EC" w14:textId="77777777" w:rsidR="003E2B16" w:rsidRDefault="003E2B16" w:rsidP="003E2B16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акая бывает информация и как ее защищают</w:t>
      </w:r>
    </w:p>
    <w:p w14:paraId="32CE3B9A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Информация бывает общедоступная и конфиденциальная. К общедоступной имеет доступ любой человек, к конфиденциальной — только отдельные лица.</w:t>
      </w:r>
    </w:p>
    <w:p w14:paraId="2CD147F5" w14:textId="098342BD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Может показаться, что защищать общедоступную информацию не надо. Но на общедоступную информацию не распространяется только принцип конфиденциальности — она должна оставаться целостности и доступной. Поэтому информационная безопасность занимается и общедоступной информацией.</w:t>
      </w:r>
    </w:p>
    <w:p w14:paraId="73C240A4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пример, возьмем интернет-магазин. Карточки товаров, статьи в блоге, контакты продавца — все это общедоступная информация, ее может просматривать любой. Но интернет-магазин все равно нужно защищать, чтобы никто не нарушил его работу, например, не изменил важную информацию в карточках товаров или не «уронил» его сайт.</w:t>
      </w:r>
    </w:p>
    <w:p w14:paraId="7E36CE15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Главная задача информационной безопасности в IT и не только — защита конфиденциальной информации. Если доступ к ней получит посторонний, это приведет к неприятным последствиям: краже денег, потере прибыли компании, нарушению конституционных прав человека и другим неприятностям.</w:t>
      </w:r>
    </w:p>
    <w:p w14:paraId="178CFB3C" w14:textId="77777777" w:rsidR="003E2B16" w:rsidRDefault="003E2B16" w:rsidP="003E2B16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сновные виды конфиденциальной информации</w:t>
      </w:r>
    </w:p>
    <w:p w14:paraId="168EED2A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ерсональные данные. Информация о конкретном человеке: ФИО, паспортные данные, номер телефона, физиологические особенности, семейное положение и другие данные. В России действует 152-ФЗ — закон, который обязывает охранять эту информацию. Тот, кто работает с персональными данными, обязан защищать их и не передавать третьим лицам. Информация о клиентах и сотрудниках относится как раз к персональным данным.</w:t>
      </w:r>
    </w:p>
    <w:p w14:paraId="042D18DD" w14:textId="77777777" w:rsidR="003E2B16" w:rsidRDefault="003E2B16" w:rsidP="003E2B16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</w:p>
    <w:p w14:paraId="511F7707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оммерческая тайна. Внутренняя информация о работе компании: технологиях, методах управления, клиентской базе. Если эти данные станут известны посторонним, компания может потерять прибыль.</w:t>
      </w:r>
    </w:p>
    <w:p w14:paraId="3F262FD8" w14:textId="77777777" w:rsidR="003E2B16" w:rsidRDefault="003E2B16" w:rsidP="003E2B16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Компания сама решает, что считать коммерческой тайной, а что выставлять на всеобщее обозрение. При этом не вся информация может быть коммерческой тайной — например, нельзя скрывать </w:t>
      </w:r>
      <w:r>
        <w:rPr>
          <w:color w:val="000000" w:themeColor="text1"/>
          <w:sz w:val="28"/>
          <w:szCs w:val="28"/>
        </w:rPr>
        <w:lastRenderedPageBreak/>
        <w:t>имена учредителей юрлица, условия труда или факты нарушения законов. Подробнее о коммерческой тайне рассказывает закон 98-ФЗ.</w:t>
      </w:r>
    </w:p>
    <w:p w14:paraId="37064550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рофессиональная тайна. Сюда относятся врачебная, нотариальная, адвокатская и другие виды тайны, относящиеся к профессиональной деятельности. С ней связано сразу несколько законов.</w:t>
      </w:r>
    </w:p>
    <w:p w14:paraId="069DF1B9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Служебная тайна. Информация, которая известна отдельным службам, например, налоговой или </w:t>
      </w:r>
      <w:proofErr w:type="spellStart"/>
      <w:r>
        <w:rPr>
          <w:color w:val="000000" w:themeColor="text1"/>
          <w:sz w:val="28"/>
          <w:szCs w:val="28"/>
        </w:rPr>
        <w:t>ЗАГСу</w:t>
      </w:r>
      <w:proofErr w:type="spellEnd"/>
      <w:r>
        <w:rPr>
          <w:color w:val="000000" w:themeColor="text1"/>
          <w:sz w:val="28"/>
          <w:szCs w:val="28"/>
        </w:rPr>
        <w:t>. Эти данные обычно хранят государственные органы, они отвечают за их защиту и предоставляют только по запросу.</w:t>
      </w:r>
    </w:p>
    <w:p w14:paraId="744EE9A5" w14:textId="77777777" w:rsidR="003E2B16" w:rsidRDefault="003E2B16" w:rsidP="003E2B16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Государственная тайна. Сюда относят военные сведения, данные разведки, информацию о состоянии экономики, науки и техники государства, его внешней политики. Эти данные самые конфиденциальные — к безопасности информационных систем, в которых хранится такая информация, предъявляют самые строгие требования.</w:t>
      </w:r>
    </w:p>
    <w:p w14:paraId="12665BED" w14:textId="77777777" w:rsidR="003E2B16" w:rsidRDefault="003E2B16" w:rsidP="003E2B16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Если ваша компания хранит персональные данные, коммерческую или профессиональную тайну, то эти данные нужно защищать особым образом. Для этого необходимо ограничить доступ к ней посторонним лицам — установить уровни доступа и пароли, поставить защитное ПО, настроить шифрование.</w:t>
      </w:r>
    </w:p>
    <w:p w14:paraId="7BE145AC" w14:textId="3627EF97" w:rsidR="003E2B16" w:rsidRDefault="003E2B16" w:rsidP="003E2B16">
      <w:pPr>
        <w:spacing w:after="120"/>
        <w:ind w:firstLine="709"/>
        <w:jc w:val="center"/>
        <w:rPr>
          <w:color w:val="000000" w:themeColor="text1"/>
          <w:sz w:val="28"/>
          <w:szCs w:val="28"/>
          <w:lang w:eastAsia="be-BY"/>
        </w:rPr>
      </w:pPr>
    </w:p>
    <w:p w14:paraId="351F338C" w14:textId="77777777" w:rsidR="00677775" w:rsidRDefault="00677775" w:rsidP="003E2B16">
      <w:pPr>
        <w:spacing w:after="120"/>
        <w:ind w:firstLine="709"/>
        <w:jc w:val="center"/>
        <w:rPr>
          <w:color w:val="000000" w:themeColor="text1"/>
          <w:sz w:val="28"/>
          <w:szCs w:val="28"/>
          <w:lang w:eastAsia="be-BY"/>
        </w:rPr>
      </w:pPr>
    </w:p>
    <w:p w14:paraId="0C3AC8A1" w14:textId="66E81063" w:rsidR="003E2B16" w:rsidRDefault="003E2B16" w:rsidP="003E2B16">
      <w:pPr>
        <w:spacing w:after="120"/>
        <w:ind w:firstLine="709"/>
        <w:jc w:val="center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 xml:space="preserve">Структура </w:t>
      </w:r>
      <w:r w:rsidR="00677775">
        <w:rPr>
          <w:b/>
          <w:bCs/>
          <w:color w:val="000000" w:themeColor="text1"/>
          <w:sz w:val="28"/>
          <w:szCs w:val="28"/>
          <w:lang w:eastAsia="be-BY"/>
        </w:rPr>
        <w:t>риэлторской компании</w:t>
      </w:r>
    </w:p>
    <w:p w14:paraId="71AC4790" w14:textId="5C02AC9B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  <w:lang w:eastAsia="ru-BY"/>
        </w:rPr>
      </w:pPr>
      <w:r w:rsidRPr="00F80080">
        <w:rPr>
          <w:sz w:val="28"/>
          <w:szCs w:val="28"/>
          <w:bdr w:val="none" w:sz="0" w:space="0" w:color="auto" w:frame="1"/>
        </w:rPr>
        <w:t>Организационная структура агентства недвижимости, определяет способ управления, который будет способствовать максимально эффективному ведению бизнеса и высоким показателям продаж у риэлтора агентства недвижимости.</w:t>
      </w:r>
    </w:p>
    <w:p w14:paraId="79425027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Организационная структура агентства недвижимости оказывает непосредственное воздействие на отношения риэлтора с компанией и в конечном итоге положительно или отрицательно влияет на результаты его работы.</w:t>
      </w:r>
    </w:p>
    <w:p w14:paraId="0C8506C6" w14:textId="7BAD7E7D" w:rsidR="00F80080" w:rsidRPr="00F80080" w:rsidRDefault="00F80080" w:rsidP="00334268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Часто встречаются риэлторы, которые могли бы работать более продуктивно, но агентство недвижимости не имеет эффективной организационной модели. В таких ситуациях часто считается, что проблема в риэлторе, но таким образом только демонстрируется неспособность к анализу.</w:t>
      </w:r>
    </w:p>
    <w:p w14:paraId="2E6087B2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 xml:space="preserve">Агентство недвижимости — это компания, которая устанавливает краткосрочные цели, а уже после их достижения может </w:t>
      </w:r>
      <w:r w:rsidRPr="00F80080">
        <w:rPr>
          <w:sz w:val="28"/>
          <w:szCs w:val="28"/>
          <w:bdr w:val="none" w:sz="0" w:space="0" w:color="auto" w:frame="1"/>
        </w:rPr>
        <w:lastRenderedPageBreak/>
        <w:t>разнообразить свою область деятельности, потому что в недвижимости есть четкие ограничения, связанные областью деятельности предприятия.</w:t>
      </w:r>
    </w:p>
    <w:p w14:paraId="20FB02A1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Однако существуют несколько главных элементов, которые являются ключевыми практически для всех.</w:t>
      </w:r>
    </w:p>
    <w:p w14:paraId="58A0A9FC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Чтобы лучше понимать взаимосвязи этих элементов и понимать, как функционирует</w:t>
      </w:r>
      <w:r w:rsidRPr="00F80080">
        <w:rPr>
          <w:sz w:val="28"/>
          <w:szCs w:val="28"/>
        </w:rPr>
        <w:t> </w:t>
      </w:r>
      <w:r w:rsidRPr="00F80080">
        <w:rPr>
          <w:sz w:val="28"/>
          <w:szCs w:val="28"/>
          <w:bdr w:val="none" w:sz="0" w:space="0" w:color="auto" w:frame="1"/>
        </w:rPr>
        <w:t>агентство недвижимости, рассмотрим две области:</w:t>
      </w:r>
    </w:p>
    <w:p w14:paraId="26A61E09" w14:textId="77777777" w:rsidR="00F80080" w:rsidRPr="00F80080" w:rsidRDefault="00F80080" w:rsidP="00F80080">
      <w:pPr>
        <w:numPr>
          <w:ilvl w:val="0"/>
          <w:numId w:val="13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Административное управление агентством недвижимости.</w:t>
      </w:r>
    </w:p>
    <w:p w14:paraId="4DDB11EA" w14:textId="77777777" w:rsidR="00F80080" w:rsidRPr="00F80080" w:rsidRDefault="00F80080" w:rsidP="00F80080">
      <w:pPr>
        <w:numPr>
          <w:ilvl w:val="0"/>
          <w:numId w:val="13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Персонал агентства недвижимости.</w:t>
      </w:r>
    </w:p>
    <w:p w14:paraId="684B2542" w14:textId="77777777" w:rsidR="00F80080" w:rsidRPr="00F80080" w:rsidRDefault="00F80080" w:rsidP="00F80080">
      <w:pPr>
        <w:pStyle w:val="2"/>
        <w:shd w:val="clear" w:color="auto" w:fill="FFFFFF"/>
        <w:spacing w:before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80080">
        <w:rPr>
          <w:rFonts w:ascii="Times New Roman" w:hAnsi="Times New Roman" w:cs="Times New Roman"/>
          <w:color w:val="auto"/>
          <w:sz w:val="28"/>
          <w:szCs w:val="28"/>
          <w:bdr w:val="none" w:sz="0" w:space="0" w:color="auto" w:frame="1"/>
        </w:rPr>
        <w:t>Административное управление работой агентства недвижимости.</w:t>
      </w:r>
    </w:p>
    <w:p w14:paraId="25E13A5B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Административное управление агентством недвижимости не следует путать с концепцией управления предприятием, оно должно быть связано с понятием бюрократии в организации как формы внутренней деятельности.</w:t>
      </w:r>
    </w:p>
    <w:p w14:paraId="4C8885AE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В организации должны быть четкие формальные правила для всех внутренних процессов. В связи с этим, при управлении внутренними процессами агентства недвижимости</w:t>
      </w:r>
      <w:r w:rsidRPr="00F80080">
        <w:rPr>
          <w:sz w:val="28"/>
          <w:szCs w:val="28"/>
        </w:rPr>
        <w:t> </w:t>
      </w:r>
      <w:r w:rsidRPr="00F80080">
        <w:rPr>
          <w:sz w:val="28"/>
          <w:szCs w:val="28"/>
          <w:bdr w:val="none" w:sz="0" w:space="0" w:color="auto" w:frame="1"/>
        </w:rPr>
        <w:t>необходимо учитывать различные аспекты, которые, как иногда кажется, не сильно связаны:</w:t>
      </w:r>
    </w:p>
    <w:p w14:paraId="2C7D4F23" w14:textId="4D4F36F9" w:rsidR="00F80080" w:rsidRPr="00F80080" w:rsidRDefault="00F80080" w:rsidP="00F80080">
      <w:pPr>
        <w:numPr>
          <w:ilvl w:val="0"/>
          <w:numId w:val="14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Функциональные области агентства недвижимости.</w:t>
      </w:r>
    </w:p>
    <w:p w14:paraId="5E51ACE8" w14:textId="3A0C230E" w:rsidR="00F80080" w:rsidRPr="00F80080" w:rsidRDefault="00F80080" w:rsidP="00F80080">
      <w:pPr>
        <w:numPr>
          <w:ilvl w:val="0"/>
          <w:numId w:val="14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Подтвержденные</w:t>
      </w:r>
      <w:r>
        <w:rPr>
          <w:sz w:val="28"/>
          <w:szCs w:val="28"/>
          <w:bdr w:val="none" w:sz="0" w:space="0" w:color="auto" w:frame="1"/>
        </w:rPr>
        <w:t xml:space="preserve"> </w:t>
      </w:r>
      <w:r w:rsidRPr="00F80080">
        <w:rPr>
          <w:sz w:val="28"/>
          <w:szCs w:val="28"/>
          <w:bdr w:val="none" w:sz="0" w:space="0" w:color="auto" w:frame="1"/>
        </w:rPr>
        <w:t>компетенции и обязанности.</w:t>
      </w:r>
    </w:p>
    <w:p w14:paraId="7E632D26" w14:textId="77777777" w:rsidR="00F80080" w:rsidRPr="00F80080" w:rsidRDefault="00F80080" w:rsidP="00F80080">
      <w:pPr>
        <w:numPr>
          <w:ilvl w:val="0"/>
          <w:numId w:val="14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Эффективность управления и контроль производительности.</w:t>
      </w:r>
    </w:p>
    <w:p w14:paraId="3DC80816" w14:textId="77777777" w:rsidR="00F80080" w:rsidRPr="00F80080" w:rsidRDefault="00F80080" w:rsidP="00F80080">
      <w:pPr>
        <w:numPr>
          <w:ilvl w:val="0"/>
          <w:numId w:val="14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Специализация риэлтора.</w:t>
      </w:r>
    </w:p>
    <w:p w14:paraId="3DEB0271" w14:textId="77777777" w:rsidR="00F80080" w:rsidRPr="00F80080" w:rsidRDefault="00F80080" w:rsidP="00F80080">
      <w:pPr>
        <w:numPr>
          <w:ilvl w:val="0"/>
          <w:numId w:val="14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Пирамида иерархии и лидерства.</w:t>
      </w:r>
    </w:p>
    <w:p w14:paraId="7BC989B4" w14:textId="77777777" w:rsidR="00F80080" w:rsidRPr="00F80080" w:rsidRDefault="00F80080" w:rsidP="00F80080">
      <w:pPr>
        <w:numPr>
          <w:ilvl w:val="0"/>
          <w:numId w:val="14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Людские ресурсы и межличностные отношения.</w:t>
      </w:r>
    </w:p>
    <w:p w14:paraId="7DB4CABA" w14:textId="77777777" w:rsidR="00F80080" w:rsidRPr="00F80080" w:rsidRDefault="00F80080" w:rsidP="00F80080">
      <w:pPr>
        <w:numPr>
          <w:ilvl w:val="0"/>
          <w:numId w:val="14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Принятие решений и разрешение проблем.</w:t>
      </w:r>
    </w:p>
    <w:p w14:paraId="1BD24A04" w14:textId="77777777" w:rsidR="00F80080" w:rsidRPr="00F80080" w:rsidRDefault="00F80080" w:rsidP="00F80080">
      <w:pPr>
        <w:numPr>
          <w:ilvl w:val="0"/>
          <w:numId w:val="14"/>
        </w:numPr>
        <w:shd w:val="clear" w:color="auto" w:fill="FFFFFF"/>
        <w:spacing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Внутренние и внешние связи агентства недвижимости.</w:t>
      </w:r>
    </w:p>
    <w:p w14:paraId="6D6E4C73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Важным для агентства недвижимости является то, что такая форма внутреннего управления не станет ограничивающим фактором для риэлтора, и, следовательно, не сможет негативно сказаться на производительности труда всей компании.</w:t>
      </w:r>
    </w:p>
    <w:p w14:paraId="3B77BF2E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lastRenderedPageBreak/>
        <w:t>Методы, используемые для таких целей агентством недвижимости, не только будут регулировать порядок работы и внутренние контакты, но также развивают внешние связи. Эта методика является результатом нескольких методов, реализованных в агентстве недвижимости, как в организации.</w:t>
      </w:r>
    </w:p>
    <w:p w14:paraId="7BEE14A9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Когда области деятельности агентства недвижимости определены правильно, и когда каждый член организации имеет четкие полномочия, не нужно беспокоиться о многих проблемах, которые могут возникнуть, если в агентстве недвижимости нет согласованной работы и не определены точные полномочия его сотрудников.</w:t>
      </w:r>
    </w:p>
    <w:p w14:paraId="779B8623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В случае, если агентство недвижимости имеет четкое разделение на внутренние зоны, оно должно пойти на один шаг дальше для достижения максимального уровня производительности труда.</w:t>
      </w:r>
    </w:p>
    <w:p w14:paraId="2475D88A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Определяющим фактором является то, что работники агентства недвижимости работают более эффективно одной командой, если им поставлены общие цели.</w:t>
      </w:r>
    </w:p>
    <w:p w14:paraId="5800E84B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Ничего из описанного выше не может строиться без четко определенной иерархической пирамиды в организации, которая из-за особенностей малого и среднего агентства недвижимости, имеет в своей вершине собственника компании.</w:t>
      </w:r>
    </w:p>
    <w:p w14:paraId="35DC6DFF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Когда у малого или среднего агентства недвижимости</w:t>
      </w:r>
      <w:r w:rsidRPr="00F80080">
        <w:rPr>
          <w:sz w:val="28"/>
          <w:szCs w:val="28"/>
        </w:rPr>
        <w:t> </w:t>
      </w:r>
      <w:r w:rsidRPr="00F80080">
        <w:rPr>
          <w:sz w:val="28"/>
          <w:szCs w:val="28"/>
          <w:bdr w:val="none" w:sz="0" w:space="0" w:color="auto" w:frame="1"/>
        </w:rPr>
        <w:t>есть несколько партнеров, очень важно четко определить, кому из них достанется роль лидера; даже если агентство недвижимости имеет только одного владельца, он должен решить, насколько это будет эффективно, если он будет лидером.</w:t>
      </w:r>
    </w:p>
    <w:p w14:paraId="6474A6ED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Руководитель агентства недвижимости должен иметь определенные навыки для организации и поддержания работы его агентства, он всегда должен быть ориентирован на достижение целей, установленных заранее.</w:t>
      </w:r>
    </w:p>
    <w:p w14:paraId="6A34C363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В то же время, руководитель агентства недвижимости должен отслеживать, оценивать, управлять, принимать решения и быть таким же членом команды.</w:t>
      </w:r>
    </w:p>
    <w:p w14:paraId="05389F62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lastRenderedPageBreak/>
        <w:t>Ценности компании должны быть отражены и в поведении сотрудников, и в поведении руководителя агентства недвижимости. Он — зеркало, где все члены организации должны находить отражение.</w:t>
      </w:r>
    </w:p>
    <w:p w14:paraId="308B2FE9" w14:textId="5F9F17EE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Команда агентства недвижимости должна состоять из всех членов организации без исключения, а их компетенции должны быть четко определены; остается актуальным умение вносить свой вклад согласно своим возможностям, в том числе знания и опыт, в работу команды на организационном уровне.</w:t>
      </w:r>
    </w:p>
    <w:p w14:paraId="66B9C307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Лидер организации играет важную роль не только потому, что берет на себя руководство работой команды агентства недвижимости, но и потому, что должен создавать чувство принадлежности каждого члена к организации, а также несет ответственность за создание внутренних положительных связей.</w:t>
      </w:r>
    </w:p>
    <w:p w14:paraId="355EA901" w14:textId="442BCC1F" w:rsidR="00F80080" w:rsidRPr="00F80080" w:rsidRDefault="00F80080" w:rsidP="00B91A7B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Для формирования команды, как правило, агентству недвижимости требуется постоянный присмотр, следует содействовать организационными ценностями на внутреннем уровне и выработать стратегии, которые облегчат пребывание членов команды внутри компании.</w:t>
      </w:r>
    </w:p>
    <w:p w14:paraId="0B866A3A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Один из способов достижения наиболее эффективной и функциональной организационной структуры в агентстве недвижимости — через предварительное стратегическое планирование, ориентированное на достижение установленных целей.</w:t>
      </w:r>
    </w:p>
    <w:p w14:paraId="3EA5E4E6" w14:textId="77777777" w:rsidR="00F80080" w:rsidRPr="00F80080" w:rsidRDefault="00F80080" w:rsidP="00F80080">
      <w:pPr>
        <w:pStyle w:val="ab"/>
        <w:shd w:val="clear" w:color="auto" w:fill="FFFFFF"/>
        <w:spacing w:before="0" w:beforeAutospacing="0" w:after="0" w:afterAutospacing="0" w:line="390" w:lineRule="atLeast"/>
        <w:ind w:firstLine="709"/>
        <w:jc w:val="both"/>
        <w:rPr>
          <w:sz w:val="28"/>
          <w:szCs w:val="28"/>
        </w:rPr>
      </w:pPr>
      <w:r w:rsidRPr="00F80080">
        <w:rPr>
          <w:sz w:val="28"/>
          <w:szCs w:val="28"/>
          <w:bdr w:val="none" w:sz="0" w:space="0" w:color="auto" w:frame="1"/>
        </w:rPr>
        <w:t>Для этого внутреннее управление, организационное лидерство и работа в команде </w:t>
      </w:r>
      <w:hyperlink r:id="rId10" w:tgtFrame="_blank" w:history="1">
        <w:r w:rsidRPr="00F80080">
          <w:rPr>
            <w:rStyle w:val="ac"/>
            <w:color w:val="auto"/>
            <w:sz w:val="28"/>
            <w:szCs w:val="28"/>
            <w:u w:val="none"/>
            <w:bdr w:val="none" w:sz="0" w:space="0" w:color="auto" w:frame="1"/>
          </w:rPr>
          <w:t>агент</w:t>
        </w:r>
      </w:hyperlink>
      <w:hyperlink r:id="rId11" w:tgtFrame="_blank" w:history="1">
        <w:r w:rsidRPr="00F80080">
          <w:rPr>
            <w:rStyle w:val="ac"/>
            <w:color w:val="auto"/>
            <w:sz w:val="28"/>
            <w:szCs w:val="28"/>
            <w:u w:val="none"/>
            <w:bdr w:val="none" w:sz="0" w:space="0" w:color="auto" w:frame="1"/>
          </w:rPr>
          <w:t>ства недвижимости</w:t>
        </w:r>
      </w:hyperlink>
      <w:r w:rsidRPr="00F80080">
        <w:rPr>
          <w:sz w:val="28"/>
          <w:szCs w:val="28"/>
          <w:bdr w:val="none" w:sz="0" w:space="0" w:color="auto" w:frame="1"/>
        </w:rPr>
        <w:t> являются определяющими элементами.</w:t>
      </w:r>
    </w:p>
    <w:p w14:paraId="11548D7D" w14:textId="77777777" w:rsidR="003E2B16" w:rsidRPr="00F80080" w:rsidRDefault="003E2B16" w:rsidP="00F80080">
      <w:pPr>
        <w:ind w:firstLine="709"/>
        <w:jc w:val="both"/>
        <w:rPr>
          <w:sz w:val="28"/>
          <w:szCs w:val="28"/>
        </w:rPr>
      </w:pPr>
    </w:p>
    <w:p w14:paraId="73C49E24" w14:textId="77777777" w:rsidR="003E2B16" w:rsidRPr="00F80080" w:rsidRDefault="003E2B16" w:rsidP="00F80080">
      <w:pPr>
        <w:ind w:firstLine="709"/>
        <w:jc w:val="both"/>
        <w:rPr>
          <w:sz w:val="28"/>
          <w:szCs w:val="28"/>
        </w:rPr>
      </w:pPr>
    </w:p>
    <w:p w14:paraId="58F3D1F3" w14:textId="77777777" w:rsidR="003E2B16" w:rsidRDefault="003E2B16" w:rsidP="003E2B16">
      <w:pPr>
        <w:spacing w:after="120"/>
        <w:rPr>
          <w:color w:val="000000" w:themeColor="text1"/>
          <w:sz w:val="28"/>
          <w:szCs w:val="28"/>
          <w:lang w:eastAsia="be-BY"/>
        </w:rPr>
      </w:pPr>
    </w:p>
    <w:p w14:paraId="1CCA2F52" w14:textId="5DD585B1" w:rsidR="003E2B16" w:rsidRDefault="00677775" w:rsidP="003E2B16">
      <w:p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lastRenderedPageBreak/>
        <w:drawing>
          <wp:inline distT="0" distB="0" distL="0" distR="0" wp14:anchorId="6376B0B0" wp14:editId="3BED440A">
            <wp:extent cx="6188710" cy="2364105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36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620AD" w14:textId="77777777" w:rsidR="003E2B16" w:rsidRDefault="003E2B16" w:rsidP="003E2B16">
      <w:pPr>
        <w:spacing w:after="120"/>
        <w:rPr>
          <w:color w:val="000000" w:themeColor="text1"/>
          <w:sz w:val="28"/>
          <w:szCs w:val="28"/>
          <w:lang w:eastAsia="be-BY"/>
        </w:rPr>
      </w:pPr>
    </w:p>
    <w:p w14:paraId="1BA0560E" w14:textId="77777777" w:rsidR="003E2B16" w:rsidRDefault="003E2B16" w:rsidP="003E2B16">
      <w:pPr>
        <w:pStyle w:val="1"/>
        <w:spacing w:before="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1" w:name="_Toc97297303"/>
      <w:r>
        <w:rPr>
          <w:rFonts w:ascii="Times New Roman" w:hAnsi="Times New Roman" w:cs="Times New Roman"/>
          <w:b/>
          <w:color w:val="auto"/>
          <w:sz w:val="28"/>
        </w:rPr>
        <w:t>Оценка рисков</w:t>
      </w:r>
      <w:bookmarkEnd w:id="11"/>
    </w:p>
    <w:p w14:paraId="71121C51" w14:textId="77777777" w:rsidR="003E2B16" w:rsidRDefault="003E2B16" w:rsidP="003E2B16">
      <w:pPr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</w:p>
    <w:p w14:paraId="5ED54955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 Определить ценность информационных активов в денежном выражении. </w:t>
      </w:r>
    </w:p>
    <w:p w14:paraId="376B3019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 Оценить в количественном выражении потенциальный ущерб от реализации каждой угрозы в отношении каждого информационного актива.</w:t>
      </w:r>
    </w:p>
    <w:p w14:paraId="26211057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ледует получить ответы на вопросы «Какую часть от стоимости актива составит ущерб от реализации каждой угрозы?», «Какова стоимость ущерба в денежном выражении от единичного инцидента при реализации данной угрозы к данному активу?».</w:t>
      </w:r>
    </w:p>
    <w:p w14:paraId="5D7CAA9A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 Определить вероятность реализации каждой из угроз ИБ.</w:t>
      </w:r>
    </w:p>
    <w:p w14:paraId="12A9BD59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этого можно использовать статистические данные, опросы сотрудников и заинтересованных лиц. В процессе определения вероятности рассчитать частоту возникновения инцидентов, связанных с реализацией рассматриваемой угрозы ИБ за контрольный период (например, за один год).</w:t>
      </w:r>
    </w:p>
    <w:p w14:paraId="14D1CC49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Определить общий потенциальный ущерб от каждой угрозы в отношении каждого актива за контрольный период (за один год).</w:t>
      </w:r>
    </w:p>
    <w:p w14:paraId="4F96D4E6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начение рассчитывается путем умножения разового ущерба от реализации угрозы на частоту реализации угрозы.</w:t>
      </w:r>
    </w:p>
    <w:p w14:paraId="68726739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. Провести анализ полученных данных по ущербу для каждой угрозы.</w:t>
      </w:r>
    </w:p>
    <w:p w14:paraId="07EEF696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каждой угрозе необходимо принять решение: принять риск, снизить риск либо перенести риск.</w:t>
      </w:r>
    </w:p>
    <w:p w14:paraId="75769C26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нять риск — значит осознать его, смириться с его возможностью и продолжить действовать как прежде. Применимо для угроз с малым ущербом и малой вероятностью возникновения.</w:t>
      </w:r>
    </w:p>
    <w:p w14:paraId="62515ED4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Снизить риск — значит ввести дополнительные меры и средства защиты, провести обучение персонала и т д. То есть провести намеренную работу по снижению риска. При этом необходимо произвести количественную оценку эффективности дополнительных мер и средств защиты. Все затраты, которые несет организация, начиная от закупки средств защиты до ввода в эксплуатацию (включая установку, настройку, обучение, сопровождение и проч.), не должны превышать размера ущерба от реализации угрозы.</w:t>
      </w:r>
    </w:p>
    <w:p w14:paraId="66AFE320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еренести риск — значит переложить последствия от реализации риска на третье лицо, например с помощью страхования.</w:t>
      </w:r>
    </w:p>
    <w:p w14:paraId="04A922FD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результате количественной оценки рисков должны быть определены:</w:t>
      </w:r>
    </w:p>
    <w:p w14:paraId="67AFE7A6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енность активов в денежном выражении;</w:t>
      </w:r>
    </w:p>
    <w:p w14:paraId="6256BDCB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ный список всех угроз ИБ с ущербом от разового инцидента по каждой угрозе;</w:t>
      </w:r>
    </w:p>
    <w:p w14:paraId="34BC0391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частота реализации каждой угрозы;</w:t>
      </w:r>
    </w:p>
    <w:p w14:paraId="2BE19DF4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потенциальный ущерб от каждой угрозы;</w:t>
      </w:r>
    </w:p>
    <w:p w14:paraId="09757009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рекомендуемые меры безопасности, контрмеры и действия по каждой угрозе.</w:t>
      </w:r>
      <w:r>
        <w:rPr>
          <w:color w:val="000000"/>
          <w:sz w:val="28"/>
          <w:szCs w:val="28"/>
        </w:rPr>
        <w:tab/>
        <w:t>Основными объектами защиты в библиотеке являются:</w:t>
      </w:r>
    </w:p>
    <w:p w14:paraId="7957CD4D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персонал (так как эти лица допущены к работе с охраняемой законом информацией (коммерческая тайна, персональные данные) либо имеют доступ в помещения, где эта информация обрабатывается).</w:t>
      </w:r>
    </w:p>
    <w:p w14:paraId="386C007A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объекты информатизации - средства и системы информатизации, технические средства приема, передачи и обработки информации, помещения, в которых они установлены, а также помещения, предназначенные для проведения служебных совещаний, заседаний и переговоров с посетителями;</w:t>
      </w:r>
    </w:p>
    <w:p w14:paraId="225B2BC1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коммерческая тайна (сведения о посетителях, месте их проживания, контактной информацией);</w:t>
      </w:r>
    </w:p>
    <w:p w14:paraId="1EAA4004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персональные данные работников (фамилия, имя, отчество, год, месяц, дата и место рождения, адрес, семейное положение, образование, профессия, уровень квалификации, доход, наличие судимостей и некоторая другая информация, необходимая работодателю в связи с трудовыми отношениями и касающаяся конкретного работника).</w:t>
      </w:r>
    </w:p>
    <w:p w14:paraId="04669613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документированная информация, регламентирующая статус учреждения, права, обязанности и ответственность его работников (Устав, журнал регистрации, учредительный договор, положение о деятельности, положения о структурных подразделениях, должностные инструкции работников)</w:t>
      </w:r>
    </w:p>
    <w:p w14:paraId="6E98085A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- материальные носители охраняемой законом информации (личные дела работников, личные дела посетителей, электронные базы данных работников и посетителей, бумажные носители и электронные варианты приказов, постановлений, планов, договоров, отчетов, составляющих коммерческую тайну)</w:t>
      </w:r>
    </w:p>
    <w:p w14:paraId="59856067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средства защиты информации (Интернет-шлюз, система сигнализации и др.)</w:t>
      </w:r>
    </w:p>
    <w:p w14:paraId="6CD0250F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технологические отходы (мусор), образовавшиеся в результате обработки охраняемой законом информации (личные дела бывших клиентов)</w:t>
      </w:r>
    </w:p>
    <w:p w14:paraId="082AA1E5" w14:textId="77777777" w:rsidR="003E2B16" w:rsidRDefault="003E2B16" w:rsidP="003E2B16">
      <w:pPr>
        <w:pStyle w:val="1"/>
        <w:spacing w:before="0"/>
        <w:ind w:firstLine="708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2" w:name="_Toc97297304"/>
      <w:r>
        <w:rPr>
          <w:rFonts w:ascii="Times New Roman" w:eastAsiaTheme="minorHAnsi" w:hAnsi="Times New Roman" w:cstheme="minorBidi"/>
          <w:color w:val="000000"/>
          <w:sz w:val="28"/>
          <w:szCs w:val="28"/>
        </w:rPr>
        <w:t>Предметом защиты информации в библиотеке являются носители информации, на которых зафиксированы, отображены защищаемые сведения:</w:t>
      </w:r>
      <w:bookmarkEnd w:id="12"/>
    </w:p>
    <w:p w14:paraId="669181F7" w14:textId="77777777" w:rsidR="003E2B16" w:rsidRDefault="003E2B16" w:rsidP="003E2B16">
      <w:pPr>
        <w:pStyle w:val="1"/>
        <w:spacing w:before="0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3" w:name="_Toc97297305"/>
      <w:r>
        <w:rPr>
          <w:rFonts w:ascii="Times New Roman" w:eastAsiaTheme="minorHAnsi" w:hAnsi="Times New Roman" w:cstheme="minorBidi"/>
          <w:color w:val="000000"/>
          <w:sz w:val="28"/>
          <w:szCs w:val="28"/>
        </w:rPr>
        <w:t>- Личные дела посетителей в бумажном и электронном (база данных посетителей) виде;</w:t>
      </w:r>
      <w:bookmarkEnd w:id="13"/>
    </w:p>
    <w:p w14:paraId="7733CE46" w14:textId="77777777" w:rsidR="003E2B16" w:rsidRDefault="003E2B16" w:rsidP="003E2B16">
      <w:pPr>
        <w:pStyle w:val="1"/>
        <w:spacing w:before="0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4" w:name="_Toc97297306"/>
      <w:r>
        <w:rPr>
          <w:rFonts w:ascii="Times New Roman" w:eastAsiaTheme="minorHAnsi" w:hAnsi="Times New Roman" w:cstheme="minorBidi"/>
          <w:color w:val="000000"/>
          <w:sz w:val="28"/>
          <w:szCs w:val="28"/>
        </w:rPr>
        <w:t>- Личные дела работников в бумажном и электронном виде;</w:t>
      </w:r>
      <w:bookmarkEnd w:id="14"/>
    </w:p>
    <w:p w14:paraId="197D42B3" w14:textId="77777777" w:rsidR="003E2B16" w:rsidRDefault="003E2B16" w:rsidP="003E2B16">
      <w:pPr>
        <w:pStyle w:val="1"/>
        <w:spacing w:before="0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5" w:name="_Toc97297307"/>
      <w:r>
        <w:rPr>
          <w:rFonts w:ascii="Times New Roman" w:eastAsiaTheme="minorHAnsi" w:hAnsi="Times New Roman" w:cstheme="minorBidi"/>
          <w:color w:val="000000"/>
          <w:sz w:val="28"/>
          <w:szCs w:val="28"/>
        </w:rPr>
        <w:t>- Приказы, постановления, положения, инструкции, соглашения и обязательства о неразглашении, распоряжения, договоры, планы, отчеты, ведомость ознакомления с Положением о конфиденциальной информации и другие документы, в бумажном и электронном виде.</w:t>
      </w:r>
      <w:bookmarkEnd w:id="15"/>
    </w:p>
    <w:p w14:paraId="75749CD3" w14:textId="77777777" w:rsidR="003E2B16" w:rsidRDefault="003E2B16" w:rsidP="003E2B16">
      <w:pPr>
        <w:pStyle w:val="1"/>
        <w:spacing w:before="0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6" w:name="_Toc97297308"/>
      <w:r>
        <w:rPr>
          <w:rFonts w:ascii="Times New Roman" w:eastAsiaTheme="minorHAnsi" w:hAnsi="Times New Roman" w:cstheme="minorBidi"/>
          <w:color w:val="000000"/>
          <w:sz w:val="28"/>
          <w:szCs w:val="28"/>
        </w:rPr>
        <w:t>Документы, которые имеют конфиденциальный характер и требующие зашиты</w:t>
      </w:r>
      <w:bookmarkEnd w:id="16"/>
      <w:r>
        <w:rPr>
          <w:rFonts w:ascii="Times New Roman" w:eastAsiaTheme="minorHAnsi" w:hAnsi="Times New Roman" w:cstheme="minorBidi"/>
          <w:color w:val="000000"/>
          <w:sz w:val="28"/>
          <w:szCs w:val="28"/>
        </w:rPr>
        <w:t>.</w:t>
      </w:r>
    </w:p>
    <w:p w14:paraId="15B135A7" w14:textId="77777777" w:rsidR="003E2B16" w:rsidRDefault="003E2B16" w:rsidP="003E2B16">
      <w:pPr>
        <w:rPr>
          <w:rFonts w:eastAsiaTheme="minorHAnsi"/>
          <w:lang w:eastAsia="en-US"/>
        </w:rPr>
      </w:pPr>
    </w:p>
    <w:p w14:paraId="4A6409D4" w14:textId="77777777" w:rsidR="003E2B16" w:rsidRDefault="003E2B16" w:rsidP="003E2B16">
      <w:pPr>
        <w:rPr>
          <w:rFonts w:eastAsiaTheme="minorHAnsi"/>
          <w:lang w:eastAsia="en-US"/>
        </w:rPr>
      </w:pPr>
    </w:p>
    <w:p w14:paraId="7AD9F2C3" w14:textId="77777777" w:rsidR="003E2B16" w:rsidRDefault="003E2B16" w:rsidP="003E2B16">
      <w:pPr>
        <w:pStyle w:val="1"/>
        <w:spacing w:before="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7" w:name="_Toc97297309"/>
      <w:r>
        <w:rPr>
          <w:rFonts w:ascii="Times New Roman" w:hAnsi="Times New Roman" w:cs="Times New Roman"/>
          <w:b/>
          <w:color w:val="auto"/>
          <w:sz w:val="28"/>
        </w:rPr>
        <w:t>Разработка мер защиты</w:t>
      </w:r>
      <w:bookmarkEnd w:id="17"/>
    </w:p>
    <w:p w14:paraId="1643207F" w14:textId="77777777" w:rsidR="003E2B16" w:rsidRDefault="003E2B16" w:rsidP="003E2B16">
      <w:pPr>
        <w:tabs>
          <w:tab w:val="left" w:pos="2052"/>
        </w:tabs>
        <w:rPr>
          <w:lang w:eastAsia="en-US"/>
        </w:rPr>
      </w:pPr>
      <w:r>
        <w:rPr>
          <w:lang w:eastAsia="en-US"/>
        </w:rPr>
        <w:tab/>
      </w:r>
    </w:p>
    <w:p w14:paraId="28427324" w14:textId="77777777" w:rsidR="003E2B16" w:rsidRDefault="003E2B16" w:rsidP="003E2B1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настоящее время человечество уверенно вступило в новую высокотехнологичную «информационную эру», характеризующуюся тотальным господством цифровых технологий, невероятно динамичным развитием информационно-коммуникационной сферы и всеобъемлющей информатизацией повседневной деятельности человека (компьютеры, мобильная связь, Интернет, социальные медиа, «умные» дома и города и пр.).</w:t>
      </w:r>
    </w:p>
    <w:p w14:paraId="1847FF1A" w14:textId="77777777" w:rsidR="003E2B16" w:rsidRDefault="003E2B16" w:rsidP="003E2B1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днако развитие Интернета, открывшего для человечества невиданные ранее возможности в сфере информации и коммуникаций, сопровождается также невиданными ранее рисками, угрозами и вызовами. Основные из них – это появление информационного криминала (киберпреступности), противоправные действия по отношению к объектам информационной инфраструктуры, хакерство, информационный вандализм и терроризм на внутригосударственном и международном уровнях.</w:t>
      </w:r>
    </w:p>
    <w:p w14:paraId="1D1245D0" w14:textId="392B3346" w:rsidR="003E2B16" w:rsidRDefault="003E2B16" w:rsidP="003E2B1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массовая цифровизация повлекла за собой начало так называемой «эпохи информационных войн» и появление </w:t>
      </w:r>
      <w:r>
        <w:rPr>
          <w:sz w:val="28"/>
          <w:szCs w:val="28"/>
        </w:rPr>
        <w:lastRenderedPageBreak/>
        <w:t>новых техно биосоциальных угроз, на фоне чего все больше возрастает потребность в защите информации. Любая организация постоянно накапливает определенный объем всевозможной конфиденциальной информации – о своих продуктах, клиентах, сотрудниках, научных исследованиях и др. Попадание этих данных в руки конкурентов или киберпреступников может повлечь для организации и ее клиентов далекоидущие юридические последствия, а также финансовые и репутационные потери.</w:t>
      </w:r>
    </w:p>
    <w:p w14:paraId="610D0D55" w14:textId="4CBF2613" w:rsidR="003E2B16" w:rsidRDefault="00330CFB" w:rsidP="00334268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  <w:lang w:eastAsia="be-BY"/>
        </w:rPr>
        <w:t>Р</w:t>
      </w:r>
      <w:r w:rsidRPr="00330CFB">
        <w:rPr>
          <w:color w:val="000000" w:themeColor="text1"/>
          <w:sz w:val="28"/>
          <w:szCs w:val="28"/>
          <w:lang w:eastAsia="be-BY"/>
        </w:rPr>
        <w:t>иэлторск</w:t>
      </w:r>
      <w:r>
        <w:rPr>
          <w:color w:val="000000" w:themeColor="text1"/>
          <w:sz w:val="28"/>
          <w:szCs w:val="28"/>
          <w:lang w:eastAsia="be-BY"/>
        </w:rPr>
        <w:t>ие</w:t>
      </w:r>
      <w:r>
        <w:rPr>
          <w:b/>
          <w:bCs/>
          <w:color w:val="000000" w:themeColor="text1"/>
          <w:sz w:val="28"/>
          <w:szCs w:val="28"/>
          <w:lang w:eastAsia="be-BY"/>
        </w:rPr>
        <w:t xml:space="preserve"> </w:t>
      </w:r>
      <w:r w:rsidR="003E2B16">
        <w:rPr>
          <w:sz w:val="28"/>
          <w:szCs w:val="28"/>
        </w:rPr>
        <w:t>системы вклю</w:t>
      </w:r>
      <w:r w:rsidR="003E2B16">
        <w:rPr>
          <w:sz w:val="28"/>
          <w:szCs w:val="28"/>
        </w:rPr>
        <w:softHyphen/>
        <w:t xml:space="preserve">чают в себя такие общие активы, как базы данных, веб-сайты, устройства и программные приложения, управляемые администраторами систем и сетей. Множество </w:t>
      </w:r>
      <w:r w:rsidR="00334268">
        <w:rPr>
          <w:color w:val="000000" w:themeColor="text1"/>
          <w:sz w:val="28"/>
          <w:szCs w:val="28"/>
          <w:lang w:eastAsia="be-BY"/>
        </w:rPr>
        <w:t>р</w:t>
      </w:r>
      <w:r w:rsidR="00334268" w:rsidRPr="00330CFB">
        <w:rPr>
          <w:color w:val="000000" w:themeColor="text1"/>
          <w:sz w:val="28"/>
          <w:szCs w:val="28"/>
          <w:lang w:eastAsia="be-BY"/>
        </w:rPr>
        <w:t>иэлторск</w:t>
      </w:r>
      <w:r w:rsidR="00334268">
        <w:rPr>
          <w:color w:val="000000" w:themeColor="text1"/>
          <w:sz w:val="28"/>
          <w:szCs w:val="28"/>
          <w:lang w:eastAsia="be-BY"/>
        </w:rPr>
        <w:t xml:space="preserve">их организаций </w:t>
      </w:r>
      <w:r w:rsidR="003E2B16">
        <w:rPr>
          <w:sz w:val="28"/>
          <w:szCs w:val="28"/>
        </w:rPr>
        <w:t>организовывают службу платных интерактивных услуг. Этот фактор способствует увеличению требований к безопас</w:t>
      </w:r>
      <w:r w:rsidR="003E2B16">
        <w:rPr>
          <w:sz w:val="28"/>
          <w:szCs w:val="28"/>
        </w:rPr>
        <w:softHyphen/>
        <w:t>ности. Ни</w:t>
      </w:r>
      <w:r w:rsidR="00334268">
        <w:rPr>
          <w:sz w:val="28"/>
          <w:szCs w:val="28"/>
        </w:rPr>
        <w:t xml:space="preserve"> риэлтор</w:t>
      </w:r>
      <w:r w:rsidR="003E2B16">
        <w:rPr>
          <w:sz w:val="28"/>
          <w:szCs w:val="28"/>
        </w:rPr>
        <w:t xml:space="preserve">, ни </w:t>
      </w:r>
      <w:r w:rsidR="00334268">
        <w:rPr>
          <w:sz w:val="28"/>
          <w:szCs w:val="28"/>
        </w:rPr>
        <w:t xml:space="preserve">клиент </w:t>
      </w:r>
      <w:r w:rsidR="003E2B16">
        <w:rPr>
          <w:sz w:val="28"/>
          <w:szCs w:val="28"/>
        </w:rPr>
        <w:t>не заинтере</w:t>
      </w:r>
      <w:r w:rsidR="003E2B16">
        <w:rPr>
          <w:sz w:val="28"/>
          <w:szCs w:val="28"/>
        </w:rPr>
        <w:softHyphen/>
        <w:t>сованы в предоставлении «третьей» стороне лич</w:t>
      </w:r>
      <w:r w:rsidR="003E2B16">
        <w:rPr>
          <w:sz w:val="28"/>
          <w:szCs w:val="28"/>
        </w:rPr>
        <w:softHyphen/>
        <w:t xml:space="preserve">ных данных. Актуально обеспечение безопасности систем электронного документооборота, электронных платежных систем и </w:t>
      </w:r>
      <w:r>
        <w:rPr>
          <w:sz w:val="28"/>
          <w:szCs w:val="28"/>
        </w:rPr>
        <w:t>личных данных сотрудников,</w:t>
      </w:r>
      <w:r w:rsidR="003E2B16">
        <w:rPr>
          <w:sz w:val="28"/>
          <w:szCs w:val="28"/>
        </w:rPr>
        <w:t xml:space="preserve"> и пользователей.</w:t>
      </w:r>
    </w:p>
    <w:p w14:paraId="4CC56EBD" w14:textId="77777777" w:rsidR="003E2B16" w:rsidRDefault="003E2B16" w:rsidP="003E2B16">
      <w:pPr>
        <w:ind w:firstLine="708"/>
        <w:jc w:val="both"/>
        <w:rPr>
          <w:sz w:val="28"/>
          <w:szCs w:val="28"/>
        </w:rPr>
      </w:pPr>
    </w:p>
    <w:p w14:paraId="4D3621F9" w14:textId="6B3E1D56" w:rsidR="003E2B16" w:rsidRDefault="00334268" w:rsidP="003E2B1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иэлторские и</w:t>
      </w:r>
      <w:r w:rsidR="003E2B16">
        <w:rPr>
          <w:sz w:val="28"/>
          <w:szCs w:val="28"/>
        </w:rPr>
        <w:t xml:space="preserve"> другие учреждения подобного плана сталкиваются с большим количеством персональных данных как сотрудников, так и клиентов. Многие документы попадают в категорию коммерческой тайны. Поэтому информационная безопасность переходит на новый уровень.</w:t>
      </w:r>
    </w:p>
    <w:p w14:paraId="30C23B14" w14:textId="77777777" w:rsidR="003E2B16" w:rsidRDefault="003E2B16" w:rsidP="003E2B1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Увеличение объема конфиденциальной инфор</w:t>
      </w:r>
      <w:r>
        <w:rPr>
          <w:sz w:val="28"/>
          <w:szCs w:val="28"/>
        </w:rPr>
        <w:softHyphen/>
        <w:t>мации и изменение целей и задач людей, зави</w:t>
      </w:r>
      <w:r>
        <w:rPr>
          <w:sz w:val="28"/>
          <w:szCs w:val="28"/>
        </w:rPr>
        <w:softHyphen/>
        <w:t>сящие от постоянно развивающихся информаци</w:t>
      </w:r>
      <w:r>
        <w:rPr>
          <w:sz w:val="28"/>
          <w:szCs w:val="28"/>
        </w:rPr>
        <w:softHyphen/>
        <w:t>онных и коммуникационных технологий, создают новые угрозы для научно-образовательных источ</w:t>
      </w:r>
      <w:r>
        <w:rPr>
          <w:sz w:val="28"/>
          <w:szCs w:val="28"/>
        </w:rPr>
        <w:softHyphen/>
        <w:t>ников. Это, в свою очередь, усложняет проблему построения единой модели защиты от информа</w:t>
      </w:r>
      <w:r>
        <w:rPr>
          <w:sz w:val="28"/>
          <w:szCs w:val="28"/>
        </w:rPr>
        <w:softHyphen/>
        <w:t>ционных угроз.</w:t>
      </w:r>
    </w:p>
    <w:p w14:paraId="26613E24" w14:textId="2258592E" w:rsidR="003E2B16" w:rsidRDefault="00334268" w:rsidP="003E2B1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элторские организации </w:t>
      </w:r>
      <w:r w:rsidR="003E2B16">
        <w:rPr>
          <w:sz w:val="28"/>
          <w:szCs w:val="28"/>
        </w:rPr>
        <w:t>переходят на электронный документооборот, автоматизируется ведение электронного учета или личных дел</w:t>
      </w:r>
      <w:r>
        <w:rPr>
          <w:sz w:val="28"/>
          <w:szCs w:val="28"/>
        </w:rPr>
        <w:t xml:space="preserve"> клиентов</w:t>
      </w:r>
      <w:r w:rsidR="003E2B16">
        <w:rPr>
          <w:sz w:val="28"/>
          <w:szCs w:val="28"/>
        </w:rPr>
        <w:t xml:space="preserve">. Нельзя сказать, что вопросом оптимизации отдела регистрации или безопасности баз данных заинтересовались в системе </w:t>
      </w:r>
      <w:r>
        <w:rPr>
          <w:sz w:val="28"/>
          <w:szCs w:val="28"/>
        </w:rPr>
        <w:t xml:space="preserve">риэлторских </w:t>
      </w:r>
      <w:r w:rsidR="003E2B16">
        <w:rPr>
          <w:sz w:val="28"/>
          <w:szCs w:val="28"/>
        </w:rPr>
        <w:t xml:space="preserve">только сейчас. Этот процесс был начат уже достаточно давно. С развитием информационных технологий ускорился и переход </w:t>
      </w:r>
      <w:r>
        <w:rPr>
          <w:sz w:val="28"/>
          <w:szCs w:val="28"/>
        </w:rPr>
        <w:t xml:space="preserve">организаций </w:t>
      </w:r>
      <w:r w:rsidR="003E2B16">
        <w:rPr>
          <w:sz w:val="28"/>
          <w:szCs w:val="28"/>
        </w:rPr>
        <w:t>на новый уровень обработки и хранения персональных данных.</w:t>
      </w:r>
    </w:p>
    <w:p w14:paraId="7B99B6AD" w14:textId="77777777" w:rsidR="003E2B16" w:rsidRDefault="003E2B16" w:rsidP="003E2B16">
      <w:pPr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Для организации эффективной защиты конфиденциальной информации необходимо разработать программу, которая должна позволить достигать следующие цели:</w:t>
      </w:r>
    </w:p>
    <w:p w14:paraId="5302159D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обеспечить обращение сведений, содержащих различные виды тайн, в заданной сфере;</w:t>
      </w:r>
    </w:p>
    <w:p w14:paraId="1204112A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- предотвратить кражу и утечку, а также любую порчу конфиденциальной информации;</w:t>
      </w:r>
    </w:p>
    <w:p w14:paraId="411325AA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документировать процесс защиты тайны, чтобы в случае попыток незаконного завладения любой нежелательной информацией для учреждения можно было защитить свои права юридически и наказать нарушителя.</w:t>
      </w:r>
    </w:p>
    <w:p w14:paraId="1698C772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ланируемые мероприятия должны:</w:t>
      </w:r>
    </w:p>
    <w:p w14:paraId="7E282E56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способствовать достижению определенных задач, соответствовать общему замыслу;</w:t>
      </w:r>
    </w:p>
    <w:p w14:paraId="668695D9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являться оптимальными.</w:t>
      </w:r>
    </w:p>
    <w:p w14:paraId="542F825E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е должны:</w:t>
      </w:r>
    </w:p>
    <w:p w14:paraId="3DA93680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противоречить законам, требованиям руководителя организации;</w:t>
      </w:r>
    </w:p>
    <w:p w14:paraId="1F9CAAFD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дублировать другие действия.</w:t>
      </w:r>
    </w:p>
    <w:p w14:paraId="58586142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авовая защита - специальные правовые правила, процедуры и мероприятия, создаваемые в целях обеспечения информационной безопасности предприятия.</w:t>
      </w:r>
    </w:p>
    <w:p w14:paraId="51980767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головно-правовые нормы по своему содержанию являются, с одной стороны, запрещающими, то есть они под страхом применения мер уголовного наказания запрещают гражданам нарушать свои обязанности и совершать преступления, а с другой стороны, они обязывают соответствующие органы государства (КГБ, МВД, прокуратуру) привлечь лиц, виновных в совершении преступления, к уголовной ответственности.</w:t>
      </w:r>
    </w:p>
    <w:p w14:paraId="5060DFDF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роме того, нарушения режима секретности, правил сохранения тайны, не являющиеся преступлением, могут повлечь ответственность материального, дисциплинарного или административного характера в соответствии с действующими нормативными актами: отстранение от работы, связанной с секретами, или перевод на другую работу, менее оплачиваемую и тоже не связанную с засекреченной информацией.</w:t>
      </w:r>
    </w:p>
    <w:p w14:paraId="2F79459B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рганизационная защита - регламентация производственной деятельности и взаимоотношений исполнителей на нормативно-правовой основе, использующей нанесение ущерба.</w:t>
      </w:r>
    </w:p>
    <w:p w14:paraId="5A700BBF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рганизационную защиту обеспечивает:</w:t>
      </w:r>
    </w:p>
    <w:p w14:paraId="177F8052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Организация режима охраны, работы с кадрами, документами;</w:t>
      </w:r>
    </w:p>
    <w:p w14:paraId="116A8CC7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Использование технических средств безопасности;</w:t>
      </w:r>
    </w:p>
    <w:p w14:paraId="3FA7709B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Использование информационно-аналитической работы по выявлению угроз.</w:t>
      </w:r>
    </w:p>
    <w:p w14:paraId="1597BAA2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рганизационные меры по защите информации предусматривают, прежде всего, подбор и расстановку кадров, которые будут осуществлять мероприятия по защите информации, обучение сотрудников правилам защиты засекреченной информации, </w:t>
      </w:r>
      <w:r>
        <w:rPr>
          <w:color w:val="000000"/>
          <w:sz w:val="28"/>
          <w:szCs w:val="28"/>
        </w:rPr>
        <w:lastRenderedPageBreak/>
        <w:t xml:space="preserve">осуществление на практике принципов и методов защиты информации. </w:t>
      </w:r>
    </w:p>
    <w:p w14:paraId="78DFA7E6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нженерно-техническая защита - использование различных технических средств для обеспечения защиты конфиденциальной информации. Инженерно-техническая защита использует такие средства как:</w:t>
      </w:r>
    </w:p>
    <w:p w14:paraId="37391499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Физические - устройства, инженерные сооружения, организационные меры, исключающие или затрудняющие проникновение к источникам конфиденциальной информации (системы ограждения, системы контроля доступа, запирающие устройства и хранилища);</w:t>
      </w:r>
    </w:p>
    <w:p w14:paraId="23D7F6BE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Аппаратные - устройства, защищающие от утечки, разглашения и от технических средств промышленного шпионажа</w:t>
      </w:r>
    </w:p>
    <w:p w14:paraId="2F21A39A" w14:textId="77777777" w:rsidR="003E2B16" w:rsidRDefault="003E2B16" w:rsidP="003E2B16">
      <w:pPr>
        <w:spacing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Программные средства.</w:t>
      </w:r>
    </w:p>
    <w:p w14:paraId="388E16D9" w14:textId="77777777" w:rsidR="003E2B16" w:rsidRDefault="003E2B16" w:rsidP="003E2B16">
      <w:pPr>
        <w:spacing w:after="120"/>
        <w:rPr>
          <w:color w:val="000000"/>
          <w:sz w:val="28"/>
          <w:szCs w:val="28"/>
        </w:rPr>
      </w:pPr>
    </w:p>
    <w:p w14:paraId="3E0F5CBF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</w:p>
    <w:p w14:paraId="6E65E406" w14:textId="77777777" w:rsidR="003E2B16" w:rsidRDefault="003E2B16" w:rsidP="003E2B16">
      <w:pPr>
        <w:pStyle w:val="1"/>
        <w:spacing w:before="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8" w:name="_Toc96692959"/>
      <w:bookmarkStart w:id="19" w:name="_Toc97297310"/>
      <w:r>
        <w:rPr>
          <w:rFonts w:ascii="Times New Roman" w:hAnsi="Times New Roman" w:cs="Times New Roman"/>
          <w:b/>
          <w:color w:val="auto"/>
          <w:sz w:val="28"/>
        </w:rPr>
        <w:t>Вывод</w:t>
      </w:r>
      <w:bookmarkEnd w:id="18"/>
      <w:bookmarkEnd w:id="19"/>
    </w:p>
    <w:p w14:paraId="55E9B5CF" w14:textId="77777777" w:rsidR="003E2B16" w:rsidRDefault="003E2B16" w:rsidP="003E2B16">
      <w:pPr>
        <w:rPr>
          <w:lang w:eastAsia="en-US"/>
        </w:rPr>
      </w:pPr>
    </w:p>
    <w:p w14:paraId="01F0BB51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ажно помнить, что прежде, чем внедрять какие-либо решения по защите информации необходимо разработать политику безопасности, адекватную целям и задачам современного предприятия. В частности, политика безопасности должна описывать порядок предоставления и использования прав доступа пользователей, а также требования отчетности пользователей за свои действия в вопросах безопасности.</w:t>
      </w:r>
    </w:p>
    <w:p w14:paraId="0B4EC23C" w14:textId="77777777" w:rsidR="003E2B16" w:rsidRDefault="003E2B16" w:rsidP="003E2B16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  <w:t xml:space="preserve">Система информационной безопасности (СИБ) окажется эффективной, если она будет надежно поддерживать выполнение правил политики безопасности, и наоборот. </w:t>
      </w:r>
    </w:p>
    <w:p w14:paraId="677E26ED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Этапы построения политики безопасности – это внесение в описание объекта автоматизации структуры ценности и проведение анализа риска, и определение правил для любого процесса пользования данным видом доступа к ресурсам объекта автоматизации, имеющим данную степень ценности. </w:t>
      </w:r>
    </w:p>
    <w:p w14:paraId="6DA84C98" w14:textId="77777777" w:rsidR="003E2B16" w:rsidRDefault="003E2B16" w:rsidP="003E2B16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ыт показывает, что для достижения удачных решений по защите информации кампаний необходимо сочетание правовых, организационных и технических мер. Это сочетание определяется конфиденциальностью защищаемой информации, характером опасности и наличием средств защиты. В общем случае технические меры безопасности составляют незначительную часть от общих мер защиты (правовых и организационных). Однако ни одну из них упускать нельзя. Каждая мера дополняет другую, и недостаток или отсутствие любого способа приведёт к нарушению защищённости.</w:t>
      </w:r>
    </w:p>
    <w:p w14:paraId="6548E39F" w14:textId="38512966" w:rsidR="003E2B16" w:rsidRDefault="003E2B16" w:rsidP="00B91A7B">
      <w:pPr>
        <w:spacing w:after="12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Особое внимание при оценке эффективности системы защиты техническими средствами необходимо обратить на их надёжность и безотказность. При их эксплуатации имеют место поломки, сбои, отказы, вследствие чего они не обеспечивают выполнение задачи защиты. Отсюда задача обеспечения надлежащей надёжности технических средств обретает значительную важность, так как уровень, качество и безопасность защиты находятся в прямой зависимости от надёжности технических средств.</w:t>
      </w:r>
      <w:r w:rsidR="00B91A7B">
        <w:rPr>
          <w:color w:val="000000"/>
          <w:sz w:val="28"/>
          <w:szCs w:val="28"/>
        </w:rPr>
        <w:br w:type="page"/>
      </w:r>
    </w:p>
    <w:p w14:paraId="77D3FDC6" w14:textId="77777777" w:rsidR="003E2B16" w:rsidRDefault="003E2B16" w:rsidP="003E2B16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3</w:t>
      </w:r>
    </w:p>
    <w:p w14:paraId="1ABB852D" w14:textId="77777777" w:rsidR="003E2B16" w:rsidRDefault="003E2B16" w:rsidP="003E2B1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>Тема «</w:t>
      </w:r>
      <w:r>
        <w:rPr>
          <w:b/>
          <w:bCs/>
          <w:sz w:val="28"/>
          <w:szCs w:val="28"/>
        </w:rPr>
        <w:t>Настройка Брандмауэра Windows</w:t>
      </w:r>
      <w:r>
        <w:rPr>
          <w:b/>
          <w:bCs/>
          <w:color w:val="000000" w:themeColor="text1"/>
          <w:sz w:val="28"/>
          <w:szCs w:val="28"/>
          <w:lang w:eastAsia="be-BY"/>
        </w:rPr>
        <w:t>»</w:t>
      </w:r>
    </w:p>
    <w:p w14:paraId="26F0C6B9" w14:textId="77777777" w:rsidR="003E2B16" w:rsidRDefault="003E2B16" w:rsidP="003E2B1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7E046399" w14:textId="77777777" w:rsidR="003E2B16" w:rsidRDefault="003E2B16" w:rsidP="003E2B16">
      <w:pPr>
        <w:pStyle w:val="a3"/>
        <w:numPr>
          <w:ilvl w:val="0"/>
          <w:numId w:val="12"/>
        </w:numPr>
        <w:shd w:val="clear" w:color="auto" w:fill="FFFFFF"/>
        <w:spacing w:line="256" w:lineRule="auto"/>
        <w:outlineLvl w:val="1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eastAsia="be-BY"/>
        </w:rPr>
        <w:t>Правила для входящих подключений</w:t>
      </w:r>
    </w:p>
    <w:p w14:paraId="096DCDDC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Правило на блокировку подключения:</w:t>
      </w:r>
    </w:p>
    <w:p w14:paraId="547F2C57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</w:p>
    <w:p w14:paraId="2DD4E105" w14:textId="42BC95E4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drawing>
          <wp:inline distT="0" distB="0" distL="0" distR="0" wp14:anchorId="3AF2734E" wp14:editId="6CF65F8D">
            <wp:extent cx="5829300" cy="31242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9475E" w14:textId="77777777" w:rsidR="003E2B16" w:rsidRDefault="003E2B16" w:rsidP="003E2B1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76C3D715" w14:textId="77777777" w:rsidR="003E2B16" w:rsidRDefault="003E2B16" w:rsidP="003E2B16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Правило на разрешение подключения:</w:t>
      </w:r>
    </w:p>
    <w:p w14:paraId="521F3D16" w14:textId="77777777" w:rsidR="003E2B16" w:rsidRDefault="003E2B16" w:rsidP="003E2B16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</w:p>
    <w:p w14:paraId="13774398" w14:textId="73D97797" w:rsidR="003E2B16" w:rsidRDefault="003E2B16" w:rsidP="003E2B16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drawing>
          <wp:inline distT="0" distB="0" distL="0" distR="0" wp14:anchorId="023E42F1" wp14:editId="2830D148">
            <wp:extent cx="5821680" cy="3124200"/>
            <wp:effectExtent l="0" t="0" r="7620" b="0"/>
            <wp:docPr id="6" name="Рисунок 6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Изображение выглядит как стол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168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F35B6D" w14:textId="77777777" w:rsidR="003E2B16" w:rsidRDefault="003E2B16" w:rsidP="003E2B16">
      <w:pPr>
        <w:shd w:val="clear" w:color="auto" w:fill="FFFFFF"/>
        <w:spacing w:line="256" w:lineRule="auto"/>
        <w:ind w:left="360"/>
        <w:outlineLvl w:val="1"/>
        <w:rPr>
          <w:rFonts w:eastAsiaTheme="minorHAnsi"/>
          <w:color w:val="000000" w:themeColor="text1"/>
          <w:sz w:val="28"/>
          <w:szCs w:val="28"/>
          <w:highlight w:val="lightGray"/>
          <w:lang w:eastAsia="be-BY"/>
        </w:rPr>
      </w:pPr>
      <w:r>
        <w:rPr>
          <w:rFonts w:eastAsiaTheme="minorHAnsi"/>
          <w:color w:val="000000" w:themeColor="text1"/>
          <w:sz w:val="28"/>
          <w:szCs w:val="28"/>
          <w:highlight w:val="lightGray"/>
          <w:lang w:eastAsia="be-BY"/>
        </w:rPr>
        <w:br w:type="page"/>
      </w:r>
    </w:p>
    <w:p w14:paraId="68E0F6F6" w14:textId="77777777" w:rsidR="003E2B16" w:rsidRDefault="003E2B16" w:rsidP="003E2B16">
      <w:pPr>
        <w:shd w:val="clear" w:color="auto" w:fill="FFFFFF"/>
        <w:spacing w:line="256" w:lineRule="auto"/>
        <w:ind w:left="360"/>
        <w:outlineLvl w:val="1"/>
        <w:rPr>
          <w:color w:val="000000" w:themeColor="text1"/>
          <w:sz w:val="28"/>
          <w:szCs w:val="28"/>
          <w:lang w:eastAsia="be-BY"/>
        </w:rPr>
      </w:pPr>
      <w:r w:rsidRPr="003E2B16">
        <w:rPr>
          <w:color w:val="000000" w:themeColor="text1"/>
          <w:sz w:val="28"/>
          <w:szCs w:val="28"/>
          <w:lang w:eastAsia="be-BY"/>
        </w:rPr>
        <w:lastRenderedPageBreak/>
        <w:t>Правила для исходящих подключений</w:t>
      </w:r>
    </w:p>
    <w:p w14:paraId="56621A5B" w14:textId="77777777" w:rsidR="003E2B16" w:rsidRDefault="003E2B16" w:rsidP="003E2B16">
      <w:pPr>
        <w:shd w:val="clear" w:color="auto" w:fill="FFFFFF"/>
        <w:spacing w:line="256" w:lineRule="auto"/>
        <w:ind w:left="360"/>
        <w:outlineLvl w:val="1"/>
        <w:rPr>
          <w:color w:val="000000" w:themeColor="text1"/>
          <w:sz w:val="28"/>
          <w:szCs w:val="28"/>
          <w:lang w:eastAsia="be-BY"/>
        </w:rPr>
      </w:pPr>
    </w:p>
    <w:p w14:paraId="105DA784" w14:textId="196F1AC1" w:rsidR="003E2B16" w:rsidRDefault="003E2B16" w:rsidP="003E2B16">
      <w:pPr>
        <w:shd w:val="clear" w:color="auto" w:fill="FFFFFF"/>
        <w:spacing w:line="256" w:lineRule="auto"/>
        <w:ind w:left="360"/>
        <w:outlineLvl w:val="1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Правило на блокировку подключения:</w:t>
      </w:r>
    </w:p>
    <w:p w14:paraId="73F02F58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</w:p>
    <w:p w14:paraId="60552C3E" w14:textId="1DF7241A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drawing>
          <wp:inline distT="0" distB="0" distL="0" distR="0" wp14:anchorId="299AD598" wp14:editId="1E4A2842">
            <wp:extent cx="5951220" cy="3192780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122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8F284E" w14:textId="77777777" w:rsidR="003E2B16" w:rsidRDefault="003E2B16" w:rsidP="003E2B16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</w:p>
    <w:p w14:paraId="150A13C0" w14:textId="77777777" w:rsidR="003E2B16" w:rsidRDefault="003E2B16" w:rsidP="003E2B16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Правило на разрешение подключения:</w:t>
      </w:r>
    </w:p>
    <w:p w14:paraId="3EA4774E" w14:textId="308BABD9" w:rsidR="003E2B16" w:rsidRDefault="003E2B16" w:rsidP="003E2B16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drawing>
          <wp:inline distT="0" distB="0" distL="0" distR="0" wp14:anchorId="3400EAFC" wp14:editId="080E8832">
            <wp:extent cx="5951220" cy="3192780"/>
            <wp:effectExtent l="0" t="0" r="0" b="7620"/>
            <wp:docPr id="4" name="Рисунок 4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Изображение выглядит как стол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122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300DE" w14:textId="77777777" w:rsidR="003E2B16" w:rsidRDefault="003E2B16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br w:type="page"/>
      </w:r>
    </w:p>
    <w:p w14:paraId="4681BAE9" w14:textId="7E3C3610" w:rsidR="003E2B16" w:rsidRDefault="003E2B16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lastRenderedPageBreak/>
        <w:t>4. Действие команд</w:t>
      </w:r>
    </w:p>
    <w:p w14:paraId="79EC52BC" w14:textId="77777777" w:rsidR="003E2B16" w:rsidRDefault="003E2B16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</w:p>
    <w:p w14:paraId="7A2EEB2F" w14:textId="4AE7DC3D" w:rsidR="003E2B16" w:rsidRDefault="003E2B16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noProof/>
        </w:rPr>
        <w:drawing>
          <wp:inline distT="0" distB="0" distL="0" distR="0" wp14:anchorId="3BF8EECC" wp14:editId="615A95D6">
            <wp:extent cx="6096129" cy="3429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00372" cy="3431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EE030" w14:textId="64C80E84" w:rsidR="003E2B16" w:rsidRDefault="003E2B16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noProof/>
        </w:rPr>
        <w:drawing>
          <wp:inline distT="0" distB="0" distL="0" distR="0" wp14:anchorId="11159E37" wp14:editId="32E3955A">
            <wp:extent cx="6109676" cy="3436620"/>
            <wp:effectExtent l="0" t="0" r="571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16323" cy="3440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1BE3C" w14:textId="1CAAA62B" w:rsidR="003E2B16" w:rsidRDefault="003E2B16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br w:type="page"/>
      </w:r>
    </w:p>
    <w:p w14:paraId="57D68DE8" w14:textId="77777777" w:rsidR="003E2B16" w:rsidRDefault="003E2B16" w:rsidP="003E2B16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4.1</w:t>
      </w:r>
    </w:p>
    <w:p w14:paraId="5D0ED3D3" w14:textId="77777777" w:rsidR="003E2B16" w:rsidRDefault="003E2B16" w:rsidP="003E2B1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>Тема «Криптографическая защита информации»</w:t>
      </w:r>
    </w:p>
    <w:p w14:paraId="1CE12317" w14:textId="77777777" w:rsidR="003E2B16" w:rsidRDefault="003E2B16" w:rsidP="003E2B1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040BF03E" w14:textId="77777777" w:rsidR="003E2B16" w:rsidRDefault="003E2B16" w:rsidP="003E2B16">
      <w:pPr>
        <w:shd w:val="clear" w:color="auto" w:fill="FFFFFF"/>
        <w:ind w:firstLine="709"/>
        <w:jc w:val="center"/>
        <w:outlineLvl w:val="1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Теоретическое введение</w:t>
      </w:r>
    </w:p>
    <w:p w14:paraId="590C278E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риптография – наука о методах обеспечения конфиденциальности (невозможности прочтения информации посторонним) и аутентичности (целостности и подлинности авторства) информации.</w:t>
      </w:r>
    </w:p>
    <w:p w14:paraId="425652CB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Изначально криптография изучала методы шифрования информации – обратимого преобразования открытого (исходного) текста на основе секретного алгоритма и/или ключа в шифрованный текст (</w:t>
      </w:r>
      <w:proofErr w:type="spellStart"/>
      <w:r>
        <w:rPr>
          <w:color w:val="000000" w:themeColor="text1"/>
          <w:sz w:val="28"/>
          <w:szCs w:val="28"/>
        </w:rPr>
        <w:t>шифротекст</w:t>
      </w:r>
      <w:proofErr w:type="spellEnd"/>
      <w:r>
        <w:rPr>
          <w:color w:val="000000" w:themeColor="text1"/>
          <w:sz w:val="28"/>
          <w:szCs w:val="28"/>
        </w:rPr>
        <w:t>). Традиционная криптография образует раздел симметричных криптосистем, в которых зашифрование и расшифрование проводится с использованием одного и того же секретного ключа.</w:t>
      </w:r>
    </w:p>
    <w:p w14:paraId="04B31848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омимо этого, современная криптография включает в себя асимметричные криптосистемы, системы электронной цифровой подписи, хеш-функции, управление ключами, получение скрытой информации, квантовую криптографию.</w:t>
      </w:r>
    </w:p>
    <w:p w14:paraId="65B73029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Шифрованием (</w:t>
      </w:r>
      <w:proofErr w:type="spellStart"/>
      <w:r>
        <w:rPr>
          <w:color w:val="000000" w:themeColor="text1"/>
          <w:sz w:val="28"/>
          <w:szCs w:val="28"/>
        </w:rPr>
        <w:t>encryption</w:t>
      </w:r>
      <w:proofErr w:type="spellEnd"/>
      <w:r>
        <w:rPr>
          <w:color w:val="000000" w:themeColor="text1"/>
          <w:sz w:val="28"/>
          <w:szCs w:val="28"/>
        </w:rPr>
        <w:t>) называют процесс преобразования открытых данных (</w:t>
      </w:r>
      <w:proofErr w:type="spellStart"/>
      <w:r>
        <w:rPr>
          <w:color w:val="000000" w:themeColor="text1"/>
          <w:sz w:val="28"/>
          <w:szCs w:val="28"/>
        </w:rPr>
        <w:t>plaintext</w:t>
      </w:r>
      <w:proofErr w:type="spellEnd"/>
      <w:r>
        <w:rPr>
          <w:color w:val="000000" w:themeColor="text1"/>
          <w:sz w:val="28"/>
          <w:szCs w:val="28"/>
        </w:rPr>
        <w:t>) в зашифрованные (</w:t>
      </w:r>
      <w:proofErr w:type="spellStart"/>
      <w:r>
        <w:rPr>
          <w:color w:val="000000" w:themeColor="text1"/>
          <w:sz w:val="28"/>
          <w:szCs w:val="28"/>
        </w:rPr>
        <w:t>шифртекст</w:t>
      </w:r>
      <w:proofErr w:type="spellEnd"/>
      <w:r>
        <w:rPr>
          <w:color w:val="000000" w:themeColor="text1"/>
          <w:sz w:val="28"/>
          <w:szCs w:val="28"/>
        </w:rPr>
        <w:t xml:space="preserve">, </w:t>
      </w:r>
      <w:proofErr w:type="spellStart"/>
      <w:r>
        <w:rPr>
          <w:color w:val="000000" w:themeColor="text1"/>
          <w:sz w:val="28"/>
          <w:szCs w:val="28"/>
        </w:rPr>
        <w:t>ciphertext</w:t>
      </w:r>
      <w:proofErr w:type="spellEnd"/>
      <w:r>
        <w:rPr>
          <w:color w:val="000000" w:themeColor="text1"/>
          <w:sz w:val="28"/>
          <w:szCs w:val="28"/>
        </w:rPr>
        <w:t>) или зашифрованных данных в открытые по определенным правилам с применением ключей.</w:t>
      </w:r>
    </w:p>
    <w:p w14:paraId="3FBF82F7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 англоязычной литературе зашифрование / расшифрование – </w:t>
      </w:r>
      <w:proofErr w:type="spellStart"/>
      <w:r>
        <w:rPr>
          <w:color w:val="000000" w:themeColor="text1"/>
          <w:sz w:val="28"/>
          <w:szCs w:val="28"/>
        </w:rPr>
        <w:t>enciphering</w:t>
      </w:r>
      <w:proofErr w:type="spellEnd"/>
      <w:r>
        <w:rPr>
          <w:color w:val="000000" w:themeColor="text1"/>
          <w:sz w:val="28"/>
          <w:szCs w:val="28"/>
        </w:rPr>
        <w:t xml:space="preserve"> / </w:t>
      </w:r>
      <w:proofErr w:type="spellStart"/>
      <w:r>
        <w:rPr>
          <w:color w:val="000000" w:themeColor="text1"/>
          <w:sz w:val="28"/>
          <w:szCs w:val="28"/>
        </w:rPr>
        <w:t>deciphering</w:t>
      </w:r>
      <w:proofErr w:type="spellEnd"/>
      <w:r>
        <w:rPr>
          <w:color w:val="000000" w:themeColor="text1"/>
          <w:sz w:val="28"/>
          <w:szCs w:val="28"/>
        </w:rPr>
        <w:t>.</w:t>
      </w:r>
    </w:p>
    <w:p w14:paraId="3110110D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be-BY" w:eastAsia="be-BY"/>
        </w:rPr>
        <w:t>Классификация алгоритмов шифрования</w:t>
      </w:r>
    </w:p>
    <w:p w14:paraId="506AF8F6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be-BY" w:eastAsia="be-BY"/>
        </w:rPr>
        <w:t xml:space="preserve">1. Симметричные (с секретным, единым ключом, одноключевые, </w:t>
      </w:r>
      <w:r>
        <w:rPr>
          <w:color w:val="000000"/>
          <w:sz w:val="28"/>
          <w:szCs w:val="28"/>
          <w:lang w:val="en-US" w:eastAsia="be-BY"/>
        </w:rPr>
        <w:t>single</w:t>
      </w:r>
      <w:r>
        <w:rPr>
          <w:color w:val="000000"/>
          <w:sz w:val="28"/>
          <w:szCs w:val="28"/>
          <w:lang w:eastAsia="be-BY"/>
        </w:rPr>
        <w:t>-</w:t>
      </w:r>
      <w:r>
        <w:rPr>
          <w:color w:val="000000"/>
          <w:sz w:val="28"/>
          <w:szCs w:val="28"/>
          <w:lang w:val="en-US" w:eastAsia="be-BY"/>
        </w:rPr>
        <w:t>key</w:t>
      </w:r>
      <w:r>
        <w:rPr>
          <w:color w:val="000000"/>
          <w:sz w:val="28"/>
          <w:szCs w:val="28"/>
          <w:lang w:eastAsia="be-BY"/>
        </w:rPr>
        <w:t>).</w:t>
      </w:r>
    </w:p>
    <w:p w14:paraId="32DDDC05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eastAsia="be-BY"/>
        </w:rPr>
        <w:t xml:space="preserve">1.1. </w:t>
      </w:r>
      <w:r>
        <w:rPr>
          <w:color w:val="000000"/>
          <w:sz w:val="28"/>
          <w:szCs w:val="28"/>
          <w:lang w:val="be-BY" w:eastAsia="be-BY"/>
        </w:rPr>
        <w:t>Потоковые:</w:t>
      </w:r>
    </w:p>
    <w:p w14:paraId="044E7FD1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be-BY" w:eastAsia="be-BY"/>
        </w:rPr>
        <w:t>·   с одноразовым или бесконечным ключом (</w:t>
      </w:r>
      <w:r>
        <w:rPr>
          <w:color w:val="000000"/>
          <w:sz w:val="28"/>
          <w:szCs w:val="28"/>
          <w:lang w:val="en-US" w:eastAsia="be-BY"/>
        </w:rPr>
        <w:t>infinite</w:t>
      </w:r>
      <w:r>
        <w:rPr>
          <w:color w:val="000000"/>
          <w:sz w:val="28"/>
          <w:szCs w:val="28"/>
          <w:lang w:eastAsia="be-BY"/>
        </w:rPr>
        <w:t>-</w:t>
      </w:r>
      <w:r>
        <w:rPr>
          <w:color w:val="000000"/>
          <w:sz w:val="28"/>
          <w:szCs w:val="28"/>
          <w:lang w:val="en-US" w:eastAsia="be-BY"/>
        </w:rPr>
        <w:t>key</w:t>
      </w:r>
      <w:r w:rsidRPr="003E2B16">
        <w:rPr>
          <w:color w:val="000000"/>
          <w:sz w:val="28"/>
          <w:szCs w:val="28"/>
          <w:lang w:eastAsia="be-BY"/>
        </w:rPr>
        <w:t xml:space="preserve"> </w:t>
      </w:r>
      <w:r>
        <w:rPr>
          <w:color w:val="000000"/>
          <w:sz w:val="28"/>
          <w:szCs w:val="28"/>
          <w:lang w:val="en-US" w:eastAsia="be-BY"/>
        </w:rPr>
        <w:t>cipher</w:t>
      </w:r>
      <w:r>
        <w:rPr>
          <w:color w:val="000000"/>
          <w:sz w:val="28"/>
          <w:szCs w:val="28"/>
          <w:lang w:eastAsia="be-BY"/>
        </w:rPr>
        <w:t>);</w:t>
      </w:r>
    </w:p>
    <w:p w14:paraId="528A19CA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eastAsia="be-BY"/>
        </w:rPr>
        <w:t xml:space="preserve">·   </w:t>
      </w:r>
      <w:r>
        <w:rPr>
          <w:color w:val="000000"/>
          <w:sz w:val="28"/>
          <w:szCs w:val="28"/>
          <w:lang w:val="be-BY" w:eastAsia="be-BY"/>
        </w:rPr>
        <w:t>с конечным ключом</w:t>
      </w:r>
      <w:r>
        <w:rPr>
          <w:color w:val="000000"/>
          <w:sz w:val="28"/>
          <w:szCs w:val="28"/>
          <w:lang w:eastAsia="be-BY"/>
        </w:rPr>
        <w:t>;</w:t>
      </w:r>
    </w:p>
    <w:p w14:paraId="170C4250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eastAsia="be-BY"/>
        </w:rPr>
        <w:t xml:space="preserve">·   </w:t>
      </w:r>
      <w:r>
        <w:rPr>
          <w:color w:val="000000"/>
          <w:sz w:val="28"/>
          <w:szCs w:val="28"/>
          <w:lang w:val="be-BY" w:eastAsia="be-BY"/>
        </w:rPr>
        <w:t>на основе генератора псевдослучайных чисел.</w:t>
      </w:r>
    </w:p>
    <w:p w14:paraId="4C58A811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be-BY" w:eastAsia="be-BY"/>
        </w:rPr>
        <w:t>1.2. Блочные:</w:t>
      </w:r>
    </w:p>
    <w:p w14:paraId="00346614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be-BY" w:eastAsia="be-BY"/>
        </w:rPr>
        <w:t>1.2.1. Шифры перестановки (</w:t>
      </w:r>
      <w:r>
        <w:rPr>
          <w:color w:val="000000"/>
          <w:sz w:val="28"/>
          <w:szCs w:val="28"/>
          <w:lang w:val="en-US" w:eastAsia="be-BY"/>
        </w:rPr>
        <w:t>permutation</w:t>
      </w:r>
      <w:r>
        <w:rPr>
          <w:color w:val="000000"/>
          <w:sz w:val="28"/>
          <w:szCs w:val="28"/>
          <w:lang w:eastAsia="be-BY"/>
        </w:rPr>
        <w:t xml:space="preserve">, </w:t>
      </w:r>
      <w:r>
        <w:rPr>
          <w:color w:val="000000"/>
          <w:sz w:val="28"/>
          <w:szCs w:val="28"/>
          <w:lang w:val="en-US" w:eastAsia="be-BY"/>
        </w:rPr>
        <w:t>P</w:t>
      </w:r>
      <w:r>
        <w:rPr>
          <w:color w:val="000000"/>
          <w:sz w:val="28"/>
          <w:szCs w:val="28"/>
          <w:lang w:eastAsia="be-BY"/>
        </w:rPr>
        <w:t>-</w:t>
      </w:r>
      <w:r>
        <w:rPr>
          <w:color w:val="000000"/>
          <w:sz w:val="28"/>
          <w:szCs w:val="28"/>
          <w:lang w:val="be-BY" w:eastAsia="be-BY"/>
        </w:rPr>
        <w:t>блоки);</w:t>
      </w:r>
    </w:p>
    <w:p w14:paraId="753CAED5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be-BY" w:eastAsia="be-BY"/>
        </w:rPr>
        <w:t>1.2.2. Шифры замены (</w:t>
      </w:r>
      <w:r>
        <w:rPr>
          <w:color w:val="000000"/>
          <w:sz w:val="28"/>
          <w:szCs w:val="28"/>
          <w:lang w:val="en-US" w:eastAsia="be-BY"/>
        </w:rPr>
        <w:t>substitution, S-</w:t>
      </w:r>
      <w:r>
        <w:rPr>
          <w:color w:val="000000"/>
          <w:sz w:val="28"/>
          <w:szCs w:val="28"/>
          <w:lang w:val="be-BY" w:eastAsia="be-BY"/>
        </w:rPr>
        <w:t>блоки):</w:t>
      </w:r>
    </w:p>
    <w:p w14:paraId="340C099B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be-BY" w:eastAsia="be-BY"/>
        </w:rPr>
        <w:t>·   моноалфавитные;</w:t>
      </w:r>
    </w:p>
    <w:p w14:paraId="4CD95AA5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be-BY" w:eastAsia="be-BY"/>
        </w:rPr>
        <w:t>·   полиалфавитные</w:t>
      </w:r>
      <w:r>
        <w:rPr>
          <w:color w:val="000000"/>
          <w:sz w:val="28"/>
          <w:szCs w:val="28"/>
          <w:lang w:eastAsia="be-BY"/>
        </w:rPr>
        <w:t>;</w:t>
      </w:r>
    </w:p>
    <w:p w14:paraId="497755E4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eastAsia="be-BY"/>
        </w:rPr>
        <w:t xml:space="preserve">2. </w:t>
      </w:r>
      <w:r>
        <w:rPr>
          <w:color w:val="000000"/>
          <w:sz w:val="28"/>
          <w:szCs w:val="28"/>
          <w:lang w:val="be-BY" w:eastAsia="be-BY"/>
        </w:rPr>
        <w:t xml:space="preserve">Асимметричные (с открытым ключом, </w:t>
      </w:r>
      <w:r>
        <w:rPr>
          <w:color w:val="000000"/>
          <w:sz w:val="28"/>
          <w:szCs w:val="28"/>
          <w:lang w:val="en-US" w:eastAsia="be-BY"/>
        </w:rPr>
        <w:t>public</w:t>
      </w:r>
      <w:r>
        <w:rPr>
          <w:color w:val="000000"/>
          <w:sz w:val="28"/>
          <w:szCs w:val="28"/>
          <w:lang w:eastAsia="be-BY"/>
        </w:rPr>
        <w:t>-</w:t>
      </w:r>
      <w:r>
        <w:rPr>
          <w:color w:val="000000"/>
          <w:sz w:val="28"/>
          <w:szCs w:val="28"/>
          <w:lang w:val="en-US" w:eastAsia="be-BY"/>
        </w:rPr>
        <w:t>key</w:t>
      </w:r>
      <w:r>
        <w:rPr>
          <w:color w:val="000000"/>
          <w:sz w:val="28"/>
          <w:szCs w:val="28"/>
          <w:lang w:eastAsia="be-BY"/>
        </w:rPr>
        <w:t>):</w:t>
      </w:r>
    </w:p>
    <w:p w14:paraId="0226DF87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en-US" w:eastAsia="be-BY"/>
        </w:rPr>
        <w:t xml:space="preserve">·    </w:t>
      </w:r>
      <w:r>
        <w:rPr>
          <w:color w:val="000000"/>
          <w:sz w:val="28"/>
          <w:szCs w:val="28"/>
          <w:lang w:val="be-BY" w:eastAsia="be-BY"/>
        </w:rPr>
        <w:t xml:space="preserve">Диффи-Хеллман </w:t>
      </w:r>
      <w:r>
        <w:rPr>
          <w:color w:val="000000"/>
          <w:sz w:val="28"/>
          <w:szCs w:val="28"/>
          <w:lang w:val="en-US" w:eastAsia="be-BY"/>
        </w:rPr>
        <w:t>DH (Diffie, Hellman);</w:t>
      </w:r>
    </w:p>
    <w:p w14:paraId="2859ED66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val="en-US" w:eastAsia="be-BY"/>
        </w:rPr>
        <w:t xml:space="preserve">·    </w:t>
      </w:r>
      <w:r>
        <w:rPr>
          <w:color w:val="000000"/>
          <w:sz w:val="28"/>
          <w:szCs w:val="28"/>
          <w:lang w:val="be-BY" w:eastAsia="be-BY"/>
        </w:rPr>
        <w:t>Райвест-Шамир-Адл</w:t>
      </w:r>
      <w:r>
        <w:rPr>
          <w:color w:val="000000"/>
          <w:sz w:val="28"/>
          <w:szCs w:val="28"/>
          <w:lang w:val="en-US" w:eastAsia="be-BY"/>
        </w:rPr>
        <w:t>e</w:t>
      </w:r>
      <w:r>
        <w:rPr>
          <w:color w:val="000000"/>
          <w:sz w:val="28"/>
          <w:szCs w:val="28"/>
          <w:lang w:val="be-BY" w:eastAsia="be-BY"/>
        </w:rPr>
        <w:t xml:space="preserve">ман </w:t>
      </w:r>
      <w:r>
        <w:rPr>
          <w:color w:val="000000"/>
          <w:sz w:val="28"/>
          <w:szCs w:val="28"/>
          <w:lang w:val="en-US" w:eastAsia="be-BY"/>
        </w:rPr>
        <w:t>RSA (Rivest, Shamir, Adleman);</w:t>
      </w:r>
    </w:p>
    <w:p w14:paraId="1CF5341B" w14:textId="77777777" w:rsidR="003E2B16" w:rsidRDefault="003E2B16" w:rsidP="003E2B16">
      <w:pPr>
        <w:ind w:firstLine="709"/>
        <w:rPr>
          <w:color w:val="000000"/>
          <w:sz w:val="28"/>
          <w:szCs w:val="28"/>
          <w:lang w:val="be-BY" w:eastAsia="be-BY"/>
        </w:rPr>
      </w:pPr>
      <w:r>
        <w:rPr>
          <w:color w:val="000000"/>
          <w:sz w:val="28"/>
          <w:szCs w:val="28"/>
          <w:lang w:eastAsia="be-BY"/>
        </w:rPr>
        <w:t xml:space="preserve">·    </w:t>
      </w:r>
      <w:r>
        <w:rPr>
          <w:color w:val="000000"/>
          <w:sz w:val="28"/>
          <w:szCs w:val="28"/>
          <w:lang w:val="be-BY" w:eastAsia="be-BY"/>
        </w:rPr>
        <w:t>Эль-Гамаль (</w:t>
      </w:r>
      <w:proofErr w:type="spellStart"/>
      <w:r>
        <w:rPr>
          <w:color w:val="000000"/>
          <w:sz w:val="28"/>
          <w:szCs w:val="28"/>
          <w:lang w:val="en-US" w:eastAsia="be-BY"/>
        </w:rPr>
        <w:t>ElGamal</w:t>
      </w:r>
      <w:proofErr w:type="spellEnd"/>
      <w:r>
        <w:rPr>
          <w:color w:val="000000"/>
          <w:sz w:val="28"/>
          <w:szCs w:val="28"/>
          <w:lang w:eastAsia="be-BY"/>
        </w:rPr>
        <w:t>).</w:t>
      </w:r>
    </w:p>
    <w:p w14:paraId="05DCB652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Симметричные алгоритмы шифрования (или криптография с секретными ключами) основаны на том, что отправитель и получатель информации используют один и тот же ключ. Этот ключ должен храниться в тайне и передаваться способом, исключающим его перехват.</w:t>
      </w:r>
    </w:p>
    <w:p w14:paraId="7F4B1857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p w14:paraId="7EF1B66A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бмен информацией осуществляется в 3 этапа:</w:t>
      </w:r>
    </w:p>
    <w:p w14:paraId="19F0079B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– отправитель передает получателю ключ (в случае сети с несколькими абонентами у каждой пары абонентов должен быть свой ключ, отличный от ключей других пар);</w:t>
      </w:r>
    </w:p>
    <w:p w14:paraId="28608BF8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– отправитель, используя ключ, зашифровывает сообщение, которое пересылается получателю;</w:t>
      </w:r>
    </w:p>
    <w:p w14:paraId="1AE66796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– получатель получает сообщение и расшифровывает его.</w:t>
      </w:r>
    </w:p>
    <w:p w14:paraId="1420ABB4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Если для каждого дня и для каждого сеанса связи будет использоваться уникальный ключ, это повысит защищенность системы.</w:t>
      </w:r>
    </w:p>
    <w:p w14:paraId="4467D36F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ри блочном шифровании информация разбивается на блоки фиксированной длины и шифруется по блокам. Блочные шифры бывают двух основных видов:</w:t>
      </w:r>
    </w:p>
    <w:p w14:paraId="5E272842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– шифры перестановки (</w:t>
      </w:r>
      <w:proofErr w:type="spellStart"/>
      <w:r>
        <w:rPr>
          <w:color w:val="000000" w:themeColor="text1"/>
          <w:sz w:val="28"/>
          <w:szCs w:val="28"/>
        </w:rPr>
        <w:t>transposition</w:t>
      </w:r>
      <w:proofErr w:type="spellEnd"/>
      <w:r>
        <w:rPr>
          <w:color w:val="000000" w:themeColor="text1"/>
          <w:sz w:val="28"/>
          <w:szCs w:val="28"/>
        </w:rPr>
        <w:t xml:space="preserve">, </w:t>
      </w:r>
      <w:proofErr w:type="spellStart"/>
      <w:r>
        <w:rPr>
          <w:color w:val="000000" w:themeColor="text1"/>
          <w:sz w:val="28"/>
          <w:szCs w:val="28"/>
        </w:rPr>
        <w:t>permutation</w:t>
      </w:r>
      <w:proofErr w:type="spellEnd"/>
      <w:r>
        <w:rPr>
          <w:color w:val="000000" w:themeColor="text1"/>
          <w:sz w:val="28"/>
          <w:szCs w:val="28"/>
        </w:rPr>
        <w:t>, P-блоки);</w:t>
      </w:r>
    </w:p>
    <w:p w14:paraId="1F404B23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– шифры замены (подстановки, </w:t>
      </w:r>
      <w:proofErr w:type="spellStart"/>
      <w:r>
        <w:rPr>
          <w:color w:val="000000" w:themeColor="text1"/>
          <w:sz w:val="28"/>
          <w:szCs w:val="28"/>
        </w:rPr>
        <w:t>substitution</w:t>
      </w:r>
      <w:proofErr w:type="spellEnd"/>
      <w:r>
        <w:rPr>
          <w:color w:val="000000" w:themeColor="text1"/>
          <w:sz w:val="28"/>
          <w:szCs w:val="28"/>
        </w:rPr>
        <w:t>, S-блоки).</w:t>
      </w:r>
    </w:p>
    <w:p w14:paraId="008F4B6B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Шифры перестановок переставляют элементы открытых данных (биты, буквы, символы) в некотором новом порядке. Различают шифры горизонтальной, вертикальной, двойной перестановки, решетки, лабиринты, лозунговые и др.</w:t>
      </w:r>
    </w:p>
    <w:p w14:paraId="144D0936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Шифры замены заменяют элементы открытых данных на другие элементы по определенному правилу. Различают шифры простой, сложной, парной замены, буквенно-слоговое шифрование и шифры колонной замены. Шифры замены делятся на две группы:</w:t>
      </w:r>
    </w:p>
    <w:p w14:paraId="6A671F14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– </w:t>
      </w:r>
      <w:proofErr w:type="spellStart"/>
      <w:r>
        <w:rPr>
          <w:color w:val="000000" w:themeColor="text1"/>
          <w:sz w:val="28"/>
          <w:szCs w:val="28"/>
        </w:rPr>
        <w:t>моноалфавитные</w:t>
      </w:r>
      <w:proofErr w:type="spellEnd"/>
      <w:r>
        <w:rPr>
          <w:color w:val="000000" w:themeColor="text1"/>
          <w:sz w:val="28"/>
          <w:szCs w:val="28"/>
        </w:rPr>
        <w:t xml:space="preserve"> (код Цезаря);</w:t>
      </w:r>
    </w:p>
    <w:p w14:paraId="11202C08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– </w:t>
      </w:r>
      <w:proofErr w:type="spellStart"/>
      <w:r>
        <w:rPr>
          <w:color w:val="000000" w:themeColor="text1"/>
          <w:sz w:val="28"/>
          <w:szCs w:val="28"/>
        </w:rPr>
        <w:t>полиалфавитные</w:t>
      </w:r>
      <w:proofErr w:type="spellEnd"/>
      <w:r>
        <w:rPr>
          <w:color w:val="000000" w:themeColor="text1"/>
          <w:sz w:val="28"/>
          <w:szCs w:val="28"/>
        </w:rPr>
        <w:t xml:space="preserve"> (шифр </w:t>
      </w:r>
      <w:proofErr w:type="spellStart"/>
      <w:r>
        <w:rPr>
          <w:color w:val="000000" w:themeColor="text1"/>
          <w:sz w:val="28"/>
          <w:szCs w:val="28"/>
        </w:rPr>
        <w:t>Видженера</w:t>
      </w:r>
      <w:proofErr w:type="spellEnd"/>
      <w:r>
        <w:rPr>
          <w:color w:val="000000" w:themeColor="text1"/>
          <w:sz w:val="28"/>
          <w:szCs w:val="28"/>
        </w:rPr>
        <w:t xml:space="preserve">, цилиндр Джефферсона, диск </w:t>
      </w:r>
      <w:proofErr w:type="spellStart"/>
      <w:r>
        <w:rPr>
          <w:color w:val="000000" w:themeColor="text1"/>
          <w:sz w:val="28"/>
          <w:szCs w:val="28"/>
        </w:rPr>
        <w:t>Уэтстоуна</w:t>
      </w:r>
      <w:proofErr w:type="spellEnd"/>
      <w:r>
        <w:rPr>
          <w:color w:val="000000" w:themeColor="text1"/>
          <w:sz w:val="28"/>
          <w:szCs w:val="28"/>
        </w:rPr>
        <w:t xml:space="preserve">, </w:t>
      </w:r>
      <w:proofErr w:type="spellStart"/>
      <w:r>
        <w:rPr>
          <w:color w:val="000000" w:themeColor="text1"/>
          <w:sz w:val="28"/>
          <w:szCs w:val="28"/>
        </w:rPr>
        <w:t>Enigma</w:t>
      </w:r>
      <w:proofErr w:type="spellEnd"/>
      <w:r>
        <w:rPr>
          <w:color w:val="000000" w:themeColor="text1"/>
          <w:sz w:val="28"/>
          <w:szCs w:val="28"/>
        </w:rPr>
        <w:t>).</w:t>
      </w:r>
    </w:p>
    <w:p w14:paraId="1A45DDF7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 </w:t>
      </w:r>
      <w:proofErr w:type="spellStart"/>
      <w:r>
        <w:rPr>
          <w:color w:val="000000" w:themeColor="text1"/>
          <w:sz w:val="28"/>
          <w:szCs w:val="28"/>
        </w:rPr>
        <w:t>моноалфавитных</w:t>
      </w:r>
      <w:proofErr w:type="spellEnd"/>
      <w:r>
        <w:rPr>
          <w:color w:val="000000" w:themeColor="text1"/>
          <w:sz w:val="28"/>
          <w:szCs w:val="28"/>
        </w:rPr>
        <w:t xml:space="preserve"> шифрах замены буква исходного текста заменяется на другую, заранее определенную букву. Например, в коде Цезаря буква заменяется на букву, отстоящую от нее в латинском алфавите на некоторое число позиций.</w:t>
      </w:r>
    </w:p>
    <w:p w14:paraId="056102E8" w14:textId="098B7B59" w:rsidR="003E2B16" w:rsidRDefault="003E2B16" w:rsidP="003E2B16">
      <w:pPr>
        <w:shd w:val="clear" w:color="auto" w:fill="FFFFFF"/>
        <w:ind w:firstLine="709"/>
        <w:jc w:val="center"/>
        <w:outlineLvl w:val="1"/>
        <w:rPr>
          <w:color w:val="000000" w:themeColor="text1"/>
          <w:sz w:val="28"/>
          <w:szCs w:val="28"/>
        </w:rPr>
      </w:pPr>
      <w:r>
        <w:rPr>
          <w:rFonts w:eastAsia="Calibri"/>
          <w:noProof/>
          <w:color w:val="000000"/>
          <w:sz w:val="28"/>
          <w:szCs w:val="28"/>
        </w:rPr>
        <w:drawing>
          <wp:inline distT="0" distB="0" distL="0" distR="0" wp14:anchorId="2AAA9319" wp14:editId="48F8BD85">
            <wp:extent cx="3025140" cy="1280160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3E44" w14:textId="77777777" w:rsidR="003E2B16" w:rsidRDefault="003E2B16" w:rsidP="003E2B16">
      <w:pPr>
        <w:shd w:val="clear" w:color="auto" w:fill="FFFFFF"/>
        <w:spacing w:before="120" w:after="120"/>
        <w:ind w:firstLine="709"/>
        <w:jc w:val="center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val="be-BY" w:eastAsia="be-BY"/>
        </w:rPr>
        <w:lastRenderedPageBreak/>
        <w:t xml:space="preserve">Рисунок </w:t>
      </w:r>
      <w:r>
        <w:rPr>
          <w:color w:val="000000" w:themeColor="text1"/>
          <w:sz w:val="28"/>
          <w:szCs w:val="28"/>
          <w:lang w:eastAsia="be-BY"/>
        </w:rPr>
        <w:t>5.1</w:t>
      </w:r>
      <w:r>
        <w:rPr>
          <w:color w:val="000000" w:themeColor="text1"/>
          <w:sz w:val="28"/>
          <w:szCs w:val="28"/>
          <w:lang w:val="be-BY" w:eastAsia="be-BY"/>
        </w:rPr>
        <w:t xml:space="preserve"> – </w:t>
      </w:r>
      <w:r>
        <w:rPr>
          <w:color w:val="000000" w:themeColor="text1"/>
          <w:sz w:val="28"/>
          <w:szCs w:val="28"/>
          <w:lang w:eastAsia="be-BY"/>
        </w:rPr>
        <w:t xml:space="preserve">Принцип замены </w:t>
      </w:r>
    </w:p>
    <w:p w14:paraId="5E96BB8D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чевидно, что такой шифр взламывается совсем просто. Нужно подсчитать, как часто встречаются буквы в зашифрованном тексте, и сопоставить результат с известной для каждого языка частотой встречаемости букв.</w:t>
      </w:r>
    </w:p>
    <w:p w14:paraId="57A5EC02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 </w:t>
      </w:r>
      <w:proofErr w:type="spellStart"/>
      <w:r>
        <w:rPr>
          <w:color w:val="000000" w:themeColor="text1"/>
          <w:sz w:val="28"/>
          <w:szCs w:val="28"/>
        </w:rPr>
        <w:t>полиалфавитных</w:t>
      </w:r>
      <w:proofErr w:type="spellEnd"/>
      <w:r>
        <w:rPr>
          <w:color w:val="000000" w:themeColor="text1"/>
          <w:sz w:val="28"/>
          <w:szCs w:val="28"/>
        </w:rPr>
        <w:t xml:space="preserve">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. Понятно, что этот набор не бесконечен, через какое-то количество символов его нужно использовать снова. В этом слабость чисто </w:t>
      </w:r>
      <w:proofErr w:type="spellStart"/>
      <w:r>
        <w:rPr>
          <w:color w:val="000000" w:themeColor="text1"/>
          <w:sz w:val="28"/>
          <w:szCs w:val="28"/>
        </w:rPr>
        <w:t>полиалфавитных</w:t>
      </w:r>
      <w:proofErr w:type="spellEnd"/>
      <w:r>
        <w:rPr>
          <w:color w:val="000000" w:themeColor="text1"/>
          <w:sz w:val="28"/>
          <w:szCs w:val="28"/>
        </w:rPr>
        <w:t xml:space="preserve"> шифров.</w:t>
      </w:r>
    </w:p>
    <w:p w14:paraId="135BF620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 современных криптографических системах, как правило, используют оба способа шифрования (замены и перестановки). Такой шифратор называют составным (</w:t>
      </w:r>
      <w:proofErr w:type="spellStart"/>
      <w:r>
        <w:rPr>
          <w:color w:val="000000" w:themeColor="text1"/>
          <w:sz w:val="28"/>
          <w:szCs w:val="28"/>
        </w:rPr>
        <w:t>product</w:t>
      </w:r>
      <w:proofErr w:type="spellEnd"/>
      <w:r>
        <w:rPr>
          <w:color w:val="000000" w:themeColor="text1"/>
          <w:sz w:val="28"/>
          <w:szCs w:val="28"/>
        </w:rPr>
        <w:t xml:space="preserve"> </w:t>
      </w:r>
      <w:proofErr w:type="spellStart"/>
      <w:r>
        <w:rPr>
          <w:color w:val="000000" w:themeColor="text1"/>
          <w:sz w:val="28"/>
          <w:szCs w:val="28"/>
        </w:rPr>
        <w:t>cipher</w:t>
      </w:r>
      <w:proofErr w:type="spellEnd"/>
      <w:r>
        <w:rPr>
          <w:color w:val="000000" w:themeColor="text1"/>
          <w:sz w:val="28"/>
          <w:szCs w:val="28"/>
        </w:rPr>
        <w:t xml:space="preserve">). </w:t>
      </w:r>
      <w:proofErr w:type="spellStart"/>
      <w:r>
        <w:rPr>
          <w:color w:val="000000" w:themeColor="text1"/>
          <w:sz w:val="28"/>
          <w:szCs w:val="28"/>
        </w:rPr>
        <w:t>Oн</w:t>
      </w:r>
      <w:proofErr w:type="spellEnd"/>
      <w:r>
        <w:rPr>
          <w:color w:val="000000" w:themeColor="text1"/>
          <w:sz w:val="28"/>
          <w:szCs w:val="28"/>
        </w:rPr>
        <w:t xml:space="preserve"> более стойкий, чем шифратор, использующий только замены или перестановки.</w:t>
      </w:r>
    </w:p>
    <w:p w14:paraId="49FDE498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 асимметричных алгоритмах шифрования (или криптографии с открытым ключом) для зашифровывания информации используют один ключ (открытый), а для расшифровывания – другой (секретный). Эти ключи различны и не могут быть получены один из другого.</w:t>
      </w:r>
    </w:p>
    <w:p w14:paraId="2C377330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Схема обмена информацией такова:</w:t>
      </w:r>
    </w:p>
    <w:p w14:paraId="664AB55A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– получатель вычисляет открытый и секретный ключи, секретный ключ хранит в тайне, открытый же делает доступным (сообщает отправителю, группе пользователей сети, публикует);</w:t>
      </w:r>
    </w:p>
    <w:p w14:paraId="5B1C3162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– отправитель, используя открытый ключ получателя, зашифровывает сообщение, которое пересылается получателю;</w:t>
      </w:r>
    </w:p>
    <w:p w14:paraId="639F67D2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– получатель получает сообщение и расшифровывает его, используя свой секретный ключ.</w:t>
      </w:r>
    </w:p>
    <w:p w14:paraId="755EE0B7" w14:textId="77777777" w:rsidR="003E2B16" w:rsidRDefault="003E2B16" w:rsidP="003E2B16">
      <w:pPr>
        <w:shd w:val="clear" w:color="auto" w:fill="FFFFFF"/>
        <w:ind w:firstLine="709"/>
        <w:outlineLvl w:val="1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Шифрование с использованием системы Цезаря:</w:t>
      </w:r>
    </w:p>
    <w:p w14:paraId="53DFCF3B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Шифр Цезаря — один из древнейших шифров. При шифровании каждый символ заменяется другим, отстоящим от него в алфавите на фиксированное число позиций. Шифр Цезаря можно классифицировать как шифр подстановки, при более узкой классификации — шифр простой замены.</w:t>
      </w:r>
    </w:p>
    <w:p w14:paraId="4C1DE2EC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Шифр назван в честь римского императора Гая Юлия Цезаря, использовавшего его для секретной переписки.</w:t>
      </w:r>
    </w:p>
    <w:p w14:paraId="3197656E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Математическая модель</w:t>
      </w:r>
    </w:p>
    <w:p w14:paraId="181B03CE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Если сопоставить каждому символу алфавита его порядковый номер (нумеруя с 0), то шифрование и дешифрование можно выразить формулами:</w:t>
      </w:r>
    </w:p>
    <w:p w14:paraId="5F6DBD51" w14:textId="61BEAF22" w:rsidR="003E2B16" w:rsidRDefault="003E2B16" w:rsidP="003E2B16">
      <w:pPr>
        <w:spacing w:before="120" w:after="120"/>
        <w:jc w:val="center"/>
        <w:rPr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 wp14:anchorId="6CD9F2F5" wp14:editId="2FD03645">
            <wp:extent cx="1501140" cy="190500"/>
            <wp:effectExtent l="0" t="0" r="3810" b="0"/>
            <wp:docPr id="17" name="Рисунок 17" descr="http://kriptografea.narod.ru/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http://kriptografea.narod.ru/13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04B135" w14:textId="27B9788C" w:rsidR="003E2B16" w:rsidRDefault="003E2B16" w:rsidP="003E2B16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04A88C9" wp14:editId="160061ED">
            <wp:extent cx="1554480" cy="190500"/>
            <wp:effectExtent l="0" t="0" r="7620" b="0"/>
            <wp:docPr id="16" name="Рисунок 16" descr="http://kriptografea.narod.ru/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http://kriptografea.narod.ru/14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EFD7F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где x — символ открытого текста </w:t>
      </w:r>
    </w:p>
    <w:p w14:paraId="1D1FB04E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y — символ шифрованного текста </w:t>
      </w:r>
    </w:p>
    <w:p w14:paraId="63BB5888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n — мощность алфавита (кол-во символов) </w:t>
      </w:r>
    </w:p>
    <w:p w14:paraId="25403C17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k — ключ. </w:t>
      </w:r>
    </w:p>
    <w:p w14:paraId="2C4DFA4D" w14:textId="4A2841A6" w:rsidR="003E2B16" w:rsidRDefault="003E2B16" w:rsidP="003E2B16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66E2A29" wp14:editId="42FB9FA4">
            <wp:extent cx="3375660" cy="1531620"/>
            <wp:effectExtent l="0" t="0" r="0" b="0"/>
            <wp:docPr id="15" name="Рисунок 15" descr="http://kriptografea.narod.ru/ver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http://kriptografea.narod.ru/ver5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66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81B70" w14:textId="77777777" w:rsidR="003E2B16" w:rsidRDefault="003E2B16" w:rsidP="003E2B16">
      <w:pPr>
        <w:shd w:val="clear" w:color="auto" w:fill="FFFFFF"/>
        <w:spacing w:before="120" w:after="120"/>
        <w:ind w:firstLine="709"/>
        <w:jc w:val="center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val="be-BY" w:eastAsia="be-BY"/>
        </w:rPr>
        <w:t xml:space="preserve">Рисунок </w:t>
      </w:r>
      <w:r>
        <w:rPr>
          <w:color w:val="000000" w:themeColor="text1"/>
          <w:sz w:val="28"/>
          <w:szCs w:val="28"/>
          <w:lang w:eastAsia="be-BY"/>
        </w:rPr>
        <w:t>5.2</w:t>
      </w:r>
      <w:r>
        <w:rPr>
          <w:color w:val="000000" w:themeColor="text1"/>
          <w:sz w:val="28"/>
          <w:szCs w:val="28"/>
          <w:lang w:val="be-BY" w:eastAsia="be-BY"/>
        </w:rPr>
        <w:t xml:space="preserve"> – </w:t>
      </w:r>
      <w:r>
        <w:rPr>
          <w:color w:val="000000" w:themeColor="text1"/>
          <w:sz w:val="28"/>
          <w:szCs w:val="28"/>
          <w:lang w:eastAsia="be-BY"/>
        </w:rPr>
        <w:t xml:space="preserve">Алфавит </w:t>
      </w:r>
    </w:p>
    <w:p w14:paraId="6E916BC1" w14:textId="77777777" w:rsidR="003E2B16" w:rsidRDefault="003E2B16" w:rsidP="003E2B16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</w:p>
    <w:p w14:paraId="5BDFC3AC" w14:textId="77777777" w:rsidR="003E2B16" w:rsidRDefault="003E2B16" w:rsidP="003E2B16">
      <w:pPr>
        <w:shd w:val="clear" w:color="auto" w:fill="FFFFFF"/>
        <w:spacing w:before="120" w:after="120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ример:</w:t>
      </w:r>
    </w:p>
    <w:p w14:paraId="3262815D" w14:textId="77777777" w:rsidR="003E2B16" w:rsidRDefault="003E2B16" w:rsidP="003E2B16">
      <w:pPr>
        <w:widowControl w:val="0"/>
        <w:rPr>
          <w:b/>
          <w:sz w:val="28"/>
          <w:szCs w:val="28"/>
        </w:rPr>
      </w:pPr>
      <w:r>
        <w:rPr>
          <w:sz w:val="28"/>
          <w:szCs w:val="28"/>
        </w:rPr>
        <w:t>Таблица 5.1 Шифр Цезаря</w:t>
      </w:r>
    </w:p>
    <w:tbl>
      <w:tblPr>
        <w:tblStyle w:val="a6"/>
        <w:tblW w:w="9649" w:type="dxa"/>
        <w:tblLayout w:type="fixed"/>
        <w:tblLook w:val="04A0" w:firstRow="1" w:lastRow="0" w:firstColumn="1" w:lastColumn="0" w:noHBand="0" w:noVBand="1"/>
      </w:tblPr>
      <w:tblGrid>
        <w:gridCol w:w="1696"/>
        <w:gridCol w:w="530"/>
        <w:gridCol w:w="530"/>
        <w:gridCol w:w="530"/>
        <w:gridCol w:w="530"/>
        <w:gridCol w:w="531"/>
        <w:gridCol w:w="530"/>
        <w:gridCol w:w="530"/>
        <w:gridCol w:w="530"/>
        <w:gridCol w:w="530"/>
        <w:gridCol w:w="531"/>
        <w:gridCol w:w="530"/>
        <w:gridCol w:w="530"/>
        <w:gridCol w:w="530"/>
        <w:gridCol w:w="530"/>
        <w:gridCol w:w="531"/>
      </w:tblGrid>
      <w:tr w:rsidR="003F7327" w14:paraId="69990F87" w14:textId="258B7C0D" w:rsidTr="003F7327">
        <w:trPr>
          <w:trHeight w:val="55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09AB80" w14:textId="77777777" w:rsidR="003F7327" w:rsidRDefault="003F7327">
            <w:pPr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Сообщение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04F163" w14:textId="53D48A3B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Л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D6365" w14:textId="47162261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О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CADA0E" w14:textId="5DBD2C74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Б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1C260C" w14:textId="17DA7EFB" w:rsidR="003F7327" w:rsidRPr="00FF23EE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en-US"/>
              </w:rPr>
              <w:t>A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C87D5" w14:textId="5066D183" w:rsidR="003F7327" w:rsidRPr="00FF23EE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ru-RU"/>
              </w:rPr>
              <w:t>Н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23B851" w14:textId="45B1E1A8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О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2CF46" w14:textId="6A2B33A8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66DB9" w14:textId="20A46497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C1C03" w14:textId="330FAC73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Л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B75B5" w14:textId="2BDB6742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А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0F79B2" w14:textId="5F5879B5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Д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BC6C71" w14:textId="5F9B6A29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И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22C740" w14:textId="2C2D86E9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М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42DBDD" w14:textId="699D51E3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И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F95944" w14:textId="535B68FA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Р</w:t>
            </w:r>
          </w:p>
        </w:tc>
      </w:tr>
      <w:tr w:rsidR="003F7327" w14:paraId="00E4A235" w14:textId="23197F71" w:rsidTr="003F7327">
        <w:trPr>
          <w:trHeight w:val="32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59E23" w14:textId="77777777" w:rsidR="003F7327" w:rsidRDefault="003F7327">
            <w:pPr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Номер 1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0745C" w14:textId="3126549A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3CF0D8" w14:textId="0B0FAFDB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F07F64" w14:textId="2FEA3F0B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3C89D" w14:textId="0155D242" w:rsidR="003F7327" w:rsidRPr="00FF23EE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40C1A" w14:textId="1E4C05E3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90FC7D" w14:textId="7C443941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332658" w14:textId="53F4FD70" w:rsidR="003F7327" w:rsidRPr="00FF23EE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ru-RU"/>
              </w:rPr>
              <w:t>3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52DD20" w14:textId="3133A4A4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FA08B0" w14:textId="2152B0C4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C2FB6" w14:textId="7C540034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F48E9" w14:textId="2883772D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CECC8" w14:textId="7E492776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ADF01" w14:textId="478EBDA9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89F1C0" w14:textId="35493876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BF1B3" w14:textId="2AF3A98A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8</w:t>
            </w:r>
          </w:p>
        </w:tc>
      </w:tr>
      <w:tr w:rsidR="003F7327" w14:paraId="2916E7EB" w14:textId="4C9BA2AD" w:rsidTr="003F7327">
        <w:trPr>
          <w:trHeight w:val="338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F6DF2" w14:textId="77777777" w:rsidR="003F7327" w:rsidRDefault="003F7327">
            <w:pPr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Номер 1 +4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9BA93" w14:textId="0F81FDC3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9780A8" w14:textId="6F7FA885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F6C0C" w14:textId="1CE6B4C7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0D8FB" w14:textId="4931D3FE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A1001C" w14:textId="092C74C9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8DED71" w14:textId="61A9503F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AD587" w14:textId="103B4F2B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E6ED7" w14:textId="1AAB5CAE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EFCED" w14:textId="2F5DB5CB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A1399" w14:textId="2DA1F8F7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BEA608" w14:textId="2E75CD02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F44565" w14:textId="30C10D88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CAC61" w14:textId="61C71838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DBD70" w14:textId="446DAAB6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92E01" w14:textId="72129BA9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22</w:t>
            </w:r>
          </w:p>
        </w:tc>
      </w:tr>
      <w:tr w:rsidR="003F7327" w14:paraId="23C83DF1" w14:textId="1985C5DD" w:rsidTr="003F7327">
        <w:trPr>
          <w:trHeight w:val="32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CBECFF" w14:textId="77777777" w:rsidR="003F7327" w:rsidRDefault="003F7327">
            <w:pPr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Шифр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4FEF8B" w14:textId="161CCAFE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П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5798B" w14:textId="3FEB179B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Т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349F5E" w14:textId="5B384999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Е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D292C6" w14:textId="783E46E8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Д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555D30" w14:textId="083323CD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С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50189" w14:textId="2CF12A25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Т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78AB6D" w14:textId="0917D5D1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Ё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555974" w14:textId="72725F81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Ё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57D59" w14:textId="28C6DAFD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П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B6A0BD" w14:textId="6FCBF0F4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Д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415198" w14:textId="4975C80A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З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E41361" w14:textId="4687FD0D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М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46250" w14:textId="6A03B842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Р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3C654A" w14:textId="2BC0A255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М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693A3" w14:textId="18204F01" w:rsidR="003F7327" w:rsidRDefault="003F732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Ф</w:t>
            </w:r>
          </w:p>
        </w:tc>
      </w:tr>
    </w:tbl>
    <w:p w14:paraId="53FD07E3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p w14:paraId="2D24784A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твет: «</w:t>
      </w:r>
      <w:proofErr w:type="spellStart"/>
      <w:r>
        <w:rPr>
          <w:color w:val="000000" w:themeColor="text1"/>
          <w:sz w:val="28"/>
          <w:szCs w:val="28"/>
        </w:rPr>
        <w:t>Зфтлз</w:t>
      </w:r>
      <w:proofErr w:type="spellEnd"/>
      <w:r>
        <w:rPr>
          <w:color w:val="000000" w:themeColor="text1"/>
          <w:sz w:val="28"/>
          <w:szCs w:val="28"/>
        </w:rPr>
        <w:t xml:space="preserve"> </w:t>
      </w:r>
      <w:proofErr w:type="spellStart"/>
      <w:r>
        <w:rPr>
          <w:color w:val="000000" w:themeColor="text1"/>
          <w:sz w:val="28"/>
          <w:szCs w:val="28"/>
        </w:rPr>
        <w:t>Дриохин</w:t>
      </w:r>
      <w:proofErr w:type="spellEnd"/>
      <w:r>
        <w:rPr>
          <w:color w:val="000000" w:themeColor="text1"/>
          <w:sz w:val="28"/>
          <w:szCs w:val="28"/>
        </w:rPr>
        <w:t>», ключ 4</w:t>
      </w:r>
    </w:p>
    <w:p w14:paraId="6B278D24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p w14:paraId="2DB447C7" w14:textId="77777777" w:rsidR="003E2B16" w:rsidRDefault="003E2B16" w:rsidP="003E2B16">
      <w:pPr>
        <w:shd w:val="clear" w:color="auto" w:fill="FFFFFF"/>
        <w:ind w:firstLine="709"/>
        <w:outlineLvl w:val="1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br w:type="page"/>
      </w:r>
    </w:p>
    <w:p w14:paraId="675E8B3F" w14:textId="690CDE2D" w:rsidR="003E2B16" w:rsidRDefault="003E2B16" w:rsidP="003E2B16">
      <w:pPr>
        <w:shd w:val="clear" w:color="auto" w:fill="FFFFFF"/>
        <w:ind w:firstLine="709"/>
        <w:outlineLvl w:val="1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lastRenderedPageBreak/>
        <w:t xml:space="preserve">Шифрование с использованием системы </w:t>
      </w:r>
      <w:proofErr w:type="spellStart"/>
      <w:r>
        <w:rPr>
          <w:b/>
          <w:bCs/>
          <w:color w:val="000000" w:themeColor="text1"/>
          <w:sz w:val="28"/>
          <w:szCs w:val="28"/>
        </w:rPr>
        <w:t>Трисемуса</w:t>
      </w:r>
      <w:proofErr w:type="spellEnd"/>
      <w:r>
        <w:rPr>
          <w:b/>
          <w:bCs/>
          <w:color w:val="000000" w:themeColor="text1"/>
          <w:sz w:val="28"/>
          <w:szCs w:val="28"/>
        </w:rPr>
        <w:t>:</w:t>
      </w:r>
    </w:p>
    <w:p w14:paraId="3110E2C1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 1508 г. аббат из Германии Иоганн </w:t>
      </w:r>
      <w:proofErr w:type="spellStart"/>
      <w:r>
        <w:rPr>
          <w:color w:val="000000" w:themeColor="text1"/>
          <w:sz w:val="28"/>
          <w:szCs w:val="28"/>
        </w:rPr>
        <w:t>Трисемус</w:t>
      </w:r>
      <w:proofErr w:type="spellEnd"/>
      <w:r>
        <w:rPr>
          <w:color w:val="000000" w:themeColor="text1"/>
          <w:sz w:val="28"/>
          <w:szCs w:val="28"/>
        </w:rPr>
        <w:t xml:space="preserve"> написал печатную работу по </w:t>
      </w:r>
      <w:proofErr w:type="spellStart"/>
      <w:r>
        <w:rPr>
          <w:color w:val="000000" w:themeColor="text1"/>
          <w:sz w:val="28"/>
          <w:szCs w:val="28"/>
        </w:rPr>
        <w:t>криптологии</w:t>
      </w:r>
      <w:proofErr w:type="spellEnd"/>
      <w:r>
        <w:rPr>
          <w:color w:val="000000" w:themeColor="text1"/>
          <w:sz w:val="28"/>
          <w:szCs w:val="28"/>
        </w:rPr>
        <w:t xml:space="preserve"> под названием «Полиграфия». В этой книге он впервые систематически описал применение шифрующих таблиц, заполненных алфавитом в случайном порядке. Для получения такого шифра замены обычно использовались таблица для записи букв алфавита и ключевое слово (или фраза). В таблицу сначала вписывалось по строкам ключевое слово, причем повторяющиеся буквы отбрасывались. Затем эта таблица дополнялась не вошедшими в нее буквами алфавита по порядку. На рис.5.2 изображена таблица с ключевым словом «ЗАЩИТА».</w:t>
      </w:r>
    </w:p>
    <w:p w14:paraId="6FD7CB0B" w14:textId="43216268" w:rsidR="003E2B16" w:rsidRDefault="003E2B16" w:rsidP="003E2B16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B544802" wp14:editId="5559380B">
            <wp:extent cx="1219200" cy="2004060"/>
            <wp:effectExtent l="0" t="0" r="0" b="0"/>
            <wp:docPr id="14" name="Рисунок 14" descr="Изображение выглядит как текст, кроссворд, электроника, телефо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Изображение выглядит как текст, кроссворд, электроника, телефон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56965" w14:textId="77777777" w:rsidR="003E2B16" w:rsidRDefault="003E2B16" w:rsidP="003E2B16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be-BY" w:eastAsia="be-BY"/>
        </w:rPr>
        <w:t xml:space="preserve">Рисунок </w:t>
      </w:r>
      <w:r>
        <w:rPr>
          <w:color w:val="000000" w:themeColor="text1"/>
          <w:sz w:val="28"/>
          <w:szCs w:val="28"/>
          <w:lang w:eastAsia="be-BY"/>
        </w:rPr>
        <w:t>5.2</w:t>
      </w:r>
      <w:r>
        <w:rPr>
          <w:color w:val="000000" w:themeColor="text1"/>
          <w:sz w:val="28"/>
          <w:szCs w:val="28"/>
          <w:lang w:val="be-BY" w:eastAsia="be-BY"/>
        </w:rPr>
        <w:t xml:space="preserve"> – </w:t>
      </w:r>
      <w:r>
        <w:rPr>
          <w:color w:val="000000" w:themeColor="text1"/>
          <w:sz w:val="28"/>
          <w:szCs w:val="28"/>
        </w:rPr>
        <w:t xml:space="preserve">Таблица </w:t>
      </w:r>
      <w:proofErr w:type="spellStart"/>
      <w:r>
        <w:rPr>
          <w:color w:val="000000" w:themeColor="text1"/>
          <w:sz w:val="28"/>
          <w:szCs w:val="28"/>
        </w:rPr>
        <w:t>шифрозамен</w:t>
      </w:r>
      <w:proofErr w:type="spellEnd"/>
      <w:r>
        <w:rPr>
          <w:color w:val="000000" w:themeColor="text1"/>
          <w:sz w:val="28"/>
          <w:szCs w:val="28"/>
        </w:rPr>
        <w:t xml:space="preserve"> для шифра </w:t>
      </w:r>
      <w:proofErr w:type="spellStart"/>
      <w:r>
        <w:rPr>
          <w:color w:val="000000" w:themeColor="text1"/>
          <w:sz w:val="28"/>
          <w:szCs w:val="28"/>
        </w:rPr>
        <w:t>Трисемуса</w:t>
      </w:r>
      <w:proofErr w:type="spellEnd"/>
      <w:r>
        <w:rPr>
          <w:color w:val="000000" w:themeColor="text1"/>
          <w:sz w:val="28"/>
          <w:szCs w:val="28"/>
        </w:rPr>
        <w:t xml:space="preserve"> с ключевым словом «ЗАЩИТА»</w:t>
      </w:r>
    </w:p>
    <w:p w14:paraId="32F92008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Каждая буква открытого сообщения заменяется буквой, расположенной под ней в том же столбце. Если буква находится в последней строке таблицы, то для ее шифрования берут самую верхнюю букву столбца. </w:t>
      </w:r>
    </w:p>
    <w:p w14:paraId="1A4EB2AB" w14:textId="3B0A45FF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пример, исходное сообщение «</w:t>
      </w:r>
      <w:r w:rsidR="003F7327">
        <w:rPr>
          <w:color w:val="000000" w:themeColor="text1"/>
          <w:sz w:val="28"/>
          <w:szCs w:val="28"/>
        </w:rPr>
        <w:t>ЛОБАНОВ ВЛАДИМИР</w:t>
      </w:r>
      <w:r>
        <w:rPr>
          <w:color w:val="000000" w:themeColor="text1"/>
          <w:sz w:val="28"/>
          <w:szCs w:val="28"/>
        </w:rPr>
        <w:t>», зашифрованное – «</w:t>
      </w:r>
      <w:r w:rsidR="0035184C">
        <w:rPr>
          <w:color w:val="000000" w:themeColor="text1"/>
          <w:sz w:val="28"/>
          <w:szCs w:val="28"/>
        </w:rPr>
        <w:t>ПУЕБСУЖ ЖПБКГРГХ</w:t>
      </w:r>
      <w:r>
        <w:rPr>
          <w:color w:val="000000" w:themeColor="text1"/>
          <w:sz w:val="28"/>
          <w:szCs w:val="28"/>
        </w:rPr>
        <w:t>».</w:t>
      </w:r>
    </w:p>
    <w:p w14:paraId="582902D7" w14:textId="77777777" w:rsidR="003E2B16" w:rsidRDefault="003E2B16" w:rsidP="003E2B16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p w14:paraId="385EDF34" w14:textId="77777777" w:rsidR="003E2B16" w:rsidRDefault="003E2B16" w:rsidP="003E2B16">
      <w:pPr>
        <w:shd w:val="clear" w:color="auto" w:fill="FFFFFF"/>
        <w:ind w:firstLine="709"/>
        <w:outlineLvl w:val="1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Шифрование с использованием системы </w:t>
      </w:r>
      <w:proofErr w:type="spellStart"/>
      <w:r>
        <w:rPr>
          <w:b/>
          <w:bCs/>
          <w:color w:val="000000" w:themeColor="text1"/>
          <w:sz w:val="28"/>
          <w:szCs w:val="28"/>
        </w:rPr>
        <w:t>Виженера</w:t>
      </w:r>
      <w:proofErr w:type="spellEnd"/>
      <w:r>
        <w:rPr>
          <w:b/>
          <w:bCs/>
          <w:color w:val="000000" w:themeColor="text1"/>
          <w:sz w:val="28"/>
          <w:szCs w:val="28"/>
        </w:rPr>
        <w:t>:</w:t>
      </w:r>
    </w:p>
    <w:p w14:paraId="2AA5935A" w14:textId="77777777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>В </w:t>
      </w:r>
      <w:hyperlink r:id="rId24" w:tooltip="Шифр Цезаря" w:history="1">
        <w:r w:rsidRPr="001F2BA5">
          <w:rPr>
            <w:rStyle w:val="ac"/>
            <w:color w:val="auto"/>
            <w:sz w:val="28"/>
            <w:szCs w:val="28"/>
            <w:u w:val="none"/>
          </w:rPr>
          <w:t>шифре Цезаря</w:t>
        </w:r>
      </w:hyperlink>
      <w:r>
        <w:rPr>
          <w:sz w:val="28"/>
          <w:szCs w:val="28"/>
        </w:rPr>
        <w:t xml:space="preserve"> каждая буква алфавита сдвигается на несколько строк; например в шифре Цезаря при сдвиге +3, A стало бы D, B стало бы E и так далее. Шифр </w:t>
      </w:r>
      <w:proofErr w:type="spellStart"/>
      <w:r>
        <w:rPr>
          <w:sz w:val="28"/>
          <w:szCs w:val="28"/>
        </w:rPr>
        <w:t>Виженера</w:t>
      </w:r>
      <w:proofErr w:type="spellEnd"/>
      <w:r>
        <w:rPr>
          <w:sz w:val="28"/>
          <w:szCs w:val="28"/>
        </w:rPr>
        <w:t xml:space="preserve"> состоит из последовательности нескольких шифров Цезаря с различными значениями сдвига. Для зашифровывания может использоваться таблица алфавитов, называемая </w:t>
      </w:r>
      <w:proofErr w:type="spellStart"/>
      <w:r>
        <w:rPr>
          <w:sz w:val="28"/>
          <w:szCs w:val="28"/>
        </w:rPr>
        <w:t>tabul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ecta</w:t>
      </w:r>
      <w:proofErr w:type="spellEnd"/>
      <w:r>
        <w:rPr>
          <w:sz w:val="28"/>
          <w:szCs w:val="28"/>
        </w:rPr>
        <w:t xml:space="preserve"> или квадрат (таблица) </w:t>
      </w:r>
      <w:proofErr w:type="spellStart"/>
      <w:r>
        <w:rPr>
          <w:sz w:val="28"/>
          <w:szCs w:val="28"/>
        </w:rPr>
        <w:t>Виженера</w:t>
      </w:r>
      <w:proofErr w:type="spellEnd"/>
      <w:r>
        <w:rPr>
          <w:sz w:val="28"/>
          <w:szCs w:val="28"/>
        </w:rPr>
        <w:t xml:space="preserve">. Применительно к латинскому алфавиту таблица </w:t>
      </w:r>
      <w:proofErr w:type="spellStart"/>
      <w:r>
        <w:rPr>
          <w:sz w:val="28"/>
          <w:szCs w:val="28"/>
        </w:rPr>
        <w:t>Виженера</w:t>
      </w:r>
      <w:proofErr w:type="spellEnd"/>
      <w:r>
        <w:rPr>
          <w:sz w:val="28"/>
          <w:szCs w:val="28"/>
        </w:rPr>
        <w:t xml:space="preserve"> составляется из строк по 32 символа, причём каждая следующая строка сдвигается на несколько позиций. Таким образом, в таблице получается 32 различных шифра Цезаря. На каждом этапе шифрования используются различные алфавиты, выбираемые в </w:t>
      </w:r>
      <w:r>
        <w:rPr>
          <w:sz w:val="28"/>
          <w:szCs w:val="28"/>
        </w:rPr>
        <w:lastRenderedPageBreak/>
        <w:t xml:space="preserve">зависимости от символа ключевого слова. Например, предположим, что исходный текст имеет вид: </w:t>
      </w:r>
    </w:p>
    <w:p w14:paraId="78B75D66" w14:textId="7FA2FCD9" w:rsidR="0035184C" w:rsidRDefault="0035184C" w:rsidP="0035184C">
      <w:pPr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ЛОБАНОВВЛАДИМИР</w:t>
      </w:r>
    </w:p>
    <w:p w14:paraId="3F6ECB70" w14:textId="142C0B3A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>Человек, посылающий сообщение, записывает ключевое слово («ЗАЩИТА») циклически до тех пор, пока его длина не будет соответствовать длине исходного текста:</w:t>
      </w:r>
    </w:p>
    <w:p w14:paraId="187F631A" w14:textId="4B61BD2B" w:rsidR="003E2B16" w:rsidRDefault="003E2B16" w:rsidP="0035184C">
      <w:pPr>
        <w:jc w:val="center"/>
        <w:rPr>
          <w:sz w:val="28"/>
          <w:szCs w:val="28"/>
        </w:rPr>
      </w:pPr>
      <w:r>
        <w:rPr>
          <w:sz w:val="28"/>
          <w:szCs w:val="28"/>
        </w:rPr>
        <w:t>ЗАЩИТАЗАЩИТА</w:t>
      </w:r>
      <w:r w:rsidR="0035184C">
        <w:rPr>
          <w:sz w:val="28"/>
          <w:szCs w:val="28"/>
        </w:rPr>
        <w:t>ЗАЩ</w:t>
      </w:r>
    </w:p>
    <w:p w14:paraId="6A09A6FF" w14:textId="32CABF22" w:rsidR="003E2B16" w:rsidRDefault="003E2B16" w:rsidP="003E2B16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B5B1FD0" wp14:editId="0F25A8D5">
            <wp:extent cx="5471160" cy="5669280"/>
            <wp:effectExtent l="0" t="0" r="0" b="7620"/>
            <wp:docPr id="13" name="Рисунок 13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Изображение выглядит как стол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8" t="13277" r="3479" b="34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160" cy="566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87A94" w14:textId="77777777" w:rsidR="003E2B16" w:rsidRDefault="003E2B16" w:rsidP="003E2B16">
      <w:pPr>
        <w:shd w:val="clear" w:color="auto" w:fill="FFFFFF"/>
        <w:spacing w:before="120" w:after="120"/>
        <w:ind w:firstLine="709"/>
        <w:jc w:val="center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val="be-BY" w:eastAsia="be-BY"/>
        </w:rPr>
        <w:t xml:space="preserve">Рисунок </w:t>
      </w:r>
      <w:r>
        <w:rPr>
          <w:color w:val="000000" w:themeColor="text1"/>
          <w:sz w:val="28"/>
          <w:szCs w:val="28"/>
          <w:lang w:eastAsia="be-BY"/>
        </w:rPr>
        <w:t>5.3</w:t>
      </w:r>
      <w:r>
        <w:rPr>
          <w:color w:val="000000" w:themeColor="text1"/>
          <w:sz w:val="28"/>
          <w:szCs w:val="28"/>
          <w:lang w:val="be-BY" w:eastAsia="be-BY"/>
        </w:rPr>
        <w:t xml:space="preserve"> –</w:t>
      </w:r>
      <w:r>
        <w:rPr>
          <w:color w:val="000000" w:themeColor="text1"/>
          <w:sz w:val="28"/>
          <w:szCs w:val="28"/>
          <w:lang w:eastAsia="be-BY"/>
        </w:rPr>
        <w:t xml:space="preserve"> Таблица </w:t>
      </w:r>
      <w:proofErr w:type="spellStart"/>
      <w:r>
        <w:rPr>
          <w:color w:val="000000" w:themeColor="text1"/>
          <w:sz w:val="28"/>
          <w:szCs w:val="28"/>
          <w:lang w:eastAsia="be-BY"/>
        </w:rPr>
        <w:t>Виженера</w:t>
      </w:r>
      <w:proofErr w:type="spellEnd"/>
      <w:r>
        <w:rPr>
          <w:color w:val="000000" w:themeColor="text1"/>
          <w:sz w:val="28"/>
          <w:szCs w:val="28"/>
          <w:lang w:eastAsia="be-BY"/>
        </w:rPr>
        <w:t xml:space="preserve"> для русского алфавита</w:t>
      </w:r>
    </w:p>
    <w:p w14:paraId="50632F7F" w14:textId="77777777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Первый символ исходного текста Ш зашифрован последовательностью З, которая является первым символом ключа. Первый символ З шифрованного текста находится на пересечении строки З и столбца Ш в таблице </w:t>
      </w:r>
      <w:proofErr w:type="spellStart"/>
      <w:r>
        <w:rPr>
          <w:sz w:val="28"/>
          <w:szCs w:val="28"/>
        </w:rPr>
        <w:t>Виженера</w:t>
      </w:r>
      <w:proofErr w:type="spellEnd"/>
      <w:r>
        <w:rPr>
          <w:sz w:val="28"/>
          <w:szCs w:val="28"/>
        </w:rPr>
        <w:t xml:space="preserve">. Точно так же для второго символа исходного текста используется второй символ ключа; то есть второй символ шифрованного текста К получается на </w:t>
      </w:r>
      <w:r>
        <w:rPr>
          <w:sz w:val="28"/>
          <w:szCs w:val="28"/>
        </w:rPr>
        <w:lastRenderedPageBreak/>
        <w:t>пересечении строки А и столбца К. Остальная часть исходного текста шифруется подобным способом.</w:t>
      </w:r>
    </w:p>
    <w:p w14:paraId="0821E9AA" w14:textId="5006AE2B" w:rsidR="003E2B16" w:rsidRDefault="003E2B16" w:rsidP="003E2B16">
      <w:pPr>
        <w:ind w:firstLine="708"/>
        <w:rPr>
          <w:i/>
          <w:sz w:val="28"/>
          <w:szCs w:val="28"/>
        </w:rPr>
      </w:pPr>
      <w:r>
        <w:rPr>
          <w:i/>
          <w:sz w:val="28"/>
          <w:szCs w:val="28"/>
        </w:rPr>
        <w:t>Исходный текст: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="0035184C">
        <w:rPr>
          <w:i/>
          <w:sz w:val="28"/>
          <w:szCs w:val="28"/>
        </w:rPr>
        <w:t>ЛОБАНОВЛАДИМИР</w:t>
      </w:r>
    </w:p>
    <w:p w14:paraId="180DE006" w14:textId="0A50B873" w:rsidR="003E2B16" w:rsidRDefault="003E2B16" w:rsidP="003E2B16">
      <w:pPr>
        <w:ind w:firstLine="708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Ключ: 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  <w:t xml:space="preserve">          ЗАЩИТАЗАЩИТА</w:t>
      </w:r>
      <w:r w:rsidR="0035184C">
        <w:rPr>
          <w:i/>
          <w:sz w:val="28"/>
          <w:szCs w:val="28"/>
        </w:rPr>
        <w:t>ЗАЩ</w:t>
      </w:r>
    </w:p>
    <w:p w14:paraId="675801AC" w14:textId="35F9F848" w:rsidR="003E2B16" w:rsidRDefault="003E2B16" w:rsidP="003E2B16">
      <w:pPr>
        <w:shd w:val="clear" w:color="auto" w:fill="FFFFFF"/>
        <w:ind w:firstLine="709"/>
        <w:outlineLvl w:val="1"/>
        <w:rPr>
          <w:i/>
          <w:iCs/>
          <w:sz w:val="28"/>
          <w:szCs w:val="28"/>
        </w:rPr>
      </w:pPr>
      <w:r>
        <w:rPr>
          <w:i/>
          <w:sz w:val="28"/>
          <w:szCs w:val="28"/>
        </w:rPr>
        <w:t>Зашифрованный текст:</w:t>
      </w:r>
      <w:r>
        <w:rPr>
          <w:i/>
          <w:sz w:val="28"/>
          <w:szCs w:val="28"/>
        </w:rPr>
        <w:tab/>
        <w:t xml:space="preserve"> </w:t>
      </w:r>
      <w:r>
        <w:rPr>
          <w:i/>
          <w:sz w:val="28"/>
          <w:szCs w:val="28"/>
        </w:rPr>
        <w:tab/>
        <w:t xml:space="preserve">    </w:t>
      </w:r>
      <w:r>
        <w:rPr>
          <w:i/>
          <w:sz w:val="28"/>
          <w:szCs w:val="28"/>
        </w:rPr>
        <w:tab/>
      </w:r>
      <w:proofErr w:type="spellStart"/>
      <w:r w:rsidR="0035184C" w:rsidRPr="0035184C">
        <w:rPr>
          <w:color w:val="000000"/>
          <w:sz w:val="27"/>
          <w:szCs w:val="27"/>
        </w:rPr>
        <w:t>дозчыоъвтчсиеич</w:t>
      </w:r>
      <w:proofErr w:type="spellEnd"/>
    </w:p>
    <w:p w14:paraId="364505DE" w14:textId="77777777" w:rsidR="003E2B16" w:rsidRDefault="003E2B16" w:rsidP="003E2B16">
      <w:pPr>
        <w:shd w:val="clear" w:color="auto" w:fill="FFFFFF"/>
        <w:ind w:firstLine="709"/>
        <w:outlineLvl w:val="1"/>
        <w:rPr>
          <w:i/>
          <w:iCs/>
          <w:color w:val="000000"/>
          <w:sz w:val="28"/>
          <w:szCs w:val="28"/>
        </w:rPr>
      </w:pPr>
    </w:p>
    <w:p w14:paraId="10FEDC16" w14:textId="77777777" w:rsidR="003E2B16" w:rsidRDefault="003E2B16" w:rsidP="003E2B16">
      <w:pPr>
        <w:shd w:val="clear" w:color="auto" w:fill="FFFFFF"/>
        <w:ind w:firstLine="709"/>
        <w:outlineLvl w:val="1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Шифрование с использованием системы </w:t>
      </w:r>
      <w:proofErr w:type="spellStart"/>
      <w:r>
        <w:rPr>
          <w:b/>
          <w:bCs/>
          <w:color w:val="000000" w:themeColor="text1"/>
          <w:sz w:val="28"/>
          <w:szCs w:val="28"/>
        </w:rPr>
        <w:t>Плейфера</w:t>
      </w:r>
      <w:proofErr w:type="spellEnd"/>
      <w:r>
        <w:rPr>
          <w:b/>
          <w:bCs/>
          <w:color w:val="000000" w:themeColor="text1"/>
          <w:sz w:val="28"/>
          <w:szCs w:val="28"/>
        </w:rPr>
        <w:t>:</w:t>
      </w:r>
    </w:p>
    <w:p w14:paraId="1C4DE194" w14:textId="77777777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Шифр </w:t>
      </w:r>
      <w:proofErr w:type="spellStart"/>
      <w:r>
        <w:rPr>
          <w:sz w:val="28"/>
          <w:szCs w:val="28"/>
        </w:rPr>
        <w:t>Плейфера</w:t>
      </w:r>
      <w:proofErr w:type="spellEnd"/>
      <w:r>
        <w:rPr>
          <w:sz w:val="28"/>
          <w:szCs w:val="28"/>
        </w:rPr>
        <w:t xml:space="preserve"> использует матрицу 5х5 (для латинского алфавита, для кириллического алфавита необходимо увеличить размер матрицы до 4х8), содержащую ключевое слово или фразу. Для создания матрицы и использования шифра достаточно запомнить ключевое слово и четыре простых правила. Чтобы составить ключевую матрицу, в первую очередь нужно заполнить пустые ячейки матрицы буквами ключевого слова (не записывая повторяющиеся символы), потом заполнить оставшиеся ячейки матрицы символами алфавита, не встречающимися в ключевом слове, по порядку (в русских текстах обычно «Е» и «Ё» объединяются в одну ячейку). Ключевое слово может быть записано в верхней строке матрицы слева направо, либо по спирали из левого верхнего угла к центру. Ключевое слово, дополненное алфавитом, составляет матрицу 4х8 и является ключом шифра.</w:t>
      </w:r>
    </w:p>
    <w:p w14:paraId="72D3BD55" w14:textId="16D212BE" w:rsidR="003E2B16" w:rsidRDefault="003E2B16" w:rsidP="001F2BA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того чтобы зашифровать сообщение, необходимо разбить его на биграммы (группы из двух символов), например «</w:t>
      </w:r>
      <w:r w:rsidR="001F2BA5">
        <w:rPr>
          <w:sz w:val="28"/>
          <w:szCs w:val="28"/>
        </w:rPr>
        <w:t>Л</w:t>
      </w:r>
      <w:r w:rsidR="001F2BA5" w:rsidRPr="001F2BA5">
        <w:rPr>
          <w:sz w:val="28"/>
          <w:szCs w:val="28"/>
        </w:rPr>
        <w:t xml:space="preserve">обанов </w:t>
      </w:r>
      <w:r w:rsidR="001F2BA5">
        <w:rPr>
          <w:sz w:val="28"/>
          <w:szCs w:val="28"/>
        </w:rPr>
        <w:t>В</w:t>
      </w:r>
      <w:r w:rsidR="001F2BA5" w:rsidRPr="001F2BA5">
        <w:rPr>
          <w:sz w:val="28"/>
          <w:szCs w:val="28"/>
        </w:rPr>
        <w:t>ладимир</w:t>
      </w:r>
      <w:r>
        <w:rPr>
          <w:sz w:val="28"/>
          <w:szCs w:val="28"/>
        </w:rPr>
        <w:t>» становится «</w:t>
      </w:r>
      <w:r w:rsidR="001F2BA5" w:rsidRPr="0067418B">
        <w:rPr>
          <w:sz w:val="28"/>
          <w:szCs w:val="28"/>
        </w:rPr>
        <w:t>ЛО</w:t>
      </w:r>
      <w:r w:rsidR="001F2BA5">
        <w:rPr>
          <w:sz w:val="28"/>
          <w:szCs w:val="28"/>
        </w:rPr>
        <w:t xml:space="preserve"> </w:t>
      </w:r>
      <w:proofErr w:type="gramStart"/>
      <w:r w:rsidR="001F2BA5" w:rsidRPr="0067418B">
        <w:rPr>
          <w:sz w:val="28"/>
          <w:szCs w:val="28"/>
        </w:rPr>
        <w:t>БА</w:t>
      </w:r>
      <w:proofErr w:type="gramEnd"/>
      <w:r w:rsidR="001F2BA5">
        <w:rPr>
          <w:sz w:val="28"/>
          <w:szCs w:val="28"/>
        </w:rPr>
        <w:t xml:space="preserve"> </w:t>
      </w:r>
      <w:r w:rsidR="001F2BA5" w:rsidRPr="0067418B">
        <w:rPr>
          <w:sz w:val="28"/>
          <w:szCs w:val="28"/>
        </w:rPr>
        <w:t>НО</w:t>
      </w:r>
      <w:r w:rsidR="001F2BA5">
        <w:rPr>
          <w:sz w:val="28"/>
          <w:szCs w:val="28"/>
        </w:rPr>
        <w:t xml:space="preserve"> </w:t>
      </w:r>
      <w:r w:rsidR="001F2BA5" w:rsidRPr="0067418B">
        <w:rPr>
          <w:sz w:val="28"/>
          <w:szCs w:val="28"/>
        </w:rPr>
        <w:t>ВВ</w:t>
      </w:r>
      <w:r w:rsidR="001F2BA5">
        <w:rPr>
          <w:sz w:val="28"/>
          <w:szCs w:val="28"/>
        </w:rPr>
        <w:t xml:space="preserve"> </w:t>
      </w:r>
      <w:r w:rsidR="001F2BA5" w:rsidRPr="0067418B">
        <w:rPr>
          <w:sz w:val="28"/>
          <w:szCs w:val="28"/>
        </w:rPr>
        <w:t>ЛА</w:t>
      </w:r>
      <w:r w:rsidR="001F2BA5">
        <w:rPr>
          <w:sz w:val="28"/>
          <w:szCs w:val="28"/>
        </w:rPr>
        <w:t xml:space="preserve"> </w:t>
      </w:r>
      <w:r w:rsidR="001F2BA5" w:rsidRPr="0067418B">
        <w:rPr>
          <w:sz w:val="28"/>
          <w:szCs w:val="28"/>
        </w:rPr>
        <w:t>ДИ</w:t>
      </w:r>
      <w:r w:rsidR="001F2BA5">
        <w:rPr>
          <w:sz w:val="28"/>
          <w:szCs w:val="28"/>
        </w:rPr>
        <w:t xml:space="preserve"> </w:t>
      </w:r>
      <w:r w:rsidR="001F2BA5" w:rsidRPr="0067418B">
        <w:rPr>
          <w:sz w:val="28"/>
          <w:szCs w:val="28"/>
        </w:rPr>
        <w:t>МИ</w:t>
      </w:r>
      <w:r w:rsidR="001F2BA5">
        <w:rPr>
          <w:sz w:val="28"/>
          <w:szCs w:val="28"/>
        </w:rPr>
        <w:t xml:space="preserve"> </w:t>
      </w:r>
      <w:r w:rsidR="001F2BA5" w:rsidRPr="0067418B">
        <w:rPr>
          <w:sz w:val="28"/>
          <w:szCs w:val="28"/>
        </w:rPr>
        <w:t>Р</w:t>
      </w:r>
      <w:r>
        <w:rPr>
          <w:sz w:val="28"/>
          <w:szCs w:val="28"/>
        </w:rPr>
        <w:t>», и отыскать эти биграммы в таблице. Два символа биграммы соответствуют углам прямоугольника в ключевой матрице. Определяем положения углов этого прямоугольника относительно друг друга. Затем, руководствуясь следующими 4 правилами, зашифровываем пары символов исходного текста:</w:t>
      </w:r>
    </w:p>
    <w:p w14:paraId="40136C86" w14:textId="77777777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1. Если два символа биграммы совпадают (или если остался один символ), добавляем после первого символа «Х», зашифровываем новую пару символов и продолжаем. В некоторых вариантах шифра </w:t>
      </w:r>
      <w:proofErr w:type="spellStart"/>
      <w:r>
        <w:rPr>
          <w:sz w:val="28"/>
          <w:szCs w:val="28"/>
        </w:rPr>
        <w:t>Плейфера</w:t>
      </w:r>
      <w:proofErr w:type="spellEnd"/>
      <w:r>
        <w:rPr>
          <w:sz w:val="28"/>
          <w:szCs w:val="28"/>
        </w:rPr>
        <w:t xml:space="preserve"> вместо «Х» используется «Q».</w:t>
      </w:r>
    </w:p>
    <w:p w14:paraId="44373A41" w14:textId="77777777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>2. Если символы биграммы исходного текста встречаются в одной строке, то эти символы замещаются на символы, расположенные в ближайших столбцах справа от соответствующих символов. Если символ является последним в строке, то он заменяется на первый символ этой же строки.</w:t>
      </w:r>
    </w:p>
    <w:p w14:paraId="15C2A6D5" w14:textId="77777777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3. Если символы биграммы исходного текста встречаются в одном столбце, то они преобразуются в символы того же столбца, находящиеся непосредственно под ними. Если символ является </w:t>
      </w:r>
      <w:r>
        <w:rPr>
          <w:sz w:val="28"/>
          <w:szCs w:val="28"/>
        </w:rPr>
        <w:lastRenderedPageBreak/>
        <w:t>нижним в столбце, то он заменяется на первый символ этого же столбца.</w:t>
      </w:r>
    </w:p>
    <w:p w14:paraId="6786FD56" w14:textId="77777777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>4. Если символы биграммы исходного текста находятся в разных столбцах и разных строках, то они заменяются на символы, находящиеся в тех же строках, но соответствующие другим углам прямоугольника.</w:t>
      </w:r>
    </w:p>
    <w:p w14:paraId="40B1C2C7" w14:textId="77777777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>Для расшифровки необходимо использовать инверсию этих четырёх правил, откидывая символы «Х» (или «Q»), если они не несут смысла в исходном сообщении.</w:t>
      </w:r>
    </w:p>
    <w:p w14:paraId="7E8A33C4" w14:textId="1370CB1A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>Пример: используем ключ «ЗАЩИТА», тогда матрица примет вид:</w:t>
      </w:r>
    </w:p>
    <w:p w14:paraId="16F0E07D" w14:textId="59EA0E07" w:rsidR="003E2B16" w:rsidRDefault="003E2B16" w:rsidP="003E2B1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1E0330C" wp14:editId="28838DF7">
            <wp:extent cx="1219200" cy="2004060"/>
            <wp:effectExtent l="0" t="0" r="0" b="0"/>
            <wp:docPr id="12" name="Рисунок 12" descr="Изображение выглядит как текст, кроссворд, электроника, телефо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Изображение выглядит как текст, кроссворд, электроника, телефон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0DFAC" w14:textId="77777777" w:rsidR="003E2B16" w:rsidRDefault="003E2B16" w:rsidP="003E2B16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be-BY" w:eastAsia="be-BY"/>
        </w:rPr>
        <w:t xml:space="preserve">Рисунок </w:t>
      </w:r>
      <w:r>
        <w:rPr>
          <w:color w:val="000000" w:themeColor="text1"/>
          <w:sz w:val="28"/>
          <w:szCs w:val="28"/>
          <w:lang w:eastAsia="be-BY"/>
        </w:rPr>
        <w:t>5.4</w:t>
      </w:r>
      <w:r>
        <w:rPr>
          <w:color w:val="000000" w:themeColor="text1"/>
          <w:sz w:val="28"/>
          <w:szCs w:val="28"/>
          <w:lang w:val="be-BY" w:eastAsia="be-BY"/>
        </w:rPr>
        <w:t xml:space="preserve"> – </w:t>
      </w:r>
      <w:r>
        <w:rPr>
          <w:color w:val="000000" w:themeColor="text1"/>
          <w:sz w:val="28"/>
          <w:szCs w:val="28"/>
        </w:rPr>
        <w:t xml:space="preserve">Таблица </w:t>
      </w:r>
      <w:proofErr w:type="spellStart"/>
      <w:r>
        <w:rPr>
          <w:color w:val="000000" w:themeColor="text1"/>
          <w:sz w:val="28"/>
          <w:szCs w:val="28"/>
        </w:rPr>
        <w:t>шифрозамен</w:t>
      </w:r>
      <w:proofErr w:type="spellEnd"/>
      <w:r>
        <w:rPr>
          <w:color w:val="000000" w:themeColor="text1"/>
          <w:sz w:val="28"/>
          <w:szCs w:val="28"/>
        </w:rPr>
        <w:t xml:space="preserve"> для шифра </w:t>
      </w:r>
      <w:proofErr w:type="spellStart"/>
      <w:r>
        <w:rPr>
          <w:color w:val="000000" w:themeColor="text1"/>
          <w:sz w:val="28"/>
          <w:szCs w:val="28"/>
        </w:rPr>
        <w:t>Плейфера</w:t>
      </w:r>
      <w:proofErr w:type="spellEnd"/>
      <w:r>
        <w:rPr>
          <w:color w:val="000000" w:themeColor="text1"/>
          <w:sz w:val="28"/>
          <w:szCs w:val="28"/>
        </w:rPr>
        <w:t xml:space="preserve"> с ключевым словом «ЗАЩИТА»</w:t>
      </w:r>
    </w:p>
    <w:p w14:paraId="1AF18F2C" w14:textId="4D22E692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>Зашифруем сообщение «</w:t>
      </w:r>
      <w:r w:rsidR="0067418B">
        <w:rPr>
          <w:sz w:val="28"/>
          <w:szCs w:val="28"/>
        </w:rPr>
        <w:t>ЛОБАНОВ ВЛАДИМИР</w:t>
      </w:r>
      <w:r>
        <w:rPr>
          <w:sz w:val="28"/>
          <w:szCs w:val="28"/>
        </w:rPr>
        <w:t>»</w:t>
      </w:r>
    </w:p>
    <w:p w14:paraId="68D2E2AB" w14:textId="2BB51F07" w:rsidR="0067418B" w:rsidRPr="0067418B" w:rsidRDefault="0067418B" w:rsidP="0067418B">
      <w:pPr>
        <w:ind w:left="708"/>
        <w:jc w:val="center"/>
        <w:rPr>
          <w:sz w:val="28"/>
          <w:szCs w:val="28"/>
        </w:rPr>
      </w:pPr>
      <w:r w:rsidRPr="0067418B">
        <w:rPr>
          <w:sz w:val="28"/>
          <w:szCs w:val="28"/>
        </w:rPr>
        <w:t>ЛО</w:t>
      </w:r>
      <w:r>
        <w:rPr>
          <w:sz w:val="28"/>
          <w:szCs w:val="28"/>
        </w:rPr>
        <w:t xml:space="preserve"> </w:t>
      </w:r>
      <w:proofErr w:type="gramStart"/>
      <w:r w:rsidRPr="0067418B">
        <w:rPr>
          <w:sz w:val="28"/>
          <w:szCs w:val="28"/>
        </w:rPr>
        <w:t>БА</w:t>
      </w:r>
      <w:proofErr w:type="gramEnd"/>
      <w:r>
        <w:rPr>
          <w:sz w:val="28"/>
          <w:szCs w:val="28"/>
        </w:rPr>
        <w:t xml:space="preserve"> </w:t>
      </w:r>
      <w:r w:rsidRPr="0067418B">
        <w:rPr>
          <w:sz w:val="28"/>
          <w:szCs w:val="28"/>
        </w:rPr>
        <w:t>НО</w:t>
      </w:r>
      <w:r>
        <w:rPr>
          <w:sz w:val="28"/>
          <w:szCs w:val="28"/>
        </w:rPr>
        <w:t xml:space="preserve"> </w:t>
      </w:r>
      <w:r w:rsidRPr="0067418B">
        <w:rPr>
          <w:sz w:val="28"/>
          <w:szCs w:val="28"/>
        </w:rPr>
        <w:t>ВВ</w:t>
      </w:r>
      <w:r>
        <w:rPr>
          <w:sz w:val="28"/>
          <w:szCs w:val="28"/>
        </w:rPr>
        <w:t xml:space="preserve"> </w:t>
      </w:r>
      <w:r w:rsidRPr="0067418B">
        <w:rPr>
          <w:sz w:val="28"/>
          <w:szCs w:val="28"/>
        </w:rPr>
        <w:t>ЛА</w:t>
      </w:r>
      <w:r>
        <w:rPr>
          <w:sz w:val="28"/>
          <w:szCs w:val="28"/>
        </w:rPr>
        <w:t xml:space="preserve"> </w:t>
      </w:r>
      <w:r w:rsidRPr="0067418B">
        <w:rPr>
          <w:sz w:val="28"/>
          <w:szCs w:val="28"/>
        </w:rPr>
        <w:t>ДИ</w:t>
      </w:r>
      <w:r>
        <w:rPr>
          <w:sz w:val="28"/>
          <w:szCs w:val="28"/>
        </w:rPr>
        <w:t xml:space="preserve"> </w:t>
      </w:r>
      <w:r w:rsidRPr="0067418B">
        <w:rPr>
          <w:sz w:val="28"/>
          <w:szCs w:val="28"/>
        </w:rPr>
        <w:t>МИ</w:t>
      </w:r>
      <w:r>
        <w:rPr>
          <w:sz w:val="28"/>
          <w:szCs w:val="28"/>
        </w:rPr>
        <w:t xml:space="preserve"> </w:t>
      </w:r>
      <w:r w:rsidRPr="0067418B">
        <w:rPr>
          <w:sz w:val="28"/>
          <w:szCs w:val="28"/>
        </w:rPr>
        <w:t>Р</w:t>
      </w:r>
    </w:p>
    <w:p w14:paraId="27FA9EA9" w14:textId="54A586B8" w:rsidR="008579F8" w:rsidRPr="008579F8" w:rsidRDefault="003E2B16" w:rsidP="008579F8">
      <w:pPr>
        <w:pStyle w:val="a3"/>
        <w:numPr>
          <w:ilvl w:val="0"/>
          <w:numId w:val="15"/>
        </w:numPr>
        <w:rPr>
          <w:sz w:val="28"/>
          <w:szCs w:val="28"/>
        </w:rPr>
      </w:pPr>
      <w:r w:rsidRPr="008579F8">
        <w:rPr>
          <w:sz w:val="28"/>
          <w:szCs w:val="28"/>
        </w:rPr>
        <w:t xml:space="preserve">Биграмма </w:t>
      </w:r>
      <w:r w:rsidR="008579F8" w:rsidRPr="008579F8">
        <w:rPr>
          <w:sz w:val="28"/>
          <w:szCs w:val="28"/>
        </w:rPr>
        <w:t>ЛО</w:t>
      </w:r>
      <w:r w:rsidRPr="008579F8">
        <w:rPr>
          <w:sz w:val="28"/>
          <w:szCs w:val="28"/>
        </w:rPr>
        <w:t xml:space="preserve"> формирует прямоугольник, заменяем её на </w:t>
      </w:r>
      <w:r w:rsidR="008579F8" w:rsidRPr="008579F8">
        <w:rPr>
          <w:sz w:val="28"/>
          <w:szCs w:val="28"/>
        </w:rPr>
        <w:t>КП</w:t>
      </w:r>
      <w:r w:rsidRPr="008579F8">
        <w:rPr>
          <w:sz w:val="28"/>
          <w:szCs w:val="28"/>
        </w:rPr>
        <w:t>.</w:t>
      </w:r>
      <w:r w:rsidRPr="008579F8">
        <w:rPr>
          <w:sz w:val="28"/>
          <w:szCs w:val="28"/>
        </w:rPr>
        <w:br/>
        <w:t xml:space="preserve">2. Биграмма </w:t>
      </w:r>
      <w:r w:rsidR="008579F8" w:rsidRPr="008579F8">
        <w:rPr>
          <w:sz w:val="28"/>
          <w:szCs w:val="28"/>
        </w:rPr>
        <w:t>БА</w:t>
      </w:r>
      <w:r w:rsidRPr="008579F8">
        <w:rPr>
          <w:sz w:val="28"/>
          <w:szCs w:val="28"/>
        </w:rPr>
        <w:t xml:space="preserve"> расположена в одном столбце, заменяем её на </w:t>
      </w:r>
      <w:r w:rsidR="008579F8" w:rsidRPr="008579F8">
        <w:rPr>
          <w:sz w:val="28"/>
          <w:szCs w:val="28"/>
        </w:rPr>
        <w:t>ЕБ</w:t>
      </w:r>
      <w:r w:rsidRPr="008579F8">
        <w:rPr>
          <w:sz w:val="28"/>
          <w:szCs w:val="28"/>
        </w:rPr>
        <w:t>.</w:t>
      </w:r>
      <w:r w:rsidRPr="008579F8">
        <w:rPr>
          <w:sz w:val="28"/>
          <w:szCs w:val="28"/>
        </w:rPr>
        <w:br/>
        <w:t xml:space="preserve">3. Биграмма </w:t>
      </w:r>
      <w:r w:rsidR="008579F8" w:rsidRPr="008579F8">
        <w:rPr>
          <w:sz w:val="28"/>
          <w:szCs w:val="28"/>
        </w:rPr>
        <w:t>НО</w:t>
      </w:r>
      <w:r w:rsidRPr="008579F8">
        <w:rPr>
          <w:sz w:val="28"/>
          <w:szCs w:val="28"/>
        </w:rPr>
        <w:t xml:space="preserve"> формирует прямоугольник, заменяем её на </w:t>
      </w:r>
      <w:r w:rsidR="008579F8" w:rsidRPr="008579F8">
        <w:rPr>
          <w:sz w:val="28"/>
          <w:szCs w:val="28"/>
        </w:rPr>
        <w:t>СК</w:t>
      </w:r>
      <w:r w:rsidRPr="008579F8">
        <w:rPr>
          <w:sz w:val="28"/>
          <w:szCs w:val="28"/>
        </w:rPr>
        <w:t>.</w:t>
      </w:r>
      <w:r w:rsidRPr="008579F8">
        <w:rPr>
          <w:sz w:val="28"/>
          <w:szCs w:val="28"/>
        </w:rPr>
        <w:br/>
        <w:t xml:space="preserve">4. Биграмма </w:t>
      </w:r>
      <w:r w:rsidR="008579F8" w:rsidRPr="008579F8">
        <w:rPr>
          <w:sz w:val="28"/>
          <w:szCs w:val="28"/>
        </w:rPr>
        <w:t>ВВ</w:t>
      </w:r>
      <w:r w:rsidRPr="008579F8">
        <w:rPr>
          <w:sz w:val="28"/>
          <w:szCs w:val="28"/>
        </w:rPr>
        <w:t xml:space="preserve"> расположена в одном столбце, заменяем её на </w:t>
      </w:r>
      <w:r w:rsidR="008579F8" w:rsidRPr="008579F8">
        <w:rPr>
          <w:sz w:val="28"/>
          <w:szCs w:val="28"/>
        </w:rPr>
        <w:t>ЖЖ</w:t>
      </w:r>
      <w:r w:rsidRPr="008579F8">
        <w:rPr>
          <w:sz w:val="28"/>
          <w:szCs w:val="28"/>
        </w:rPr>
        <w:t>.</w:t>
      </w:r>
      <w:r w:rsidRPr="008579F8">
        <w:rPr>
          <w:sz w:val="28"/>
          <w:szCs w:val="28"/>
        </w:rPr>
        <w:br/>
        <w:t xml:space="preserve">5. Биграмма </w:t>
      </w:r>
      <w:r w:rsidR="008579F8" w:rsidRPr="008579F8">
        <w:rPr>
          <w:sz w:val="28"/>
          <w:szCs w:val="28"/>
        </w:rPr>
        <w:t>ЛА</w:t>
      </w:r>
      <w:r w:rsidRPr="008579F8">
        <w:rPr>
          <w:sz w:val="28"/>
          <w:szCs w:val="28"/>
        </w:rPr>
        <w:t xml:space="preserve"> </w:t>
      </w:r>
      <w:r w:rsidR="008579F8" w:rsidRPr="008579F8">
        <w:rPr>
          <w:sz w:val="28"/>
          <w:szCs w:val="28"/>
        </w:rPr>
        <w:t>расположена в одной строке, заменяем её на ПБ</w:t>
      </w:r>
      <w:r w:rsidRPr="008579F8">
        <w:rPr>
          <w:sz w:val="28"/>
          <w:szCs w:val="28"/>
        </w:rPr>
        <w:t>.</w:t>
      </w:r>
      <w:r w:rsidRPr="008579F8">
        <w:rPr>
          <w:sz w:val="28"/>
          <w:szCs w:val="28"/>
        </w:rPr>
        <w:br/>
        <w:t xml:space="preserve">6. Биграмма </w:t>
      </w:r>
      <w:r w:rsidR="008579F8" w:rsidRPr="008579F8">
        <w:rPr>
          <w:sz w:val="28"/>
          <w:szCs w:val="28"/>
        </w:rPr>
        <w:t>ДИ</w:t>
      </w:r>
      <w:r w:rsidRPr="008579F8">
        <w:rPr>
          <w:sz w:val="28"/>
          <w:szCs w:val="28"/>
        </w:rPr>
        <w:t xml:space="preserve"> </w:t>
      </w:r>
      <w:r w:rsidR="008579F8" w:rsidRPr="008579F8">
        <w:rPr>
          <w:sz w:val="28"/>
          <w:szCs w:val="28"/>
        </w:rPr>
        <w:t>формирует прямоугольник, заменяем её на ЙЗ</w:t>
      </w:r>
      <w:r w:rsidRPr="008579F8">
        <w:rPr>
          <w:sz w:val="28"/>
          <w:szCs w:val="28"/>
        </w:rPr>
        <w:t>.</w:t>
      </w:r>
    </w:p>
    <w:p w14:paraId="5B11A450" w14:textId="77777777" w:rsidR="008579F8" w:rsidRPr="008579F8" w:rsidRDefault="008579F8" w:rsidP="008579F8">
      <w:pPr>
        <w:pStyle w:val="a3"/>
        <w:numPr>
          <w:ilvl w:val="0"/>
          <w:numId w:val="16"/>
        </w:numPr>
        <w:rPr>
          <w:sz w:val="28"/>
          <w:szCs w:val="28"/>
        </w:rPr>
      </w:pPr>
      <w:r w:rsidRPr="008579F8">
        <w:rPr>
          <w:sz w:val="28"/>
          <w:szCs w:val="28"/>
        </w:rPr>
        <w:t xml:space="preserve">Биграмма </w:t>
      </w:r>
      <w:r>
        <w:rPr>
          <w:sz w:val="28"/>
          <w:szCs w:val="28"/>
          <w:lang w:val="ru-RU"/>
        </w:rPr>
        <w:t>МИ</w:t>
      </w:r>
      <w:r w:rsidRPr="008579F8">
        <w:rPr>
          <w:sz w:val="28"/>
          <w:szCs w:val="28"/>
        </w:rPr>
        <w:t xml:space="preserve"> формирует прямоугольник, заменяем её на </w:t>
      </w:r>
      <w:r>
        <w:rPr>
          <w:sz w:val="28"/>
          <w:szCs w:val="28"/>
          <w:lang w:val="ru-RU"/>
        </w:rPr>
        <w:t>НЩ</w:t>
      </w:r>
    </w:p>
    <w:p w14:paraId="7D11CB73" w14:textId="0F026C60" w:rsidR="003E2B16" w:rsidRPr="008579F8" w:rsidRDefault="008579F8" w:rsidP="008579F8">
      <w:pPr>
        <w:pStyle w:val="a3"/>
        <w:numPr>
          <w:ilvl w:val="0"/>
          <w:numId w:val="16"/>
        </w:numPr>
        <w:rPr>
          <w:sz w:val="28"/>
          <w:szCs w:val="28"/>
        </w:rPr>
      </w:pPr>
      <w:r w:rsidRPr="008579F8">
        <w:rPr>
          <w:sz w:val="28"/>
          <w:szCs w:val="28"/>
        </w:rPr>
        <w:lastRenderedPageBreak/>
        <w:t xml:space="preserve">Биграмма </w:t>
      </w:r>
      <w:r>
        <w:rPr>
          <w:sz w:val="28"/>
          <w:szCs w:val="28"/>
          <w:lang w:val="ru-RU"/>
        </w:rPr>
        <w:t>РХ</w:t>
      </w:r>
      <w:r w:rsidRPr="008579F8">
        <w:rPr>
          <w:sz w:val="28"/>
          <w:szCs w:val="28"/>
        </w:rPr>
        <w:t xml:space="preserve"> формирует прямоугольник, заменяем её на </w:t>
      </w:r>
      <w:r>
        <w:rPr>
          <w:sz w:val="28"/>
          <w:szCs w:val="28"/>
          <w:lang w:val="ru-RU"/>
        </w:rPr>
        <w:t>ХЪ</w:t>
      </w:r>
      <w:r w:rsidR="003E2B16" w:rsidRPr="008579F8">
        <w:rPr>
          <w:sz w:val="28"/>
          <w:szCs w:val="28"/>
        </w:rPr>
        <w:br/>
        <w:t>Получаем зашифрованный текст «</w:t>
      </w:r>
      <w:r w:rsidR="001F2BA5" w:rsidRPr="001F2BA5">
        <w:rPr>
          <w:sz w:val="28"/>
          <w:szCs w:val="28"/>
        </w:rPr>
        <w:t xml:space="preserve"> </w:t>
      </w:r>
      <w:r w:rsidR="001F2BA5" w:rsidRPr="008579F8">
        <w:rPr>
          <w:sz w:val="28"/>
          <w:szCs w:val="28"/>
        </w:rPr>
        <w:t>КП</w:t>
      </w:r>
      <w:r w:rsidR="003E2B16" w:rsidRPr="008579F8">
        <w:rPr>
          <w:sz w:val="28"/>
          <w:szCs w:val="28"/>
        </w:rPr>
        <w:t xml:space="preserve"> </w:t>
      </w:r>
      <w:r w:rsidR="001F2BA5" w:rsidRPr="008579F8">
        <w:rPr>
          <w:sz w:val="28"/>
          <w:szCs w:val="28"/>
        </w:rPr>
        <w:t>ЕБ</w:t>
      </w:r>
      <w:r w:rsidR="003E2B16" w:rsidRPr="008579F8">
        <w:rPr>
          <w:sz w:val="28"/>
          <w:szCs w:val="28"/>
        </w:rPr>
        <w:t xml:space="preserve"> </w:t>
      </w:r>
      <w:r w:rsidR="001F2BA5" w:rsidRPr="008579F8">
        <w:rPr>
          <w:sz w:val="28"/>
          <w:szCs w:val="28"/>
        </w:rPr>
        <w:t>СК</w:t>
      </w:r>
      <w:r w:rsidR="003E2B16" w:rsidRPr="008579F8">
        <w:rPr>
          <w:sz w:val="28"/>
          <w:szCs w:val="28"/>
        </w:rPr>
        <w:t xml:space="preserve"> </w:t>
      </w:r>
      <w:r w:rsidR="001F2BA5" w:rsidRPr="008579F8">
        <w:rPr>
          <w:sz w:val="28"/>
          <w:szCs w:val="28"/>
        </w:rPr>
        <w:t>ЖЖ</w:t>
      </w:r>
      <w:r w:rsidR="003E2B16" w:rsidRPr="008579F8">
        <w:rPr>
          <w:sz w:val="28"/>
          <w:szCs w:val="28"/>
        </w:rPr>
        <w:t xml:space="preserve"> </w:t>
      </w:r>
      <w:r w:rsidR="001F2BA5" w:rsidRPr="008579F8">
        <w:rPr>
          <w:sz w:val="28"/>
          <w:szCs w:val="28"/>
        </w:rPr>
        <w:t>ПБ</w:t>
      </w:r>
      <w:r w:rsidR="003E2B16" w:rsidRPr="008579F8">
        <w:rPr>
          <w:sz w:val="28"/>
          <w:szCs w:val="28"/>
        </w:rPr>
        <w:t xml:space="preserve"> </w:t>
      </w:r>
      <w:r w:rsidR="001F2BA5" w:rsidRPr="008579F8">
        <w:rPr>
          <w:sz w:val="28"/>
          <w:szCs w:val="28"/>
        </w:rPr>
        <w:t xml:space="preserve">ЙЗ </w:t>
      </w:r>
      <w:r w:rsidR="001F2BA5">
        <w:rPr>
          <w:sz w:val="28"/>
          <w:szCs w:val="28"/>
          <w:lang w:val="ru-RU"/>
        </w:rPr>
        <w:t>НЩ</w:t>
      </w:r>
      <w:r w:rsidR="001F2BA5" w:rsidRPr="008579F8">
        <w:rPr>
          <w:sz w:val="28"/>
          <w:szCs w:val="28"/>
        </w:rPr>
        <w:t xml:space="preserve"> </w:t>
      </w:r>
      <w:r w:rsidR="001F2BA5">
        <w:rPr>
          <w:sz w:val="28"/>
          <w:szCs w:val="28"/>
          <w:lang w:val="ru-RU"/>
        </w:rPr>
        <w:t>ХЪ</w:t>
      </w:r>
      <w:r w:rsidR="003E2B16" w:rsidRPr="008579F8">
        <w:rPr>
          <w:sz w:val="28"/>
          <w:szCs w:val="28"/>
        </w:rPr>
        <w:t>»</w:t>
      </w:r>
    </w:p>
    <w:p w14:paraId="2EB6FDAE" w14:textId="11F5CEA5" w:rsidR="003E2B16" w:rsidRDefault="003E2B16" w:rsidP="003E2B16">
      <w:pPr>
        <w:ind w:firstLine="708"/>
        <w:rPr>
          <w:sz w:val="28"/>
          <w:szCs w:val="28"/>
        </w:rPr>
      </w:pPr>
      <w:r>
        <w:rPr>
          <w:sz w:val="28"/>
          <w:szCs w:val="28"/>
        </w:rPr>
        <w:t>Таким образом сообщение «</w:t>
      </w:r>
      <w:r w:rsidR="0067418B">
        <w:rPr>
          <w:sz w:val="28"/>
          <w:szCs w:val="28"/>
        </w:rPr>
        <w:t>ЛОБАНОВ ВЛАДИМИР</w:t>
      </w:r>
      <w:r>
        <w:rPr>
          <w:sz w:val="28"/>
          <w:szCs w:val="28"/>
        </w:rPr>
        <w:t>» преобразуется в «</w:t>
      </w:r>
      <w:r w:rsidR="001F2BA5" w:rsidRPr="008579F8">
        <w:rPr>
          <w:sz w:val="28"/>
          <w:szCs w:val="28"/>
        </w:rPr>
        <w:t>КПЕБ СКЖЖ ПБЙЗ</w:t>
      </w:r>
      <w:r w:rsidR="001F2BA5">
        <w:rPr>
          <w:sz w:val="28"/>
          <w:szCs w:val="28"/>
        </w:rPr>
        <w:t>НЩХЪ</w:t>
      </w:r>
      <w:r>
        <w:rPr>
          <w:sz w:val="28"/>
          <w:szCs w:val="28"/>
        </w:rPr>
        <w:t>»</w:t>
      </w:r>
    </w:p>
    <w:p w14:paraId="2B0B8BB4" w14:textId="77B6981F" w:rsidR="005D38C2" w:rsidRPr="001F2BA5" w:rsidRDefault="005D38C2" w:rsidP="005D38C2">
      <w:pPr>
        <w:ind w:firstLine="708"/>
        <w:jc w:val="center"/>
        <w:rPr>
          <w:b/>
          <w:bCs/>
          <w:sz w:val="28"/>
          <w:szCs w:val="28"/>
        </w:rPr>
      </w:pPr>
    </w:p>
    <w:p w14:paraId="2EB0B0BF" w14:textId="51CCBF5F" w:rsidR="003E2B16" w:rsidRPr="005630B3" w:rsidRDefault="003E2B16" w:rsidP="005630B3">
      <w:pPr>
        <w:ind w:firstLine="708"/>
        <w:jc w:val="center"/>
        <w:rPr>
          <w:b/>
          <w:bCs/>
          <w:sz w:val="28"/>
          <w:szCs w:val="28"/>
        </w:rPr>
      </w:pPr>
      <w:r w:rsidRPr="005630B3">
        <w:rPr>
          <w:b/>
          <w:bCs/>
          <w:sz w:val="28"/>
          <w:szCs w:val="28"/>
        </w:rPr>
        <w:t>ЗАДАНИЕ</w:t>
      </w:r>
    </w:p>
    <w:p w14:paraId="4B796BB3" w14:textId="77777777" w:rsidR="003E2B16" w:rsidRDefault="003E2B16" w:rsidP="003E2B16">
      <w:pPr>
        <w:shd w:val="clear" w:color="auto" w:fill="FFFFFF"/>
        <w:outlineLvl w:val="1"/>
        <w:rPr>
          <w:color w:val="000000" w:themeColor="text1"/>
          <w:sz w:val="28"/>
          <w:szCs w:val="28"/>
          <w:lang w:eastAsia="be-BY"/>
        </w:rPr>
      </w:pPr>
    </w:p>
    <w:tbl>
      <w:tblPr>
        <w:tblStyle w:val="a6"/>
        <w:tblW w:w="10033" w:type="dxa"/>
        <w:tblInd w:w="-572" w:type="dxa"/>
        <w:tblLook w:val="04A0" w:firstRow="1" w:lastRow="0" w:firstColumn="1" w:lastColumn="0" w:noHBand="0" w:noVBand="1"/>
      </w:tblPr>
      <w:tblGrid>
        <w:gridCol w:w="1292"/>
        <w:gridCol w:w="1081"/>
        <w:gridCol w:w="1081"/>
        <w:gridCol w:w="1085"/>
        <w:gridCol w:w="1081"/>
        <w:gridCol w:w="1081"/>
        <w:gridCol w:w="1085"/>
        <w:gridCol w:w="1082"/>
        <w:gridCol w:w="1165"/>
      </w:tblGrid>
      <w:tr w:rsidR="005630B3" w14:paraId="6CF9D869" w14:textId="77777777" w:rsidTr="005630B3">
        <w:tc>
          <w:tcPr>
            <w:tcW w:w="1003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BA2BF" w14:textId="77777777" w:rsidR="005630B3" w:rsidRDefault="005630B3">
            <w:pPr>
              <w:rPr>
                <w:b/>
                <w:spacing w:val="8"/>
                <w:lang w:eastAsia="en-US"/>
              </w:rPr>
            </w:pPr>
            <w:r>
              <w:rPr>
                <w:b/>
                <w:spacing w:val="8"/>
              </w:rPr>
              <w:t>гг_ _ ип-оомитрдр_ос,яубогп_</w:t>
            </w:r>
          </w:p>
          <w:p w14:paraId="4E8F5D44" w14:textId="77777777" w:rsidR="005630B3" w:rsidRDefault="005630B3">
            <w:pPr>
              <w:rPr>
                <w:b/>
                <w:spacing w:val="8"/>
              </w:rPr>
            </w:pPr>
            <w:r>
              <w:rPr>
                <w:b/>
                <w:spacing w:val="8"/>
              </w:rPr>
              <w:t>мбадираоитнла_гноаавуоа</w:t>
            </w:r>
          </w:p>
        </w:tc>
      </w:tr>
      <w:tr w:rsidR="00EC4838" w14:paraId="0959D0A3" w14:textId="77777777" w:rsidTr="005630B3">
        <w:trPr>
          <w:gridBefore w:val="1"/>
          <w:gridAfter w:val="1"/>
          <w:wBefore w:w="1292" w:type="dxa"/>
          <w:wAfter w:w="1165" w:type="dxa"/>
        </w:trPr>
        <w:tc>
          <w:tcPr>
            <w:tcW w:w="1081" w:type="dxa"/>
          </w:tcPr>
          <w:p w14:paraId="023BD937" w14:textId="4DC7570F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г</w:t>
            </w:r>
          </w:p>
        </w:tc>
        <w:tc>
          <w:tcPr>
            <w:tcW w:w="1081" w:type="dxa"/>
          </w:tcPr>
          <w:p w14:paraId="4D08CE8C" w14:textId="7363A6B9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г</w:t>
            </w:r>
          </w:p>
        </w:tc>
        <w:tc>
          <w:tcPr>
            <w:tcW w:w="1085" w:type="dxa"/>
          </w:tcPr>
          <w:p w14:paraId="65E8BA35" w14:textId="510003F6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_</w:t>
            </w:r>
          </w:p>
        </w:tc>
        <w:tc>
          <w:tcPr>
            <w:tcW w:w="1081" w:type="dxa"/>
          </w:tcPr>
          <w:p w14:paraId="2C3C82EF" w14:textId="08A4DED8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_</w:t>
            </w:r>
          </w:p>
        </w:tc>
        <w:tc>
          <w:tcPr>
            <w:tcW w:w="1081" w:type="dxa"/>
          </w:tcPr>
          <w:p w14:paraId="2877D215" w14:textId="3805BC37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и</w:t>
            </w:r>
          </w:p>
        </w:tc>
        <w:tc>
          <w:tcPr>
            <w:tcW w:w="1085" w:type="dxa"/>
          </w:tcPr>
          <w:p w14:paraId="17C33F81" w14:textId="1672BEE3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п</w:t>
            </w:r>
          </w:p>
        </w:tc>
        <w:tc>
          <w:tcPr>
            <w:tcW w:w="1082" w:type="dxa"/>
          </w:tcPr>
          <w:p w14:paraId="38680377" w14:textId="4B11CD4D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-</w:t>
            </w:r>
          </w:p>
        </w:tc>
      </w:tr>
      <w:tr w:rsidR="00EC4838" w14:paraId="077E3391" w14:textId="77777777" w:rsidTr="005630B3">
        <w:trPr>
          <w:gridBefore w:val="1"/>
          <w:gridAfter w:val="1"/>
          <w:wBefore w:w="1292" w:type="dxa"/>
          <w:wAfter w:w="1165" w:type="dxa"/>
        </w:trPr>
        <w:tc>
          <w:tcPr>
            <w:tcW w:w="1081" w:type="dxa"/>
          </w:tcPr>
          <w:p w14:paraId="55A5BFFA" w14:textId="28F75CF1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о</w:t>
            </w:r>
          </w:p>
        </w:tc>
        <w:tc>
          <w:tcPr>
            <w:tcW w:w="1081" w:type="dxa"/>
          </w:tcPr>
          <w:p w14:paraId="52C2AD97" w14:textId="34B54472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о</w:t>
            </w:r>
          </w:p>
        </w:tc>
        <w:tc>
          <w:tcPr>
            <w:tcW w:w="1085" w:type="dxa"/>
          </w:tcPr>
          <w:p w14:paraId="118A568C" w14:textId="290F9A6A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м</w:t>
            </w:r>
          </w:p>
        </w:tc>
        <w:tc>
          <w:tcPr>
            <w:tcW w:w="1081" w:type="dxa"/>
          </w:tcPr>
          <w:p w14:paraId="0326E06D" w14:textId="56A3958B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и</w:t>
            </w:r>
          </w:p>
        </w:tc>
        <w:tc>
          <w:tcPr>
            <w:tcW w:w="1081" w:type="dxa"/>
          </w:tcPr>
          <w:p w14:paraId="057C657B" w14:textId="5CACE8CF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т</w:t>
            </w:r>
          </w:p>
        </w:tc>
        <w:tc>
          <w:tcPr>
            <w:tcW w:w="1085" w:type="dxa"/>
          </w:tcPr>
          <w:p w14:paraId="104DD5CA" w14:textId="706C3BF1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р</w:t>
            </w:r>
          </w:p>
        </w:tc>
        <w:tc>
          <w:tcPr>
            <w:tcW w:w="1082" w:type="dxa"/>
          </w:tcPr>
          <w:p w14:paraId="150F5009" w14:textId="2027AE22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д</w:t>
            </w:r>
          </w:p>
        </w:tc>
      </w:tr>
      <w:tr w:rsidR="00EC4838" w14:paraId="64DC2DE2" w14:textId="77777777" w:rsidTr="005630B3">
        <w:trPr>
          <w:gridBefore w:val="1"/>
          <w:gridAfter w:val="1"/>
          <w:wBefore w:w="1292" w:type="dxa"/>
          <w:wAfter w:w="1165" w:type="dxa"/>
        </w:trPr>
        <w:tc>
          <w:tcPr>
            <w:tcW w:w="1081" w:type="dxa"/>
          </w:tcPr>
          <w:p w14:paraId="0F8CE5AF" w14:textId="5C47E205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р</w:t>
            </w:r>
          </w:p>
        </w:tc>
        <w:tc>
          <w:tcPr>
            <w:tcW w:w="1081" w:type="dxa"/>
          </w:tcPr>
          <w:p w14:paraId="2B54158C" w14:textId="772F637A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_</w:t>
            </w:r>
          </w:p>
        </w:tc>
        <w:tc>
          <w:tcPr>
            <w:tcW w:w="1085" w:type="dxa"/>
          </w:tcPr>
          <w:p w14:paraId="53CB6912" w14:textId="60AD6D9E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о</w:t>
            </w:r>
          </w:p>
        </w:tc>
        <w:tc>
          <w:tcPr>
            <w:tcW w:w="1081" w:type="dxa"/>
          </w:tcPr>
          <w:p w14:paraId="3D8ACB7E" w14:textId="71DF57BE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с</w:t>
            </w:r>
          </w:p>
        </w:tc>
        <w:tc>
          <w:tcPr>
            <w:tcW w:w="1081" w:type="dxa"/>
          </w:tcPr>
          <w:p w14:paraId="10AD6ACE" w14:textId="2036150D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,</w:t>
            </w:r>
          </w:p>
        </w:tc>
        <w:tc>
          <w:tcPr>
            <w:tcW w:w="1085" w:type="dxa"/>
          </w:tcPr>
          <w:p w14:paraId="67E725FE" w14:textId="55D26578" w:rsidR="00F010C2" w:rsidRDefault="00F010C2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я</w:t>
            </w:r>
          </w:p>
        </w:tc>
        <w:tc>
          <w:tcPr>
            <w:tcW w:w="1082" w:type="dxa"/>
          </w:tcPr>
          <w:p w14:paraId="29A97437" w14:textId="0D30B014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у</w:t>
            </w:r>
          </w:p>
        </w:tc>
      </w:tr>
      <w:tr w:rsidR="00EC4838" w14:paraId="7DEEE014" w14:textId="77777777" w:rsidTr="005630B3">
        <w:trPr>
          <w:gridBefore w:val="1"/>
          <w:gridAfter w:val="1"/>
          <w:wBefore w:w="1292" w:type="dxa"/>
          <w:wAfter w:w="1165" w:type="dxa"/>
        </w:trPr>
        <w:tc>
          <w:tcPr>
            <w:tcW w:w="1081" w:type="dxa"/>
          </w:tcPr>
          <w:p w14:paraId="6DD91103" w14:textId="0978BBDA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б</w:t>
            </w:r>
          </w:p>
        </w:tc>
        <w:tc>
          <w:tcPr>
            <w:tcW w:w="1081" w:type="dxa"/>
          </w:tcPr>
          <w:p w14:paraId="3B6E9F18" w14:textId="4E5B468D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о</w:t>
            </w:r>
          </w:p>
        </w:tc>
        <w:tc>
          <w:tcPr>
            <w:tcW w:w="1085" w:type="dxa"/>
          </w:tcPr>
          <w:p w14:paraId="1DDA3111" w14:textId="39469B91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г</w:t>
            </w:r>
          </w:p>
        </w:tc>
        <w:tc>
          <w:tcPr>
            <w:tcW w:w="1081" w:type="dxa"/>
          </w:tcPr>
          <w:p w14:paraId="56990861" w14:textId="424CE0A5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п</w:t>
            </w:r>
          </w:p>
        </w:tc>
        <w:tc>
          <w:tcPr>
            <w:tcW w:w="1081" w:type="dxa"/>
          </w:tcPr>
          <w:p w14:paraId="47E35BB6" w14:textId="7A569D39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_</w:t>
            </w:r>
          </w:p>
        </w:tc>
        <w:tc>
          <w:tcPr>
            <w:tcW w:w="1085" w:type="dxa"/>
          </w:tcPr>
          <w:p w14:paraId="78423339" w14:textId="46AB6BED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м</w:t>
            </w:r>
          </w:p>
        </w:tc>
        <w:tc>
          <w:tcPr>
            <w:tcW w:w="1082" w:type="dxa"/>
          </w:tcPr>
          <w:p w14:paraId="1EB4174E" w14:textId="14F79742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б</w:t>
            </w:r>
          </w:p>
        </w:tc>
      </w:tr>
      <w:tr w:rsidR="00EC4838" w14:paraId="4FC853C8" w14:textId="77777777" w:rsidTr="005630B3">
        <w:trPr>
          <w:gridBefore w:val="1"/>
          <w:gridAfter w:val="1"/>
          <w:wBefore w:w="1292" w:type="dxa"/>
          <w:wAfter w:w="1165" w:type="dxa"/>
        </w:trPr>
        <w:tc>
          <w:tcPr>
            <w:tcW w:w="1081" w:type="dxa"/>
          </w:tcPr>
          <w:p w14:paraId="501749D0" w14:textId="3E4A1400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а</w:t>
            </w:r>
          </w:p>
        </w:tc>
        <w:tc>
          <w:tcPr>
            <w:tcW w:w="1081" w:type="dxa"/>
          </w:tcPr>
          <w:p w14:paraId="287795CB" w14:textId="0B0944D3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д</w:t>
            </w:r>
          </w:p>
        </w:tc>
        <w:tc>
          <w:tcPr>
            <w:tcW w:w="1085" w:type="dxa"/>
          </w:tcPr>
          <w:p w14:paraId="0EBA4F70" w14:textId="4B98743F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и</w:t>
            </w:r>
          </w:p>
        </w:tc>
        <w:tc>
          <w:tcPr>
            <w:tcW w:w="1081" w:type="dxa"/>
          </w:tcPr>
          <w:p w14:paraId="1C862221" w14:textId="12E543D6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р</w:t>
            </w:r>
          </w:p>
        </w:tc>
        <w:tc>
          <w:tcPr>
            <w:tcW w:w="1081" w:type="dxa"/>
          </w:tcPr>
          <w:p w14:paraId="60D8066E" w14:textId="148D67ED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а</w:t>
            </w:r>
          </w:p>
        </w:tc>
        <w:tc>
          <w:tcPr>
            <w:tcW w:w="1085" w:type="dxa"/>
          </w:tcPr>
          <w:p w14:paraId="5A7B9DE0" w14:textId="002E033D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о</w:t>
            </w:r>
          </w:p>
        </w:tc>
        <w:tc>
          <w:tcPr>
            <w:tcW w:w="1082" w:type="dxa"/>
          </w:tcPr>
          <w:p w14:paraId="53647423" w14:textId="070B4F46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и</w:t>
            </w:r>
          </w:p>
        </w:tc>
      </w:tr>
      <w:tr w:rsidR="00EC4838" w14:paraId="515F675A" w14:textId="77777777" w:rsidTr="005630B3">
        <w:trPr>
          <w:gridBefore w:val="1"/>
          <w:gridAfter w:val="1"/>
          <w:wBefore w:w="1292" w:type="dxa"/>
          <w:wAfter w:w="1165" w:type="dxa"/>
        </w:trPr>
        <w:tc>
          <w:tcPr>
            <w:tcW w:w="1081" w:type="dxa"/>
          </w:tcPr>
          <w:p w14:paraId="5342FD2A" w14:textId="3787C1DD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т</w:t>
            </w:r>
          </w:p>
        </w:tc>
        <w:tc>
          <w:tcPr>
            <w:tcW w:w="1081" w:type="dxa"/>
          </w:tcPr>
          <w:p w14:paraId="4BF72879" w14:textId="65115DF1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н</w:t>
            </w:r>
          </w:p>
        </w:tc>
        <w:tc>
          <w:tcPr>
            <w:tcW w:w="1085" w:type="dxa"/>
          </w:tcPr>
          <w:p w14:paraId="63D8793B" w14:textId="536993EE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л</w:t>
            </w:r>
          </w:p>
        </w:tc>
        <w:tc>
          <w:tcPr>
            <w:tcW w:w="1081" w:type="dxa"/>
          </w:tcPr>
          <w:p w14:paraId="02AFAD05" w14:textId="5AC592DA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а</w:t>
            </w:r>
          </w:p>
        </w:tc>
        <w:tc>
          <w:tcPr>
            <w:tcW w:w="1081" w:type="dxa"/>
          </w:tcPr>
          <w:p w14:paraId="288D5177" w14:textId="4B5EE807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_</w:t>
            </w:r>
          </w:p>
        </w:tc>
        <w:tc>
          <w:tcPr>
            <w:tcW w:w="1085" w:type="dxa"/>
          </w:tcPr>
          <w:p w14:paraId="507B01FF" w14:textId="581399A2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г</w:t>
            </w:r>
          </w:p>
        </w:tc>
        <w:tc>
          <w:tcPr>
            <w:tcW w:w="1082" w:type="dxa"/>
          </w:tcPr>
          <w:p w14:paraId="1A087439" w14:textId="7A685056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н</w:t>
            </w:r>
          </w:p>
        </w:tc>
      </w:tr>
      <w:tr w:rsidR="00EC4838" w14:paraId="688965CB" w14:textId="77777777" w:rsidTr="005630B3">
        <w:trPr>
          <w:gridBefore w:val="1"/>
          <w:gridAfter w:val="1"/>
          <w:wBefore w:w="1292" w:type="dxa"/>
          <w:wAfter w:w="1165" w:type="dxa"/>
        </w:trPr>
        <w:tc>
          <w:tcPr>
            <w:tcW w:w="1081" w:type="dxa"/>
          </w:tcPr>
          <w:p w14:paraId="540CCDD2" w14:textId="4AE48E23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о</w:t>
            </w:r>
          </w:p>
        </w:tc>
        <w:tc>
          <w:tcPr>
            <w:tcW w:w="1081" w:type="dxa"/>
          </w:tcPr>
          <w:p w14:paraId="0A40E13C" w14:textId="4ACBEB84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а</w:t>
            </w:r>
          </w:p>
        </w:tc>
        <w:tc>
          <w:tcPr>
            <w:tcW w:w="1085" w:type="dxa"/>
          </w:tcPr>
          <w:p w14:paraId="760D7C82" w14:textId="0C16F6E8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а</w:t>
            </w:r>
          </w:p>
        </w:tc>
        <w:tc>
          <w:tcPr>
            <w:tcW w:w="1081" w:type="dxa"/>
          </w:tcPr>
          <w:p w14:paraId="7E6E6C87" w14:textId="3418DC39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в</w:t>
            </w:r>
          </w:p>
        </w:tc>
        <w:tc>
          <w:tcPr>
            <w:tcW w:w="1081" w:type="dxa"/>
          </w:tcPr>
          <w:p w14:paraId="6D46670F" w14:textId="4AA2023D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у</w:t>
            </w:r>
          </w:p>
        </w:tc>
        <w:tc>
          <w:tcPr>
            <w:tcW w:w="1085" w:type="dxa"/>
          </w:tcPr>
          <w:p w14:paraId="40EC9991" w14:textId="48143DDD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о</w:t>
            </w:r>
          </w:p>
        </w:tc>
        <w:tc>
          <w:tcPr>
            <w:tcW w:w="1082" w:type="dxa"/>
          </w:tcPr>
          <w:p w14:paraId="4FCC37E7" w14:textId="13FCA742" w:rsidR="00F010C2" w:rsidRDefault="00EC4838" w:rsidP="003E2B16">
            <w:pPr>
              <w:pStyle w:val="a3"/>
              <w:spacing w:after="12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be-BY"/>
              </w:rPr>
              <w:t>а</w:t>
            </w:r>
          </w:p>
        </w:tc>
      </w:tr>
    </w:tbl>
    <w:p w14:paraId="456B154B" w14:textId="77777777" w:rsidR="0089789B" w:rsidRDefault="00471B29" w:rsidP="0089789B">
      <w:pPr>
        <w:shd w:val="clear" w:color="auto" w:fill="FFFFFF"/>
        <w:jc w:val="center"/>
        <w:outlineLvl w:val="1"/>
        <w:rPr>
          <w:b/>
          <w:bCs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br w:type="page"/>
      </w:r>
      <w:r w:rsidR="0089789B">
        <w:rPr>
          <w:b/>
          <w:bCs/>
          <w:sz w:val="28"/>
          <w:szCs w:val="28"/>
          <w:lang w:eastAsia="be-BY"/>
        </w:rPr>
        <w:lastRenderedPageBreak/>
        <w:t>Практическое задание №4.2</w:t>
      </w:r>
    </w:p>
    <w:p w14:paraId="381CC93F" w14:textId="77777777" w:rsidR="0089789B" w:rsidRDefault="0089789B" w:rsidP="0089789B">
      <w:pPr>
        <w:shd w:val="clear" w:color="auto" w:fill="FFFFFF"/>
        <w:jc w:val="center"/>
        <w:outlineLvl w:val="1"/>
        <w:rPr>
          <w:b/>
          <w:bCs/>
          <w:sz w:val="28"/>
          <w:szCs w:val="28"/>
          <w:lang w:eastAsia="be-BY"/>
        </w:rPr>
      </w:pPr>
      <w:r>
        <w:rPr>
          <w:b/>
          <w:bCs/>
          <w:sz w:val="28"/>
          <w:szCs w:val="28"/>
          <w:lang w:eastAsia="be-BY"/>
        </w:rPr>
        <w:t>Тема «Криптографическая защита информации»</w:t>
      </w:r>
    </w:p>
    <w:p w14:paraId="13F3C277" w14:textId="77777777" w:rsidR="0089789B" w:rsidRDefault="0089789B" w:rsidP="0089789B">
      <w:pPr>
        <w:rPr>
          <w:sz w:val="28"/>
          <w:szCs w:val="28"/>
        </w:rPr>
      </w:pPr>
    </w:p>
    <w:p w14:paraId="09781A2A" w14:textId="77777777" w:rsidR="0089789B" w:rsidRDefault="0089789B" w:rsidP="0089789B">
      <w:pPr>
        <w:shd w:val="clear" w:color="auto" w:fill="FFFFFF"/>
        <w:ind w:firstLine="567"/>
        <w:jc w:val="both"/>
        <w:outlineLvl w:val="1"/>
        <w:rPr>
          <w:b/>
          <w:bCs/>
          <w:sz w:val="28"/>
          <w:szCs w:val="32"/>
          <w:lang w:eastAsia="be-BY"/>
        </w:rPr>
      </w:pPr>
      <w:r>
        <w:rPr>
          <w:b/>
          <w:bCs/>
          <w:sz w:val="28"/>
          <w:szCs w:val="32"/>
          <w:lang w:eastAsia="be-BY"/>
        </w:rPr>
        <w:t>Теоретические сведения</w:t>
      </w:r>
    </w:p>
    <w:p w14:paraId="5F9062F2" w14:textId="77777777" w:rsidR="0089789B" w:rsidRDefault="0089789B" w:rsidP="0089789B">
      <w:pPr>
        <w:ind w:firstLine="567"/>
        <w:jc w:val="both"/>
        <w:rPr>
          <w:sz w:val="32"/>
          <w:szCs w:val="32"/>
        </w:rPr>
      </w:pPr>
    </w:p>
    <w:p w14:paraId="4130C5C4" w14:textId="77777777" w:rsidR="0089789B" w:rsidRDefault="0089789B" w:rsidP="0089789B">
      <w:pPr>
        <w:pStyle w:val="1"/>
        <w:spacing w:before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 xml:space="preserve">Реализация элементов криптосистемы 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RSA</w:t>
      </w:r>
    </w:p>
    <w:p w14:paraId="071FC09B" w14:textId="77777777" w:rsidR="0089789B" w:rsidRDefault="0089789B" w:rsidP="0089789B">
      <w:pPr>
        <w:ind w:firstLine="567"/>
        <w:jc w:val="both"/>
        <w:rPr>
          <w:sz w:val="28"/>
        </w:rPr>
      </w:pPr>
      <w:r>
        <w:rPr>
          <w:sz w:val="28"/>
        </w:rPr>
        <w:t xml:space="preserve">RSA (аббревиатура от фамилий </w:t>
      </w:r>
      <w:proofErr w:type="spellStart"/>
      <w:r>
        <w:rPr>
          <w:sz w:val="28"/>
        </w:rPr>
        <w:t>Rivest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Shamir</w:t>
      </w:r>
      <w:proofErr w:type="spellEnd"/>
      <w:r>
        <w:rPr>
          <w:sz w:val="28"/>
        </w:rPr>
        <w:t xml:space="preserve"> и </w:t>
      </w:r>
      <w:proofErr w:type="spellStart"/>
      <w:r>
        <w:rPr>
          <w:sz w:val="28"/>
        </w:rPr>
        <w:t>Adleman</w:t>
      </w:r>
      <w:proofErr w:type="spellEnd"/>
      <w:r>
        <w:rPr>
          <w:sz w:val="28"/>
        </w:rPr>
        <w:t>) — криптографический алгоритм с открытым ключом, основывающийся на вычислительной сложности задачи факторизации больших целых чисел.</w:t>
      </w:r>
    </w:p>
    <w:p w14:paraId="682CA9F6" w14:textId="77777777" w:rsidR="0089789B" w:rsidRDefault="0089789B" w:rsidP="0089789B">
      <w:pPr>
        <w:ind w:firstLine="567"/>
        <w:jc w:val="both"/>
        <w:rPr>
          <w:sz w:val="28"/>
        </w:rPr>
      </w:pPr>
      <w:r>
        <w:rPr>
          <w:sz w:val="28"/>
        </w:rPr>
        <w:t>Криптосистема RSA стала первой системой, пригодной и для шифрования, и для цифровой подписи. Алгоритм используется в большом числе криптографических приложений, включая PGP, S/MIME, TLS/SSL, IPSEC/IKE и других.</w:t>
      </w:r>
    </w:p>
    <w:p w14:paraId="1481304A" w14:textId="77777777" w:rsidR="0089789B" w:rsidRDefault="0089789B" w:rsidP="0089789B">
      <w:pPr>
        <w:ind w:firstLine="567"/>
        <w:jc w:val="both"/>
        <w:rPr>
          <w:sz w:val="28"/>
        </w:rPr>
      </w:pPr>
      <w:r>
        <w:rPr>
          <w:sz w:val="28"/>
        </w:rPr>
        <w:t>Весь алгоритм расписан в таблице:</w:t>
      </w:r>
    </w:p>
    <w:p w14:paraId="3B264C44" w14:textId="77777777" w:rsidR="0089789B" w:rsidRDefault="0089789B" w:rsidP="0089789B">
      <w:pPr>
        <w:ind w:firstLine="567"/>
        <w:jc w:val="both"/>
      </w:pPr>
    </w:p>
    <w:tbl>
      <w:tblPr>
        <w:tblStyle w:val="11"/>
        <w:tblW w:w="5000" w:type="pct"/>
        <w:tblInd w:w="0" w:type="dxa"/>
        <w:tblLook w:val="04A0" w:firstRow="1" w:lastRow="0" w:firstColumn="1" w:lastColumn="0" w:noHBand="0" w:noVBand="1"/>
      </w:tblPr>
      <w:tblGrid>
        <w:gridCol w:w="2127"/>
        <w:gridCol w:w="1878"/>
        <w:gridCol w:w="4291"/>
      </w:tblGrid>
      <w:tr w:rsidR="0089789B" w14:paraId="15AE0900" w14:textId="77777777" w:rsidTr="008978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748AE2F" w14:textId="77777777" w:rsidR="0089789B" w:rsidRDefault="0089789B">
            <w:pPr>
              <w:ind w:firstLine="567"/>
              <w:jc w:val="both"/>
            </w:pPr>
            <w:r>
              <w:t>Этап</w:t>
            </w:r>
          </w:p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A4F26FA" w14:textId="77777777" w:rsidR="0089789B" w:rsidRDefault="0089789B">
            <w:pPr>
              <w:ind w:firstLine="567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Описание операции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59971FDB" w14:textId="77777777" w:rsidR="0089789B" w:rsidRDefault="0089789B">
            <w:pPr>
              <w:ind w:firstLine="567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Результат операции</w:t>
            </w:r>
          </w:p>
        </w:tc>
      </w:tr>
      <w:tr w:rsidR="0089789B" w14:paraId="7F97595E" w14:textId="77777777" w:rsidTr="008978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1" w:type="pct"/>
            <w:vMerge w:val="restar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509C02D1" w14:textId="77777777" w:rsidR="0089789B" w:rsidRDefault="0089789B">
            <w:pPr>
              <w:ind w:firstLine="567"/>
              <w:jc w:val="both"/>
            </w:pPr>
            <w:r>
              <w:t xml:space="preserve">Генерация </w:t>
            </w:r>
            <w:r>
              <w:rPr>
                <w:rFonts w:eastAsiaTheme="majorEastAsia"/>
              </w:rPr>
              <w:t>ключей</w:t>
            </w:r>
          </w:p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0C24E026" w14:textId="77777777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Выбрать два простых различных числа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7DB7CB92" w14:textId="24288410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3ADC50A1" wp14:editId="3EA03BF2">
                  <wp:extent cx="739140" cy="175260"/>
                  <wp:effectExtent l="0" t="0" r="3810" b="0"/>
                  <wp:docPr id="73" name="Рисунок 73" descr="p=3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 descr="p=3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,</w:t>
            </w:r>
          </w:p>
          <w:p w14:paraId="0F09A1F8" w14:textId="17F94A81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310E0B87" wp14:editId="42C19837">
                  <wp:extent cx="708660" cy="175260"/>
                  <wp:effectExtent l="0" t="0" r="0" b="0"/>
                  <wp:docPr id="72" name="Рисунок 72" descr="q=2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 descr="q=2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89B" w14:paraId="6E183BA4" w14:textId="77777777" w:rsidTr="008978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6C4C66C7" w14:textId="77777777" w:rsidR="0089789B" w:rsidRDefault="0089789B"/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A0FD568" w14:textId="77777777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Вычислить модуль (произведение)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5C7ACD06" w14:textId="5CF39357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02DD081F" wp14:editId="4BCB9A84">
                  <wp:extent cx="2712720" cy="175260"/>
                  <wp:effectExtent l="0" t="0" r="0" b="0"/>
                  <wp:docPr id="71" name="Рисунок 71" descr=" n = p \cdot q = 3557 \cdot 2579 = 9173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 n = p \cdot q = 3557 \cdot 2579 = 9173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272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89B" w14:paraId="326FBA96" w14:textId="77777777" w:rsidTr="008978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32B4E1F7" w14:textId="77777777" w:rsidR="0089789B" w:rsidRDefault="0089789B"/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604D7D0C" w14:textId="77777777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Вычислить </w:t>
            </w:r>
            <w:r>
              <w:rPr>
                <w:rFonts w:eastAsiaTheme="majorEastAsia"/>
              </w:rPr>
              <w:t>функцию Эйлера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17C317AB" w14:textId="23204CE4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748D4B13" wp14:editId="64657402">
                  <wp:extent cx="2651760" cy="205740"/>
                  <wp:effectExtent l="0" t="0" r="0" b="3810"/>
                  <wp:docPr id="70" name="Рисунок 70" descr="\varphi(n) = (p-1) (q-1) = 9167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\varphi(n) = (p-1) (q-1) = 9167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176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89B" w14:paraId="58E803A5" w14:textId="77777777" w:rsidTr="008978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0355E091" w14:textId="77777777" w:rsidR="0089789B" w:rsidRDefault="0089789B"/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1094C683" w14:textId="77777777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eastAsiaTheme="majorEastAsia"/>
              </w:rPr>
              <w:t>Выбрать открытую экспоненту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36904D08" w14:textId="10BB4D91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6B86127C" wp14:editId="754C71EB">
                  <wp:extent cx="419100" cy="137160"/>
                  <wp:effectExtent l="0" t="0" r="0" b="0"/>
                  <wp:docPr id="69" name="Рисунок 69" descr=" e =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 e =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89B" w14:paraId="0C043974" w14:textId="77777777" w:rsidTr="008978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57E0C5AE" w14:textId="77777777" w:rsidR="0089789B" w:rsidRDefault="0089789B"/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650C7DE6" w14:textId="77777777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eastAsiaTheme="majorEastAsia"/>
              </w:rPr>
              <w:t>Вычислить секретную экспоненту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2B46CAA8" w14:textId="2E6940C7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11801643" wp14:editId="77DB2D64">
                  <wp:extent cx="1600200" cy="220980"/>
                  <wp:effectExtent l="0" t="0" r="0" b="7620"/>
                  <wp:docPr id="68" name="Рисунок 68" descr=" d = e^{-1} \mod \varphi(n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 d = e^{-1} \mod \varphi(n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D94A4C" w14:textId="415217B6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79E2BB83" wp14:editId="53C4D5FC">
                  <wp:extent cx="998220" cy="137160"/>
                  <wp:effectExtent l="0" t="0" r="0" b="0"/>
                  <wp:docPr id="67" name="Рисунок 67" descr=" d = 6111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 d = 6111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89B" w14:paraId="043D2DB4" w14:textId="77777777" w:rsidTr="008978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191CC393" w14:textId="77777777" w:rsidR="0089789B" w:rsidRDefault="0089789B"/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7F87AD39" w14:textId="77777777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Опубликовать открытый ключ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130D6736" w14:textId="124D3EDE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0A40931E" wp14:editId="19CE16CC">
                  <wp:extent cx="1737360" cy="190500"/>
                  <wp:effectExtent l="0" t="0" r="0" b="0"/>
                  <wp:docPr id="66" name="Рисунок 66" descr="\{e, n\} = \{3,9173503 \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\{e, n\} = \{3,9173503 \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89B" w14:paraId="5FB2E6F6" w14:textId="77777777" w:rsidTr="008978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3A0F16E0" w14:textId="77777777" w:rsidR="0089789B" w:rsidRDefault="0089789B"/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6FED69F6" w14:textId="77777777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Сохранить закрытый ключ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0206F35D" w14:textId="6E24AEF0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6A58A98E" wp14:editId="056E28ED">
                  <wp:extent cx="2293620" cy="190500"/>
                  <wp:effectExtent l="0" t="0" r="0" b="0"/>
                  <wp:docPr id="65" name="Рисунок 65" descr="\{d, n\} = \{6111579, 9173503 \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\{d, n\} = \{6111579, 9173503 \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36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89B" w14:paraId="0A527C99" w14:textId="77777777" w:rsidTr="008978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1" w:type="pct"/>
            <w:vMerge w:val="restar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6D5363B4" w14:textId="77777777" w:rsidR="0089789B" w:rsidRDefault="0089789B">
            <w:pPr>
              <w:ind w:firstLine="567"/>
              <w:jc w:val="both"/>
            </w:pPr>
            <w:r>
              <w:rPr>
                <w:rFonts w:eastAsiaTheme="majorEastAsia"/>
              </w:rPr>
              <w:t>Шифрование</w:t>
            </w:r>
          </w:p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3324D64B" w14:textId="77777777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Выбрать текст для зашифровки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273DD649" w14:textId="2117108B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666DAD9C" wp14:editId="26C2FAAA">
                  <wp:extent cx="967740" cy="137160"/>
                  <wp:effectExtent l="0" t="0" r="3810" b="0"/>
                  <wp:docPr id="64" name="Рисунок 64" descr="m = 111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m = 111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89B" w14:paraId="0B6E90E1" w14:textId="77777777" w:rsidTr="008978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1982B767" w14:textId="77777777" w:rsidR="0089789B" w:rsidRDefault="0089789B"/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6C29846" w14:textId="77777777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Вычислить </w:t>
            </w:r>
            <w:proofErr w:type="spellStart"/>
            <w:r>
              <w:t>шифротекст</w:t>
            </w:r>
            <w:proofErr w:type="spellEnd"/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32589590" w14:textId="0A4C720F" w:rsidR="0089789B" w:rsidRDefault="0089789B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18AA31A3" wp14:editId="4BE0CE05">
                  <wp:extent cx="2225040" cy="998220"/>
                  <wp:effectExtent l="0" t="0" r="3810" b="0"/>
                  <wp:docPr id="63" name="Рисунок 63" descr="\begin{align}&#10;c &amp;= E(m) \\&#10; &amp;= m^e \mod n \\&#10; &amp;= 111111^3   \mod 9173503 \\&#10; &amp;= 4051753&#10;\end{align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begin{align}&#10;c &amp;= E(m) \\&#10; &amp;= m^e \mod n \\&#10; &amp;= 111111^3   \mod 9173503 \\&#10; &amp;= 4051753&#10;\end{align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5040" cy="998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89B" w14:paraId="2A033807" w14:textId="77777777" w:rsidTr="008978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2BB8B9DE" w14:textId="77777777" w:rsidR="0089789B" w:rsidRDefault="0089789B">
            <w:pPr>
              <w:ind w:firstLine="567"/>
              <w:jc w:val="both"/>
            </w:pPr>
            <w:r>
              <w:t>Расшифрование</w:t>
            </w:r>
          </w:p>
        </w:tc>
        <w:tc>
          <w:tcPr>
            <w:tcW w:w="1428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68BF40FA" w14:textId="77777777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Вычислить исходное сообщение</w:t>
            </w:r>
          </w:p>
        </w:tc>
        <w:tc>
          <w:tcPr>
            <w:tcW w:w="2391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0C2CB407" w14:textId="1311389C" w:rsidR="0089789B" w:rsidRDefault="0089789B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543EE646" wp14:editId="49B3D578">
                  <wp:extent cx="2796540" cy="1021080"/>
                  <wp:effectExtent l="0" t="0" r="3810" b="7620"/>
                  <wp:docPr id="62" name="Рисунок 62" descr="\begin{align}&#10;m &amp;= D(c) = \\&#10;  &amp;= c^d \mod n \\&#10;  &amp;= 4051753^{6111579} \mod 9173503 \\&#10;  &amp;= 111111&#10;\end{align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\begin{align}&#10;m &amp;= D(c) = \\&#10;  &amp;= c^d \mod n \\&#10;  &amp;= 4051753^{6111579} \mod 9173503 \\&#10;  &amp;= 111111&#10;\end{align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6540" cy="102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8922F5" w14:textId="77777777" w:rsidR="0089789B" w:rsidRDefault="0089789B" w:rsidP="0089789B">
      <w:pPr>
        <w:ind w:firstLine="567"/>
        <w:jc w:val="both"/>
        <w:rPr>
          <w:sz w:val="28"/>
        </w:rPr>
      </w:pPr>
    </w:p>
    <w:p w14:paraId="200EF69C" w14:textId="77777777" w:rsidR="0089789B" w:rsidRDefault="0089789B" w:rsidP="0089789B">
      <w:pPr>
        <w:ind w:firstLine="567"/>
        <w:jc w:val="both"/>
        <w:rPr>
          <w:sz w:val="28"/>
        </w:rPr>
      </w:pPr>
    </w:p>
    <w:p w14:paraId="1543594E" w14:textId="4CCCECAF" w:rsidR="0089789B" w:rsidRPr="0089789B" w:rsidRDefault="0089789B" w:rsidP="0089789B">
      <w:pPr>
        <w:pStyle w:val="1"/>
        <w:spacing w:before="0"/>
        <w:ind w:firstLine="567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89789B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Реализация элементов </w:t>
      </w:r>
      <w:r w:rsidRPr="0089789B">
        <w:rPr>
          <w:rFonts w:ascii="Times New Roman" w:hAnsi="Times New Roman" w:cs="Times New Roman"/>
          <w:b/>
          <w:bCs/>
          <w:color w:val="auto"/>
          <w:sz w:val="28"/>
          <w:szCs w:val="28"/>
          <w:lang w:val="be-BY"/>
        </w:rPr>
        <w:t xml:space="preserve">схемы </w:t>
      </w:r>
      <w:r w:rsidRPr="0089789B">
        <w:rPr>
          <w:rFonts w:ascii="Times New Roman" w:hAnsi="Times New Roman" w:cs="Times New Roman"/>
          <w:b/>
          <w:bCs/>
          <w:color w:val="auto"/>
          <w:sz w:val="28"/>
          <w:szCs w:val="28"/>
        </w:rPr>
        <w:t>шифрования Эль-</w:t>
      </w:r>
      <w:proofErr w:type="spellStart"/>
      <w:r w:rsidRPr="0089789B">
        <w:rPr>
          <w:rFonts w:ascii="Times New Roman" w:hAnsi="Times New Roman" w:cs="Times New Roman"/>
          <w:b/>
          <w:bCs/>
          <w:color w:val="auto"/>
          <w:sz w:val="28"/>
          <w:szCs w:val="28"/>
        </w:rPr>
        <w:t>Гамаля</w:t>
      </w:r>
      <w:proofErr w:type="spellEnd"/>
    </w:p>
    <w:p w14:paraId="53C5C1CD" w14:textId="77777777" w:rsidR="0089789B" w:rsidRPr="0089789B" w:rsidRDefault="0089789B" w:rsidP="0089789B">
      <w:pPr>
        <w:pStyle w:val="2"/>
        <w:spacing w:before="0"/>
        <w:ind w:firstLine="567"/>
        <w:jc w:val="both"/>
        <w:rPr>
          <w:rStyle w:val="ad"/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89789B">
        <w:rPr>
          <w:rStyle w:val="ad"/>
          <w:rFonts w:ascii="Times New Roman" w:hAnsi="Times New Roman" w:cs="Times New Roman"/>
          <w:color w:val="auto"/>
          <w:sz w:val="28"/>
          <w:szCs w:val="28"/>
          <w:lang w:val="en-US"/>
        </w:rPr>
        <w:t>Генерация</w:t>
      </w:r>
      <w:proofErr w:type="spellEnd"/>
      <w:r w:rsidRPr="0089789B">
        <w:rPr>
          <w:rStyle w:val="ad"/>
          <w:rFonts w:ascii="Times New Roman" w:hAnsi="Times New Roman" w:cs="Times New Roman"/>
          <w:color w:val="auto"/>
          <w:sz w:val="28"/>
          <w:szCs w:val="28"/>
          <w:lang w:val="en-US"/>
        </w:rPr>
        <w:t xml:space="preserve"> </w:t>
      </w:r>
      <w:proofErr w:type="spellStart"/>
      <w:r w:rsidRPr="0089789B">
        <w:rPr>
          <w:rStyle w:val="ad"/>
          <w:rFonts w:ascii="Times New Roman" w:hAnsi="Times New Roman" w:cs="Times New Roman"/>
          <w:color w:val="auto"/>
          <w:sz w:val="28"/>
          <w:szCs w:val="28"/>
          <w:lang w:val="en-US"/>
        </w:rPr>
        <w:t>ключей</w:t>
      </w:r>
      <w:proofErr w:type="spellEnd"/>
    </w:p>
    <w:p w14:paraId="64A8C5B7" w14:textId="6B54A1C6" w:rsidR="0089789B" w:rsidRPr="0089789B" w:rsidRDefault="0089789B" w:rsidP="0089789B">
      <w:pPr>
        <w:numPr>
          <w:ilvl w:val="0"/>
          <w:numId w:val="19"/>
        </w:numPr>
        <w:shd w:val="clear" w:color="auto" w:fill="FFFFFF"/>
        <w:ind w:left="0"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Генерируется случайное простое число </w:t>
      </w:r>
      <w:r w:rsidRPr="0089789B">
        <w:rPr>
          <w:noProof/>
          <w:sz w:val="28"/>
          <w:szCs w:val="28"/>
        </w:rPr>
        <w:drawing>
          <wp:inline distT="0" distB="0" distL="0" distR="0" wp14:anchorId="0C14DDC8" wp14:editId="5242E4E9">
            <wp:extent cx="106680" cy="121920"/>
            <wp:effectExtent l="0" t="0" r="7620" b="0"/>
            <wp:docPr id="61" name="Рисунок 61" descr="~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 descr="~p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длины </w:t>
      </w:r>
      <w:r w:rsidRPr="0089789B">
        <w:rPr>
          <w:noProof/>
          <w:sz w:val="28"/>
          <w:szCs w:val="28"/>
        </w:rPr>
        <w:drawing>
          <wp:inline distT="0" distB="0" distL="0" distR="0" wp14:anchorId="178CE6AC" wp14:editId="22436B15">
            <wp:extent cx="114300" cy="83820"/>
            <wp:effectExtent l="0" t="0" r="0" b="0"/>
            <wp:docPr id="60" name="Рисунок 60" descr="~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~n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</w:t>
      </w:r>
      <w:hyperlink r:id="rId41" w:tooltip="Бит" w:history="1">
        <w:r w:rsidRPr="0089789B">
          <w:rPr>
            <w:rStyle w:val="ac"/>
            <w:color w:val="auto"/>
            <w:sz w:val="28"/>
            <w:szCs w:val="28"/>
            <w:u w:val="none"/>
          </w:rPr>
          <w:t>битов</w:t>
        </w:r>
      </w:hyperlink>
      <w:r w:rsidRPr="0089789B">
        <w:rPr>
          <w:sz w:val="28"/>
          <w:szCs w:val="28"/>
        </w:rPr>
        <w:t>.</w:t>
      </w:r>
    </w:p>
    <w:p w14:paraId="39B5DB11" w14:textId="3F83529D" w:rsidR="0089789B" w:rsidRPr="0089789B" w:rsidRDefault="0089789B" w:rsidP="0089789B">
      <w:pPr>
        <w:numPr>
          <w:ilvl w:val="0"/>
          <w:numId w:val="19"/>
        </w:numPr>
        <w:shd w:val="clear" w:color="auto" w:fill="FFFFFF"/>
        <w:ind w:left="0"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Выбирается случайный примитивный элемент </w:t>
      </w:r>
      <w:r w:rsidRPr="0089789B">
        <w:rPr>
          <w:noProof/>
          <w:sz w:val="28"/>
          <w:szCs w:val="28"/>
        </w:rPr>
        <w:drawing>
          <wp:inline distT="0" distB="0" distL="0" distR="0" wp14:anchorId="137A23FD" wp14:editId="50F41981">
            <wp:extent cx="99060" cy="121920"/>
            <wp:effectExtent l="0" t="0" r="0" b="0"/>
            <wp:docPr id="59" name="Рисунок 59" descr="~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 descr="~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10A1EFFF" w14:textId="4CED7C52" w:rsidR="0089789B" w:rsidRPr="0089789B" w:rsidRDefault="0089789B" w:rsidP="0089789B">
      <w:pPr>
        <w:numPr>
          <w:ilvl w:val="0"/>
          <w:numId w:val="19"/>
        </w:numPr>
        <w:shd w:val="clear" w:color="auto" w:fill="FFFFFF"/>
        <w:ind w:left="0"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Выбирается случайное целое число </w:t>
      </w:r>
      <w:r w:rsidRPr="0089789B">
        <w:rPr>
          <w:noProof/>
          <w:sz w:val="28"/>
          <w:szCs w:val="28"/>
        </w:rPr>
        <w:drawing>
          <wp:inline distT="0" distB="0" distL="0" distR="0" wp14:anchorId="4FC349AC" wp14:editId="1644152F">
            <wp:extent cx="106680" cy="83820"/>
            <wp:effectExtent l="0" t="0" r="7620" b="0"/>
            <wp:docPr id="58" name="Рисунок 58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 descr="~x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такое, что </w:t>
      </w:r>
      <w:r w:rsidRPr="0089789B">
        <w:rPr>
          <w:noProof/>
          <w:sz w:val="28"/>
          <w:szCs w:val="28"/>
        </w:rPr>
        <w:drawing>
          <wp:inline distT="0" distB="0" distL="0" distR="0" wp14:anchorId="11EE1E22" wp14:editId="692BCCE0">
            <wp:extent cx="1104900" cy="175260"/>
            <wp:effectExtent l="0" t="0" r="0" b="0"/>
            <wp:docPr id="57" name="Рисунок 57" descr="~1 &lt; x &lt; p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~1 &lt; x &lt; p-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2F80D4CB" w14:textId="1C27E468" w:rsidR="0089789B" w:rsidRPr="0089789B" w:rsidRDefault="0089789B" w:rsidP="0089789B">
      <w:pPr>
        <w:numPr>
          <w:ilvl w:val="0"/>
          <w:numId w:val="19"/>
        </w:numPr>
        <w:shd w:val="clear" w:color="auto" w:fill="FFFFFF"/>
        <w:ind w:left="0"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Вычисляется </w:t>
      </w:r>
      <w:r w:rsidRPr="0089789B">
        <w:rPr>
          <w:noProof/>
          <w:sz w:val="28"/>
          <w:szCs w:val="28"/>
        </w:rPr>
        <w:drawing>
          <wp:inline distT="0" distB="0" distL="0" distR="0" wp14:anchorId="7706BF3D" wp14:editId="28994CE6">
            <wp:extent cx="1066800" cy="182880"/>
            <wp:effectExtent l="0" t="0" r="0" b="7620"/>
            <wp:docPr id="56" name="Рисунок 56" descr="~y = g^x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~y = g^x\,\bmod\,p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7C702A56" w14:textId="4ADBB340" w:rsidR="0089789B" w:rsidRPr="0089789B" w:rsidRDefault="0089789B" w:rsidP="0089789B">
      <w:pPr>
        <w:numPr>
          <w:ilvl w:val="0"/>
          <w:numId w:val="19"/>
        </w:numPr>
        <w:shd w:val="clear" w:color="auto" w:fill="FFFFFF"/>
        <w:ind w:left="0"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Открытым ключом является тройка </w:t>
      </w:r>
      <w:r w:rsidRPr="0089789B">
        <w:rPr>
          <w:noProof/>
          <w:sz w:val="28"/>
          <w:szCs w:val="28"/>
        </w:rPr>
        <w:drawing>
          <wp:inline distT="0" distB="0" distL="0" distR="0" wp14:anchorId="58E36C89" wp14:editId="2C54C379">
            <wp:extent cx="571500" cy="198120"/>
            <wp:effectExtent l="0" t="0" r="0" b="0"/>
            <wp:docPr id="55" name="Рисунок 55" descr="\left( p,g,y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\left( p,g,y \right)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, закрытым ключом — число </w:t>
      </w:r>
      <w:r w:rsidRPr="0089789B">
        <w:rPr>
          <w:noProof/>
          <w:sz w:val="28"/>
          <w:szCs w:val="28"/>
        </w:rPr>
        <w:drawing>
          <wp:inline distT="0" distB="0" distL="0" distR="0" wp14:anchorId="27C7BAD5" wp14:editId="78E7B28B">
            <wp:extent cx="106680" cy="83820"/>
            <wp:effectExtent l="0" t="0" r="7620" b="0"/>
            <wp:docPr id="54" name="Рисунок 54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~x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76152717" w14:textId="77777777" w:rsidR="0089789B" w:rsidRPr="0089789B" w:rsidRDefault="0089789B" w:rsidP="0089789B">
      <w:pPr>
        <w:pStyle w:val="2"/>
        <w:spacing w:before="0"/>
        <w:ind w:firstLine="567"/>
        <w:jc w:val="both"/>
        <w:rPr>
          <w:rStyle w:val="ad"/>
          <w:rFonts w:ascii="Times New Roman" w:hAnsi="Times New Roman" w:cs="Times New Roman"/>
          <w:color w:val="auto"/>
          <w:sz w:val="28"/>
          <w:szCs w:val="28"/>
        </w:rPr>
      </w:pPr>
      <w:r w:rsidRPr="0089789B">
        <w:rPr>
          <w:rStyle w:val="ad"/>
          <w:rFonts w:ascii="Times New Roman" w:hAnsi="Times New Roman" w:cs="Times New Roman"/>
          <w:color w:val="auto"/>
          <w:sz w:val="28"/>
          <w:szCs w:val="28"/>
        </w:rPr>
        <w:t>Шифрование</w:t>
      </w:r>
    </w:p>
    <w:p w14:paraId="24899551" w14:textId="1AF1BA6D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Сообщение </w:t>
      </w:r>
      <w:r w:rsidRPr="0089789B">
        <w:rPr>
          <w:noProof/>
          <w:sz w:val="28"/>
          <w:szCs w:val="28"/>
        </w:rPr>
        <w:drawing>
          <wp:inline distT="0" distB="0" distL="0" distR="0" wp14:anchorId="345748E8" wp14:editId="23915EE2">
            <wp:extent cx="198120" cy="137160"/>
            <wp:effectExtent l="0" t="0" r="0" b="0"/>
            <wp:docPr id="53" name="Рисунок 53" descr="~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~M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шифруется следующим образом:</w:t>
      </w:r>
    </w:p>
    <w:p w14:paraId="4D3216EC" w14:textId="534998AA" w:rsidR="0089789B" w:rsidRPr="0089789B" w:rsidRDefault="0089789B" w:rsidP="0089789B">
      <w:pPr>
        <w:numPr>
          <w:ilvl w:val="0"/>
          <w:numId w:val="20"/>
        </w:numPr>
        <w:shd w:val="clear" w:color="auto" w:fill="FFFFFF"/>
        <w:ind w:left="0"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Выбирается сессионный </w:t>
      </w:r>
      <w:hyperlink r:id="rId48" w:tooltip="Ключ (криптография)" w:history="1">
        <w:r w:rsidRPr="0089789B">
          <w:rPr>
            <w:rStyle w:val="ac"/>
            <w:color w:val="auto"/>
            <w:sz w:val="28"/>
            <w:szCs w:val="28"/>
            <w:u w:val="none"/>
          </w:rPr>
          <w:t>ключ</w:t>
        </w:r>
      </w:hyperlink>
      <w:r w:rsidRPr="0089789B">
        <w:rPr>
          <w:sz w:val="28"/>
          <w:szCs w:val="28"/>
        </w:rPr>
        <w:t> — случайное целое число </w:t>
      </w:r>
      <w:r w:rsidRPr="0089789B">
        <w:rPr>
          <w:noProof/>
          <w:sz w:val="28"/>
          <w:szCs w:val="28"/>
        </w:rPr>
        <w:drawing>
          <wp:inline distT="0" distB="0" distL="0" distR="0" wp14:anchorId="1394C9B8" wp14:editId="16EE6947">
            <wp:extent cx="83820" cy="137160"/>
            <wp:effectExtent l="0" t="0" r="0" b="0"/>
            <wp:docPr id="52" name="Рисунок 52" descr="~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~k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такое, что </w:t>
      </w:r>
      <w:r w:rsidRPr="0089789B">
        <w:rPr>
          <w:noProof/>
          <w:sz w:val="28"/>
          <w:szCs w:val="28"/>
        </w:rPr>
        <w:drawing>
          <wp:inline distT="0" distB="0" distL="0" distR="0" wp14:anchorId="4E0B5EBA" wp14:editId="50BC52B8">
            <wp:extent cx="1104900" cy="175260"/>
            <wp:effectExtent l="0" t="0" r="0" b="0"/>
            <wp:docPr id="51" name="Рисунок 51" descr="~1 &lt; k &lt; p -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 descr="~1 &lt; k &lt; p - 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6350D" w14:textId="195DE7BA" w:rsidR="0089789B" w:rsidRPr="0089789B" w:rsidRDefault="0089789B" w:rsidP="0089789B">
      <w:pPr>
        <w:numPr>
          <w:ilvl w:val="0"/>
          <w:numId w:val="20"/>
        </w:numPr>
        <w:shd w:val="clear" w:color="auto" w:fill="FFFFFF"/>
        <w:ind w:left="0"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Вычисляются числа </w:t>
      </w:r>
      <w:r w:rsidRPr="0089789B">
        <w:rPr>
          <w:noProof/>
          <w:sz w:val="28"/>
          <w:szCs w:val="28"/>
        </w:rPr>
        <w:drawing>
          <wp:inline distT="0" distB="0" distL="0" distR="0" wp14:anchorId="253DD8F8" wp14:editId="7D2541E5">
            <wp:extent cx="1059180" cy="213360"/>
            <wp:effectExtent l="0" t="0" r="7620" b="0"/>
            <wp:docPr id="50" name="Рисунок 50" descr="a = g^k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a = g^k\,\bmod\,p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и </w:t>
      </w:r>
      <w:r w:rsidRPr="0089789B">
        <w:rPr>
          <w:noProof/>
          <w:sz w:val="28"/>
          <w:szCs w:val="28"/>
        </w:rPr>
        <w:drawing>
          <wp:inline distT="0" distB="0" distL="0" distR="0" wp14:anchorId="50B95BF0" wp14:editId="50566707">
            <wp:extent cx="1249680" cy="213360"/>
            <wp:effectExtent l="0" t="0" r="7620" b="0"/>
            <wp:docPr id="49" name="Рисунок 49" descr="b = y^k M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 descr="b = y^k M\,\bmod\,p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244DFAFB" w14:textId="4FE2B9D7" w:rsidR="0089789B" w:rsidRPr="0089789B" w:rsidRDefault="0089789B" w:rsidP="0089789B">
      <w:pPr>
        <w:numPr>
          <w:ilvl w:val="0"/>
          <w:numId w:val="20"/>
        </w:numPr>
        <w:shd w:val="clear" w:color="auto" w:fill="FFFFFF"/>
        <w:ind w:left="0"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Пара чисел </w:t>
      </w:r>
      <w:r w:rsidRPr="0089789B">
        <w:rPr>
          <w:noProof/>
          <w:sz w:val="28"/>
          <w:szCs w:val="28"/>
        </w:rPr>
        <w:drawing>
          <wp:inline distT="0" distB="0" distL="0" distR="0" wp14:anchorId="7208E8B7" wp14:editId="76DB2336">
            <wp:extent cx="381000" cy="198120"/>
            <wp:effectExtent l="0" t="0" r="0" b="0"/>
            <wp:docPr id="48" name="Рисунок 48" descr="\left( a, b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\left( a, b \right)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является </w:t>
      </w:r>
      <w:proofErr w:type="spellStart"/>
      <w:r w:rsidRPr="0089789B">
        <w:rPr>
          <w:sz w:val="28"/>
          <w:szCs w:val="28"/>
        </w:rPr>
        <w:fldChar w:fldCharType="begin"/>
      </w:r>
      <w:r w:rsidRPr="0089789B">
        <w:rPr>
          <w:sz w:val="28"/>
          <w:szCs w:val="28"/>
        </w:rPr>
        <w:instrText xml:space="preserve"> HYPERLINK "https://ru.wikipedia.org/wiki/%D0%A8%D0%B8%D1%84%D1%80%D0%BE%D1%82%D0%B5%D0%BA%D1%81%D1%82" \o "Шифротекст" </w:instrText>
      </w:r>
      <w:r w:rsidRPr="0089789B">
        <w:rPr>
          <w:sz w:val="28"/>
          <w:szCs w:val="28"/>
        </w:rPr>
        <w:fldChar w:fldCharType="separate"/>
      </w:r>
      <w:r w:rsidRPr="0089789B">
        <w:rPr>
          <w:rStyle w:val="ac"/>
          <w:color w:val="auto"/>
          <w:sz w:val="28"/>
          <w:szCs w:val="28"/>
          <w:u w:val="none"/>
        </w:rPr>
        <w:t>шифротекстом</w:t>
      </w:r>
      <w:proofErr w:type="spellEnd"/>
      <w:r w:rsidRPr="0089789B">
        <w:rPr>
          <w:sz w:val="28"/>
          <w:szCs w:val="28"/>
        </w:rPr>
        <w:fldChar w:fldCharType="end"/>
      </w:r>
      <w:r w:rsidRPr="0089789B">
        <w:rPr>
          <w:sz w:val="28"/>
          <w:szCs w:val="28"/>
        </w:rPr>
        <w:t>.</w:t>
      </w:r>
    </w:p>
    <w:p w14:paraId="5EA23F0E" w14:textId="5BB2963B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 xml:space="preserve">Нетрудно видеть, что длина </w:t>
      </w:r>
      <w:proofErr w:type="spellStart"/>
      <w:r w:rsidRPr="0089789B">
        <w:rPr>
          <w:sz w:val="28"/>
          <w:szCs w:val="28"/>
        </w:rPr>
        <w:t>шифротекста</w:t>
      </w:r>
      <w:proofErr w:type="spellEnd"/>
      <w:r w:rsidRPr="0089789B">
        <w:rPr>
          <w:sz w:val="28"/>
          <w:szCs w:val="28"/>
        </w:rPr>
        <w:t xml:space="preserve"> в схеме Эль-</w:t>
      </w:r>
      <w:proofErr w:type="spellStart"/>
      <w:r w:rsidRPr="0089789B">
        <w:rPr>
          <w:sz w:val="28"/>
          <w:szCs w:val="28"/>
        </w:rPr>
        <w:t>Гамаля</w:t>
      </w:r>
      <w:proofErr w:type="spellEnd"/>
      <w:r w:rsidRPr="0089789B">
        <w:rPr>
          <w:sz w:val="28"/>
          <w:szCs w:val="28"/>
        </w:rPr>
        <w:t xml:space="preserve"> длиннее исходного сообщения </w:t>
      </w:r>
      <w:r w:rsidRPr="0089789B">
        <w:rPr>
          <w:noProof/>
          <w:sz w:val="28"/>
          <w:szCs w:val="28"/>
        </w:rPr>
        <w:drawing>
          <wp:inline distT="0" distB="0" distL="0" distR="0" wp14:anchorId="5AD4AF36" wp14:editId="03F150BA">
            <wp:extent cx="198120" cy="137160"/>
            <wp:effectExtent l="0" t="0" r="0" b="0"/>
            <wp:docPr id="47" name="Рисунок 47" descr="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M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вдвое.</w:t>
      </w:r>
    </w:p>
    <w:p w14:paraId="1159EE0E" w14:textId="77777777" w:rsidR="0089789B" w:rsidRPr="0089789B" w:rsidRDefault="0089789B" w:rsidP="0089789B">
      <w:pPr>
        <w:pStyle w:val="2"/>
        <w:spacing w:before="0"/>
        <w:ind w:firstLine="567"/>
        <w:jc w:val="both"/>
        <w:rPr>
          <w:rStyle w:val="ad"/>
          <w:rFonts w:ascii="Times New Roman" w:hAnsi="Times New Roman" w:cs="Times New Roman"/>
          <w:color w:val="auto"/>
          <w:sz w:val="28"/>
          <w:szCs w:val="28"/>
        </w:rPr>
      </w:pPr>
      <w:r w:rsidRPr="0089789B">
        <w:rPr>
          <w:rStyle w:val="ad"/>
          <w:rFonts w:ascii="Times New Roman" w:hAnsi="Times New Roman" w:cs="Times New Roman"/>
          <w:color w:val="auto"/>
          <w:sz w:val="28"/>
          <w:szCs w:val="28"/>
        </w:rPr>
        <w:t>Расшифрование</w:t>
      </w:r>
    </w:p>
    <w:p w14:paraId="420E4D20" w14:textId="73767E7F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Зная закрытый ключ </w:t>
      </w:r>
      <w:r w:rsidRPr="0089789B">
        <w:rPr>
          <w:noProof/>
          <w:sz w:val="28"/>
          <w:szCs w:val="28"/>
        </w:rPr>
        <w:drawing>
          <wp:inline distT="0" distB="0" distL="0" distR="0" wp14:anchorId="2C5298D7" wp14:editId="3FE5F1B5">
            <wp:extent cx="106680" cy="83820"/>
            <wp:effectExtent l="0" t="0" r="7620" b="0"/>
            <wp:docPr id="46" name="Рисунок 46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~x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 xml:space="preserve">, исходное сообщение можно вычислить из </w:t>
      </w:r>
      <w:proofErr w:type="spellStart"/>
      <w:r w:rsidRPr="0089789B">
        <w:rPr>
          <w:sz w:val="28"/>
          <w:szCs w:val="28"/>
        </w:rPr>
        <w:t>шифротекста</w:t>
      </w:r>
      <w:proofErr w:type="spellEnd"/>
      <w:r w:rsidRPr="0089789B">
        <w:rPr>
          <w:sz w:val="28"/>
          <w:szCs w:val="28"/>
        </w:rPr>
        <w:t> </w:t>
      </w:r>
      <w:r w:rsidRPr="0089789B">
        <w:rPr>
          <w:noProof/>
          <w:sz w:val="28"/>
          <w:szCs w:val="28"/>
        </w:rPr>
        <w:drawing>
          <wp:inline distT="0" distB="0" distL="0" distR="0" wp14:anchorId="77BE2AFF" wp14:editId="0F192EA9">
            <wp:extent cx="381000" cy="198120"/>
            <wp:effectExtent l="0" t="0" r="0" b="0"/>
            <wp:docPr id="45" name="Рисунок 45" descr="\left( a, b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\left( a, b \right)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по формуле:</w:t>
      </w:r>
    </w:p>
    <w:p w14:paraId="39B1ADC0" w14:textId="6C1E0BD5" w:rsidR="0089789B" w:rsidRPr="0089789B" w:rsidRDefault="0089789B" w:rsidP="0089789B">
      <w:pPr>
        <w:shd w:val="clear" w:color="auto" w:fill="FFFFFF"/>
        <w:ind w:firstLine="567"/>
        <w:jc w:val="both"/>
        <w:rPr>
          <w:sz w:val="28"/>
          <w:szCs w:val="28"/>
        </w:rPr>
      </w:pPr>
      <w:r w:rsidRPr="0089789B">
        <w:rPr>
          <w:noProof/>
          <w:sz w:val="28"/>
          <w:szCs w:val="28"/>
        </w:rPr>
        <w:drawing>
          <wp:inline distT="0" distB="0" distL="0" distR="0" wp14:anchorId="55846FFF" wp14:editId="6A904935">
            <wp:extent cx="1600200" cy="220980"/>
            <wp:effectExtent l="0" t="0" r="0" b="7620"/>
            <wp:docPr id="44" name="Рисунок 44" descr="M = b(a^x)^{-1}\,\bmod\,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 descr="M = b(a^x)^{-1}\,\bmod\,p.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</w:p>
    <w:p w14:paraId="70637284" w14:textId="77777777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При этом нетрудно проверить, что</w:t>
      </w:r>
    </w:p>
    <w:p w14:paraId="322D3501" w14:textId="6146FA12" w:rsidR="0089789B" w:rsidRPr="0089789B" w:rsidRDefault="0089789B" w:rsidP="0089789B">
      <w:pPr>
        <w:shd w:val="clear" w:color="auto" w:fill="FFFFFF"/>
        <w:ind w:firstLine="567"/>
        <w:jc w:val="both"/>
        <w:rPr>
          <w:sz w:val="28"/>
          <w:szCs w:val="28"/>
        </w:rPr>
      </w:pPr>
      <w:r w:rsidRPr="0089789B">
        <w:rPr>
          <w:noProof/>
          <w:sz w:val="28"/>
          <w:szCs w:val="28"/>
        </w:rPr>
        <w:drawing>
          <wp:inline distT="0" distB="0" distL="0" distR="0" wp14:anchorId="54C9711D" wp14:editId="362269F0">
            <wp:extent cx="1935480" cy="220980"/>
            <wp:effectExtent l="0" t="0" r="7620" b="7620"/>
            <wp:docPr id="43" name="Рисунок 43" descr="~(a^x)^{-1}\equiv g^{-kx}\pmod{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 descr="~(a^x)^{-1}\equiv g^{-kx}\pmod{p}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7355E" w14:textId="77777777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и поэтому</w:t>
      </w:r>
    </w:p>
    <w:p w14:paraId="2BA70DFF" w14:textId="3DC19013" w:rsidR="0089789B" w:rsidRPr="0089789B" w:rsidRDefault="0089789B" w:rsidP="0089789B">
      <w:pPr>
        <w:shd w:val="clear" w:color="auto" w:fill="FFFFFF"/>
        <w:ind w:firstLine="567"/>
        <w:jc w:val="both"/>
        <w:rPr>
          <w:sz w:val="28"/>
          <w:szCs w:val="28"/>
        </w:rPr>
      </w:pPr>
      <w:r w:rsidRPr="0089789B">
        <w:rPr>
          <w:noProof/>
          <w:sz w:val="28"/>
          <w:szCs w:val="28"/>
        </w:rPr>
        <w:drawing>
          <wp:inline distT="0" distB="0" distL="0" distR="0" wp14:anchorId="4F053974" wp14:editId="702104C9">
            <wp:extent cx="4213860" cy="220980"/>
            <wp:effectExtent l="0" t="0" r="0" b="7620"/>
            <wp:docPr id="42" name="Рисунок 42" descr="~b(a^x)^{-1}\equiv (y^kM)g^{-xk}\equiv (g^{xk}M) g^{-xk}\equiv M \pmod{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~b(a^x)^{-1}\equiv (y^kM)g^{-xk}\equiv (g^{xk}M) g^{-xk}\equiv M \pmod{p}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8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42D0C7FA" w14:textId="77777777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Для практических вычислений больше подходит следующая формула:</w:t>
      </w:r>
    </w:p>
    <w:p w14:paraId="5E94A194" w14:textId="74590CEB" w:rsidR="0089789B" w:rsidRPr="0089789B" w:rsidRDefault="0089789B" w:rsidP="0089789B">
      <w:pPr>
        <w:shd w:val="clear" w:color="auto" w:fill="FFFFFF"/>
        <w:ind w:firstLine="567"/>
        <w:jc w:val="both"/>
        <w:rPr>
          <w:sz w:val="28"/>
          <w:szCs w:val="28"/>
        </w:rPr>
      </w:pPr>
      <w:r w:rsidRPr="0089789B">
        <w:rPr>
          <w:noProof/>
          <w:sz w:val="28"/>
          <w:szCs w:val="28"/>
        </w:rPr>
        <w:drawing>
          <wp:inline distT="0" distB="0" distL="0" distR="0" wp14:anchorId="167A01C4" wp14:editId="1A136010">
            <wp:extent cx="3200400" cy="236220"/>
            <wp:effectExtent l="0" t="0" r="0" b="0"/>
            <wp:docPr id="41" name="Рисунок 41" descr="M = b(a^x)^{-1}\,\bmod\,p = b \cdot a^{(p-1-x)}\,\bmod\,p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 descr="M = b(a^x)^{-1}\,\bmod\,p = b \cdot a^{(p-1-x)}\,\bmod\,p 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789DA" w14:textId="77777777" w:rsidR="0089789B" w:rsidRPr="0089789B" w:rsidRDefault="0089789B" w:rsidP="0089789B">
      <w:pPr>
        <w:pStyle w:val="2"/>
        <w:spacing w:before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89789B">
        <w:rPr>
          <w:rStyle w:val="ad"/>
          <w:rFonts w:ascii="Times New Roman" w:hAnsi="Times New Roman" w:cs="Times New Roman"/>
          <w:color w:val="auto"/>
          <w:sz w:val="28"/>
          <w:szCs w:val="28"/>
        </w:rPr>
        <w:lastRenderedPageBreak/>
        <w:t>Пример</w:t>
      </w:r>
    </w:p>
    <w:p w14:paraId="474036ED" w14:textId="77777777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b/>
          <w:sz w:val="28"/>
          <w:szCs w:val="28"/>
        </w:rPr>
      </w:pPr>
      <w:r w:rsidRPr="0089789B">
        <w:rPr>
          <w:b/>
          <w:sz w:val="28"/>
          <w:szCs w:val="28"/>
        </w:rPr>
        <w:t>Шифрование</w:t>
      </w:r>
    </w:p>
    <w:p w14:paraId="05880DEC" w14:textId="4686D3FE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Допустим, что нужно зашифровать сообщение </w:t>
      </w:r>
      <w:r w:rsidRPr="0089789B">
        <w:rPr>
          <w:noProof/>
          <w:sz w:val="28"/>
          <w:szCs w:val="28"/>
        </w:rPr>
        <w:drawing>
          <wp:inline distT="0" distB="0" distL="0" distR="0" wp14:anchorId="61A281E2" wp14:editId="6B3AB6E1">
            <wp:extent cx="541020" cy="137160"/>
            <wp:effectExtent l="0" t="0" r="0" b="0"/>
            <wp:docPr id="40" name="Рисунок 40" descr="~M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 descr="~M=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4F8AD8D2" w14:textId="77777777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 xml:space="preserve">Произведем генерацию </w:t>
      </w:r>
      <w:proofErr w:type="gramStart"/>
      <w:r w:rsidRPr="0089789B">
        <w:rPr>
          <w:sz w:val="28"/>
          <w:szCs w:val="28"/>
        </w:rPr>
        <w:t>ключей :</w:t>
      </w:r>
      <w:proofErr w:type="gramEnd"/>
    </w:p>
    <w:p w14:paraId="1CACD213" w14:textId="78C3E51D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пусть </w:t>
      </w:r>
      <w:r w:rsidRPr="0089789B">
        <w:rPr>
          <w:noProof/>
          <w:sz w:val="28"/>
          <w:szCs w:val="28"/>
        </w:rPr>
        <w:drawing>
          <wp:inline distT="0" distB="0" distL="0" distR="0" wp14:anchorId="325DB875" wp14:editId="2A46CA19">
            <wp:extent cx="1051560" cy="175260"/>
            <wp:effectExtent l="0" t="0" r="0" b="0"/>
            <wp:docPr id="39" name="Рисунок 39" descr="~p=11, g=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~p=11, g=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 Выберем </w:t>
      </w:r>
      <w:r w:rsidRPr="0089789B">
        <w:rPr>
          <w:noProof/>
          <w:sz w:val="28"/>
          <w:szCs w:val="28"/>
        </w:rPr>
        <w:drawing>
          <wp:inline distT="0" distB="0" distL="0" distR="0" wp14:anchorId="507A35EC" wp14:editId="073EB34D">
            <wp:extent cx="449580" cy="137160"/>
            <wp:effectExtent l="0" t="0" r="7620" b="0"/>
            <wp:docPr id="38" name="Рисунок 38" descr="~x=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~x=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- случайное целое число </w:t>
      </w:r>
      <w:r w:rsidRPr="0089789B">
        <w:rPr>
          <w:noProof/>
          <w:sz w:val="28"/>
          <w:szCs w:val="28"/>
        </w:rPr>
        <w:drawing>
          <wp:inline distT="0" distB="0" distL="0" distR="0" wp14:anchorId="7B737B44" wp14:editId="62CC7ECA">
            <wp:extent cx="106680" cy="83820"/>
            <wp:effectExtent l="0" t="0" r="7620" b="0"/>
            <wp:docPr id="37" name="Рисунок 37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 descr="~x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такое, что </w:t>
      </w:r>
      <w:r w:rsidRPr="0089789B">
        <w:rPr>
          <w:noProof/>
          <w:sz w:val="28"/>
          <w:szCs w:val="28"/>
        </w:rPr>
        <w:drawing>
          <wp:inline distT="0" distB="0" distL="0" distR="0" wp14:anchorId="184CEC6C" wp14:editId="6FFAA5C1">
            <wp:extent cx="792480" cy="175260"/>
            <wp:effectExtent l="0" t="0" r="7620" b="0"/>
            <wp:docPr id="36" name="Рисунок 36" descr="~1 &lt; x &lt;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 descr="~1 &lt; x &lt; p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2D03D7F4" w14:textId="3AF9A18D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Вычислим </w:t>
      </w:r>
      <w:r w:rsidRPr="0089789B">
        <w:rPr>
          <w:noProof/>
          <w:sz w:val="28"/>
          <w:szCs w:val="28"/>
        </w:rPr>
        <w:drawing>
          <wp:inline distT="0" distB="0" distL="0" distR="0" wp14:anchorId="5A16A381" wp14:editId="6B15B625">
            <wp:extent cx="2316480" cy="213360"/>
            <wp:effectExtent l="0" t="0" r="7620" b="0"/>
            <wp:docPr id="35" name="Рисунок 35" descr="~y= g^x\bmod{p}=2^8\bmod{11}=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~y= g^x\bmod{p}=2^8\bmod{11}=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07807633" w14:textId="603FAE10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Итак, открытым является тройка </w:t>
      </w:r>
      <w:r w:rsidRPr="0089789B">
        <w:rPr>
          <w:noProof/>
          <w:sz w:val="28"/>
          <w:szCs w:val="28"/>
        </w:rPr>
        <w:drawing>
          <wp:inline distT="0" distB="0" distL="0" distR="0" wp14:anchorId="318B7583" wp14:editId="56E3123E">
            <wp:extent cx="1516380" cy="198120"/>
            <wp:effectExtent l="0" t="0" r="7620" b="0"/>
            <wp:docPr id="34" name="Рисунок 34" descr="~(p,g,y)=(11,2,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 descr="~(p,g,y)=(11,2,3)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, а закрытым ключом является число </w:t>
      </w:r>
      <w:r w:rsidRPr="0089789B">
        <w:rPr>
          <w:noProof/>
          <w:sz w:val="28"/>
          <w:szCs w:val="28"/>
        </w:rPr>
        <w:drawing>
          <wp:inline distT="0" distB="0" distL="0" distR="0" wp14:anchorId="4E2800C6" wp14:editId="4A39E265">
            <wp:extent cx="449580" cy="137160"/>
            <wp:effectExtent l="0" t="0" r="7620" b="0"/>
            <wp:docPr id="33" name="Рисунок 33" descr="~x=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 descr="~x=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66432BBC" w14:textId="01C3DE16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Выбираем случайное целое число </w:t>
      </w:r>
      <w:r w:rsidRPr="0089789B">
        <w:rPr>
          <w:noProof/>
          <w:sz w:val="28"/>
          <w:szCs w:val="28"/>
        </w:rPr>
        <w:drawing>
          <wp:inline distT="0" distB="0" distL="0" distR="0" wp14:anchorId="6FB29221" wp14:editId="5C81FC96">
            <wp:extent cx="83820" cy="137160"/>
            <wp:effectExtent l="0" t="0" r="0" b="0"/>
            <wp:docPr id="32" name="Рисунок 32" descr="~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 descr="~k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 xml:space="preserve"> такое, что 1 </w:t>
      </w:r>
      <w:proofErr w:type="gramStart"/>
      <w:r w:rsidRPr="0089789B">
        <w:rPr>
          <w:sz w:val="28"/>
          <w:szCs w:val="28"/>
        </w:rPr>
        <w:t>&lt; k</w:t>
      </w:r>
      <w:proofErr w:type="gramEnd"/>
      <w:r w:rsidRPr="0089789B">
        <w:rPr>
          <w:sz w:val="28"/>
          <w:szCs w:val="28"/>
        </w:rPr>
        <w:t xml:space="preserve"> &lt; (p − 1). Пусть </w:t>
      </w:r>
      <w:r w:rsidRPr="0089789B">
        <w:rPr>
          <w:noProof/>
          <w:sz w:val="28"/>
          <w:szCs w:val="28"/>
        </w:rPr>
        <w:drawing>
          <wp:inline distT="0" distB="0" distL="0" distR="0" wp14:anchorId="309CF2E7" wp14:editId="06B4F04E">
            <wp:extent cx="426720" cy="137160"/>
            <wp:effectExtent l="0" t="0" r="0" b="0"/>
            <wp:docPr id="31" name="Рисунок 31" descr="~k=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 descr="~k=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39F1C7C1" w14:textId="72275758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Вычисляем число </w:t>
      </w:r>
      <w:r w:rsidRPr="0089789B">
        <w:rPr>
          <w:noProof/>
          <w:sz w:val="28"/>
          <w:szCs w:val="28"/>
        </w:rPr>
        <w:drawing>
          <wp:inline distT="0" distB="0" distL="0" distR="0" wp14:anchorId="101F4596" wp14:editId="768F4A6E">
            <wp:extent cx="3398520" cy="213360"/>
            <wp:effectExtent l="0" t="0" r="0" b="0"/>
            <wp:docPr id="30" name="Рисунок 30" descr="~a=g^k\bmod{p}=2^9 \bmod{11}=512 \bmod{11}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~a=g^k\bmod{p}=2^9 \bmod{11}=512 \bmod{11}=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0B8905A4" w14:textId="6B006505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Вычисляем число </w:t>
      </w:r>
      <w:r w:rsidRPr="0089789B">
        <w:rPr>
          <w:noProof/>
          <w:sz w:val="28"/>
          <w:szCs w:val="28"/>
        </w:rPr>
        <w:drawing>
          <wp:inline distT="0" distB="0" distL="0" distR="0" wp14:anchorId="1ABD51C7" wp14:editId="13D199A7">
            <wp:extent cx="4099560" cy="213360"/>
            <wp:effectExtent l="0" t="0" r="0" b="0"/>
            <wp:docPr id="29" name="Рисунок 29" descr="~b=y^k M\bmod{p}=3^9 5 \bmod{11}=19683 \cdot 5 \bmod{11}=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 descr="~b=y^k M\bmod{p}=3^9 5 \bmod{11}=19683 \cdot 5 \bmod{11}=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22AA25D8" w14:textId="3EFCD2A7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Полученная пара </w:t>
      </w:r>
      <w:r w:rsidRPr="0089789B">
        <w:rPr>
          <w:noProof/>
          <w:sz w:val="28"/>
          <w:szCs w:val="28"/>
        </w:rPr>
        <w:drawing>
          <wp:inline distT="0" distB="0" distL="0" distR="0" wp14:anchorId="6BF7014D" wp14:editId="7A8E4513">
            <wp:extent cx="1051560" cy="198120"/>
            <wp:effectExtent l="0" t="0" r="0" b="0"/>
            <wp:docPr id="28" name="Рисунок 28" descr="~(a,b)=(6,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~(a,b)=(6,9)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 xml:space="preserve"> является </w:t>
      </w:r>
      <w:proofErr w:type="spellStart"/>
      <w:r w:rsidRPr="0089789B">
        <w:rPr>
          <w:sz w:val="28"/>
          <w:szCs w:val="28"/>
        </w:rPr>
        <w:t>шифротекстом</w:t>
      </w:r>
      <w:proofErr w:type="spellEnd"/>
      <w:r w:rsidRPr="0089789B">
        <w:rPr>
          <w:sz w:val="28"/>
          <w:szCs w:val="28"/>
        </w:rPr>
        <w:t>.</w:t>
      </w:r>
    </w:p>
    <w:p w14:paraId="747A8AF5" w14:textId="77777777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b/>
          <w:sz w:val="28"/>
          <w:szCs w:val="28"/>
        </w:rPr>
      </w:pPr>
      <w:r w:rsidRPr="0089789B">
        <w:rPr>
          <w:b/>
          <w:sz w:val="28"/>
          <w:szCs w:val="28"/>
        </w:rPr>
        <w:t>Расшифрование</w:t>
      </w:r>
    </w:p>
    <w:p w14:paraId="1C31E1C0" w14:textId="78B41581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Необходимо получить сообщение </w:t>
      </w:r>
      <w:r w:rsidRPr="0089789B">
        <w:rPr>
          <w:noProof/>
          <w:sz w:val="28"/>
          <w:szCs w:val="28"/>
        </w:rPr>
        <w:drawing>
          <wp:inline distT="0" distB="0" distL="0" distR="0" wp14:anchorId="7DF9E825" wp14:editId="00C3F5A9">
            <wp:extent cx="541020" cy="137160"/>
            <wp:effectExtent l="0" t="0" r="0" b="0"/>
            <wp:docPr id="27" name="Рисунок 27" descr="~M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~M=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 xml:space="preserve"> по известному </w:t>
      </w:r>
      <w:proofErr w:type="spellStart"/>
      <w:r w:rsidRPr="0089789B">
        <w:rPr>
          <w:sz w:val="28"/>
          <w:szCs w:val="28"/>
        </w:rPr>
        <w:t>шифротексту</w:t>
      </w:r>
      <w:proofErr w:type="spellEnd"/>
      <w:r w:rsidRPr="0089789B">
        <w:rPr>
          <w:sz w:val="28"/>
          <w:szCs w:val="28"/>
        </w:rPr>
        <w:t> </w:t>
      </w:r>
      <w:r w:rsidRPr="0089789B">
        <w:rPr>
          <w:noProof/>
          <w:sz w:val="28"/>
          <w:szCs w:val="28"/>
        </w:rPr>
        <w:drawing>
          <wp:inline distT="0" distB="0" distL="0" distR="0" wp14:anchorId="774BD956" wp14:editId="4670070A">
            <wp:extent cx="1051560" cy="198120"/>
            <wp:effectExtent l="0" t="0" r="0" b="0"/>
            <wp:docPr id="26" name="Рисунок 26" descr="~(a,b)=(6,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 descr="~(a,b)=(6,9)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 и закрытому ключу </w:t>
      </w:r>
      <w:r w:rsidRPr="0089789B">
        <w:rPr>
          <w:noProof/>
          <w:sz w:val="28"/>
          <w:szCs w:val="28"/>
        </w:rPr>
        <w:drawing>
          <wp:inline distT="0" distB="0" distL="0" distR="0" wp14:anchorId="33DDA8DC" wp14:editId="6A17F59D">
            <wp:extent cx="449580" cy="137160"/>
            <wp:effectExtent l="0" t="0" r="7620" b="0"/>
            <wp:docPr id="25" name="Рисунок 25" descr="~x=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~x=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40AE4942" w14:textId="6D151D70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 xml:space="preserve">Вычисляем M по </w:t>
      </w:r>
      <w:proofErr w:type="gramStart"/>
      <w:r w:rsidRPr="0089789B">
        <w:rPr>
          <w:sz w:val="28"/>
          <w:szCs w:val="28"/>
        </w:rPr>
        <w:t>формуле :</w:t>
      </w:r>
      <w:proofErr w:type="gramEnd"/>
      <w:r w:rsidRPr="0089789B">
        <w:rPr>
          <w:sz w:val="28"/>
          <w:szCs w:val="28"/>
        </w:rPr>
        <w:t> </w:t>
      </w:r>
      <w:r w:rsidRPr="0089789B">
        <w:rPr>
          <w:noProof/>
          <w:sz w:val="28"/>
          <w:szCs w:val="28"/>
        </w:rPr>
        <w:drawing>
          <wp:inline distT="0" distB="0" distL="0" distR="0" wp14:anchorId="59A3DA0F" wp14:editId="23F0EF32">
            <wp:extent cx="3474720" cy="220980"/>
            <wp:effectExtent l="0" t="0" r="0" b="7620"/>
            <wp:docPr id="19" name="Рисунок 19" descr="~M=b(a^x)^{-1}\bmod{p}=9(6^8)^{-1}\mod{11}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 descr="~M=b(a^x)^{-1}\bmod{p}=9(6^8)^{-1}\mod{11}=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D3FE4" w14:textId="5241EDF1" w:rsidR="0089789B" w:rsidRP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89789B">
        <w:rPr>
          <w:sz w:val="28"/>
          <w:szCs w:val="28"/>
        </w:rPr>
        <w:t>Получили исходное сообщение </w:t>
      </w:r>
      <w:r w:rsidRPr="0089789B">
        <w:rPr>
          <w:noProof/>
          <w:sz w:val="28"/>
          <w:szCs w:val="28"/>
        </w:rPr>
        <w:drawing>
          <wp:inline distT="0" distB="0" distL="0" distR="0" wp14:anchorId="7DF15EFE" wp14:editId="2D1D25DA">
            <wp:extent cx="541020" cy="137160"/>
            <wp:effectExtent l="0" t="0" r="0" b="0"/>
            <wp:docPr id="11" name="Рисунок 11" descr="~M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~M=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89B">
        <w:rPr>
          <w:sz w:val="28"/>
          <w:szCs w:val="28"/>
        </w:rPr>
        <w:t>.</w:t>
      </w:r>
    </w:p>
    <w:p w14:paraId="3DC902A4" w14:textId="77777777" w:rsid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</w:p>
    <w:p w14:paraId="6E3879A4" w14:textId="75D6D3F5" w:rsidR="0089789B" w:rsidRPr="0089789B" w:rsidRDefault="0089789B" w:rsidP="0089789B">
      <w:pPr>
        <w:pStyle w:val="1"/>
        <w:spacing w:before="0"/>
        <w:ind w:firstLine="567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89789B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Реализация элементов </w:t>
      </w:r>
      <w:r w:rsidRPr="0089789B">
        <w:rPr>
          <w:rFonts w:ascii="Times New Roman" w:hAnsi="Times New Roman" w:cs="Times New Roman"/>
          <w:b/>
          <w:bCs/>
          <w:color w:val="auto"/>
          <w:sz w:val="28"/>
          <w:szCs w:val="28"/>
          <w:lang w:val="be-BY"/>
        </w:rPr>
        <w:t xml:space="preserve">схемы </w:t>
      </w:r>
      <w:r w:rsidRPr="0089789B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шифрования </w:t>
      </w:r>
      <w:proofErr w:type="spellStart"/>
      <w:r w:rsidRPr="0089789B">
        <w:rPr>
          <w:rFonts w:ascii="Times New Roman" w:hAnsi="Times New Roman" w:cs="Times New Roman"/>
          <w:b/>
          <w:bCs/>
          <w:color w:val="auto"/>
          <w:sz w:val="28"/>
          <w:szCs w:val="28"/>
        </w:rPr>
        <w:t>Дифи-Хеллмана</w:t>
      </w:r>
      <w:proofErr w:type="spellEnd"/>
    </w:p>
    <w:p w14:paraId="079F8CD5" w14:textId="77777777" w:rsidR="0089789B" w:rsidRPr="0089789B" w:rsidRDefault="0089789B" w:rsidP="0089789B">
      <w:pPr>
        <w:pStyle w:val="2"/>
        <w:spacing w:before="0"/>
        <w:ind w:firstLine="567"/>
        <w:jc w:val="both"/>
        <w:rPr>
          <w:rStyle w:val="ad"/>
          <w:rFonts w:ascii="Times New Roman" w:hAnsi="Times New Roman" w:cs="Times New Roman"/>
          <w:sz w:val="28"/>
        </w:rPr>
      </w:pPr>
      <w:r w:rsidRPr="0089789B">
        <w:rPr>
          <w:rStyle w:val="ad"/>
          <w:rFonts w:ascii="Times New Roman" w:hAnsi="Times New Roman" w:cs="Times New Roman"/>
          <w:color w:val="auto"/>
          <w:sz w:val="28"/>
        </w:rPr>
        <w:t>Генерация ключей</w:t>
      </w:r>
    </w:p>
    <w:p w14:paraId="0EEA6B6C" w14:textId="76FD7DFA" w:rsidR="0089789B" w:rsidRPr="0089789B" w:rsidRDefault="0089789B" w:rsidP="0089789B">
      <w:pPr>
        <w:shd w:val="clear" w:color="auto" w:fill="FFFFFF"/>
        <w:ind w:firstLine="567"/>
        <w:jc w:val="both"/>
      </w:pPr>
      <w:r w:rsidRPr="0089789B">
        <w:rPr>
          <w:sz w:val="28"/>
        </w:rPr>
        <w:t>В 1976 году после публичной критики алгоритма DES и указания на сложность обработки секретных ключей </w:t>
      </w:r>
      <w:proofErr w:type="spellStart"/>
      <w:r w:rsidRPr="0089789B">
        <w:rPr>
          <w:sz w:val="28"/>
        </w:rPr>
        <w:t>Уитфилд</w:t>
      </w:r>
      <w:proofErr w:type="spellEnd"/>
      <w:r w:rsidRPr="0089789B">
        <w:rPr>
          <w:sz w:val="28"/>
        </w:rPr>
        <w:t xml:space="preserve"> </w:t>
      </w:r>
      <w:proofErr w:type="spellStart"/>
      <w:r w:rsidRPr="0089789B">
        <w:rPr>
          <w:sz w:val="28"/>
        </w:rPr>
        <w:t>Диффи</w:t>
      </w:r>
      <w:proofErr w:type="spellEnd"/>
      <w:r w:rsidRPr="0089789B">
        <w:rPr>
          <w:sz w:val="28"/>
        </w:rPr>
        <w:t> (</w:t>
      </w:r>
      <w:proofErr w:type="spellStart"/>
      <w:r w:rsidRPr="0089789B">
        <w:rPr>
          <w:sz w:val="28"/>
        </w:rPr>
        <w:t>Whitfield</w:t>
      </w:r>
      <w:proofErr w:type="spellEnd"/>
      <w:r w:rsidRPr="0089789B">
        <w:rPr>
          <w:sz w:val="28"/>
        </w:rPr>
        <w:t xml:space="preserve"> </w:t>
      </w:r>
      <w:proofErr w:type="spellStart"/>
      <w:r w:rsidRPr="0089789B">
        <w:rPr>
          <w:sz w:val="28"/>
        </w:rPr>
        <w:t>Diffie</w:t>
      </w:r>
      <w:proofErr w:type="spellEnd"/>
      <w:r w:rsidRPr="0089789B">
        <w:rPr>
          <w:sz w:val="28"/>
        </w:rPr>
        <w:t xml:space="preserve">) и Мартин </w:t>
      </w:r>
      <w:proofErr w:type="spellStart"/>
      <w:r w:rsidRPr="0089789B">
        <w:rPr>
          <w:sz w:val="28"/>
        </w:rPr>
        <w:t>Хеллман</w:t>
      </w:r>
      <w:proofErr w:type="spellEnd"/>
      <w:r w:rsidRPr="0089789B">
        <w:rPr>
          <w:sz w:val="28"/>
        </w:rPr>
        <w:t xml:space="preserve"> (Martin </w:t>
      </w:r>
      <w:proofErr w:type="spellStart"/>
      <w:r w:rsidRPr="0089789B">
        <w:rPr>
          <w:sz w:val="28"/>
        </w:rPr>
        <w:t>Hellman</w:t>
      </w:r>
      <w:proofErr w:type="spellEnd"/>
      <w:r w:rsidRPr="0089789B">
        <w:rPr>
          <w:sz w:val="28"/>
        </w:rPr>
        <w:t xml:space="preserve">) опубликовали свой алгоритм обмена ключами. Это была первая публикация на тему криптографии с открытым ключом и, возможно, самый большой шаг вперед в области криптографии, </w:t>
      </w:r>
      <w:r w:rsidRPr="0089789B">
        <w:rPr>
          <w:sz w:val="28"/>
        </w:rPr>
        <w:t>сделанный,</w:t>
      </w:r>
      <w:r w:rsidRPr="0089789B">
        <w:rPr>
          <w:sz w:val="28"/>
        </w:rPr>
        <w:t xml:space="preserve"> когда</w:t>
      </w:r>
      <w:r w:rsidRPr="0089789B">
        <w:rPr>
          <w:sz w:val="28"/>
        </w:rPr>
        <w:noBreakHyphen/>
        <w:t>либо.</w:t>
      </w:r>
    </w:p>
    <w:p w14:paraId="5227CFDF" w14:textId="3855E38E" w:rsidR="0089789B" w:rsidRPr="0089789B" w:rsidRDefault="0089789B" w:rsidP="0089789B">
      <w:pPr>
        <w:shd w:val="clear" w:color="auto" w:fill="FFFFFF"/>
        <w:ind w:firstLine="567"/>
        <w:jc w:val="both"/>
        <w:rPr>
          <w:sz w:val="28"/>
        </w:rPr>
      </w:pPr>
      <w:r w:rsidRPr="0089789B">
        <w:rPr>
          <w:sz w:val="28"/>
        </w:rPr>
        <w:t>Из</w:t>
      </w:r>
      <w:r w:rsidRPr="0089789B">
        <w:rPr>
          <w:sz w:val="28"/>
        </w:rPr>
        <w:noBreakHyphen/>
      </w:r>
      <w:r w:rsidRPr="0089789B">
        <w:rPr>
          <w:sz w:val="28"/>
        </w:rPr>
        <w:t>за невысоким быстродействием</w:t>
      </w:r>
      <w:r w:rsidRPr="0089789B">
        <w:rPr>
          <w:sz w:val="28"/>
        </w:rPr>
        <w:t xml:space="preserve">, свойственного асимметричным алгоритмам, алгоритм </w:t>
      </w:r>
      <w:proofErr w:type="spellStart"/>
      <w:r w:rsidRPr="0089789B">
        <w:rPr>
          <w:sz w:val="28"/>
        </w:rPr>
        <w:t>Диффи</w:t>
      </w:r>
      <w:r w:rsidRPr="0089789B">
        <w:rPr>
          <w:sz w:val="28"/>
        </w:rPr>
        <w:noBreakHyphen/>
        <w:t>Хеллмана</w:t>
      </w:r>
      <w:proofErr w:type="spellEnd"/>
      <w:r w:rsidRPr="0089789B">
        <w:rPr>
          <w:sz w:val="28"/>
        </w:rPr>
        <w:t xml:space="preserve"> не предназначен для шифрования данных. Он был ориентирован на передачу секретных ключей DES, ARS или других подобных алгоритмов через небезопасную среду. В большинстве случаев алгоритм </w:t>
      </w:r>
      <w:proofErr w:type="spellStart"/>
      <w:r w:rsidRPr="0089789B">
        <w:rPr>
          <w:sz w:val="28"/>
        </w:rPr>
        <w:t>Диффи</w:t>
      </w:r>
      <w:r w:rsidRPr="0089789B">
        <w:rPr>
          <w:sz w:val="28"/>
        </w:rPr>
        <w:noBreakHyphen/>
        <w:t>Хеллмана</w:t>
      </w:r>
      <w:proofErr w:type="spellEnd"/>
      <w:r w:rsidRPr="0089789B">
        <w:rPr>
          <w:sz w:val="28"/>
        </w:rPr>
        <w:t xml:space="preserve"> не используется для шифрования сообщений, потому что он, в зависимости от реализации, от 10 до 1000 раз медленнее алгоритма DES.</w:t>
      </w:r>
    </w:p>
    <w:p w14:paraId="5C5E7C58" w14:textId="667DA439" w:rsidR="0089789B" w:rsidRPr="0089789B" w:rsidRDefault="0089789B" w:rsidP="0089789B">
      <w:pPr>
        <w:shd w:val="clear" w:color="auto" w:fill="FFFFFF"/>
        <w:ind w:firstLine="567"/>
        <w:jc w:val="both"/>
        <w:rPr>
          <w:sz w:val="28"/>
        </w:rPr>
      </w:pPr>
      <w:r w:rsidRPr="0089789B">
        <w:rPr>
          <w:sz w:val="28"/>
        </w:rPr>
        <w:t xml:space="preserve">До алгоритма </w:t>
      </w:r>
      <w:proofErr w:type="spellStart"/>
      <w:r w:rsidRPr="0089789B">
        <w:rPr>
          <w:sz w:val="28"/>
        </w:rPr>
        <w:t>Диффи</w:t>
      </w:r>
      <w:r w:rsidRPr="0089789B">
        <w:rPr>
          <w:sz w:val="28"/>
        </w:rPr>
        <w:noBreakHyphen/>
        <w:t>Хеллмана</w:t>
      </w:r>
      <w:proofErr w:type="spellEnd"/>
      <w:r w:rsidRPr="0089789B">
        <w:rPr>
          <w:sz w:val="28"/>
        </w:rPr>
        <w:t xml:space="preserve"> было сложно совместно использовать зашифрованные данные из</w:t>
      </w:r>
      <w:r w:rsidRPr="0089789B">
        <w:rPr>
          <w:sz w:val="28"/>
        </w:rPr>
        <w:noBreakHyphen/>
      </w:r>
      <w:proofErr w:type="gramStart"/>
      <w:r w:rsidRPr="0089789B">
        <w:rPr>
          <w:sz w:val="28"/>
        </w:rPr>
        <w:t>за проблем</w:t>
      </w:r>
      <w:proofErr w:type="gramEnd"/>
      <w:r w:rsidRPr="0089789B">
        <w:rPr>
          <w:sz w:val="28"/>
        </w:rPr>
        <w:t xml:space="preserve"> хранения </w:t>
      </w:r>
      <w:r w:rsidRPr="0089789B">
        <w:rPr>
          <w:sz w:val="28"/>
        </w:rPr>
        <w:lastRenderedPageBreak/>
        <w:t xml:space="preserve">ключей и передачи информации. В большинстве случаев передача информации по каналам связи небезопасна, потому что сообщение может пройти десятки систем, прежде чем оно достигнет потенциального адресата, и нет никаких гарантий, что по пути никто не сможет взломать секретный ключ. </w:t>
      </w:r>
      <w:proofErr w:type="spellStart"/>
      <w:r w:rsidRPr="0089789B">
        <w:rPr>
          <w:sz w:val="28"/>
        </w:rPr>
        <w:t>Уитфилд</w:t>
      </w:r>
      <w:proofErr w:type="spellEnd"/>
      <w:r w:rsidRPr="0089789B">
        <w:rPr>
          <w:sz w:val="28"/>
        </w:rPr>
        <w:t xml:space="preserve"> </w:t>
      </w:r>
      <w:proofErr w:type="spellStart"/>
      <w:r w:rsidRPr="0089789B">
        <w:rPr>
          <w:sz w:val="28"/>
        </w:rPr>
        <w:t>Диффи</w:t>
      </w:r>
      <w:proofErr w:type="spellEnd"/>
      <w:r w:rsidRPr="0089789B">
        <w:rPr>
          <w:sz w:val="28"/>
        </w:rPr>
        <w:t xml:space="preserve"> и Мартин </w:t>
      </w:r>
      <w:proofErr w:type="spellStart"/>
      <w:r w:rsidRPr="0089789B">
        <w:rPr>
          <w:sz w:val="28"/>
        </w:rPr>
        <w:t>Хеллман</w:t>
      </w:r>
      <w:proofErr w:type="spellEnd"/>
      <w:r w:rsidRPr="0089789B">
        <w:rPr>
          <w:sz w:val="28"/>
        </w:rPr>
        <w:t xml:space="preserve"> предложили зашифровывать секретный ключ DES по алгоритму </w:t>
      </w:r>
      <w:proofErr w:type="spellStart"/>
      <w:r w:rsidRPr="0089789B">
        <w:rPr>
          <w:sz w:val="28"/>
        </w:rPr>
        <w:t>Диффи</w:t>
      </w:r>
      <w:r w:rsidRPr="0089789B">
        <w:rPr>
          <w:sz w:val="28"/>
        </w:rPr>
        <w:noBreakHyphen/>
        <w:t>Хеллмана</w:t>
      </w:r>
      <w:proofErr w:type="spellEnd"/>
      <w:r w:rsidRPr="0089789B">
        <w:rPr>
          <w:sz w:val="28"/>
        </w:rPr>
        <w:t xml:space="preserve"> на передающей стороне и пересылать его вместе с сообщением, зашифрованным с использованием DES. Тогда на другом конце его сможет расшифровать только получатель сообщения.</w:t>
      </w:r>
    </w:p>
    <w:p w14:paraId="2FD5301C" w14:textId="77777777" w:rsidR="0089789B" w:rsidRPr="0089789B" w:rsidRDefault="0089789B" w:rsidP="0089789B">
      <w:pPr>
        <w:shd w:val="clear" w:color="auto" w:fill="FFFFFF"/>
        <w:ind w:firstLine="567"/>
        <w:jc w:val="both"/>
        <w:rPr>
          <w:sz w:val="28"/>
        </w:rPr>
      </w:pPr>
      <w:r w:rsidRPr="0089789B">
        <w:rPr>
          <w:sz w:val="28"/>
        </w:rPr>
        <w:t xml:space="preserve">На практике обмен ключами по алгоритму </w:t>
      </w:r>
      <w:proofErr w:type="spellStart"/>
      <w:r w:rsidRPr="0089789B">
        <w:rPr>
          <w:sz w:val="28"/>
        </w:rPr>
        <w:t>Диффи</w:t>
      </w:r>
      <w:r w:rsidRPr="0089789B">
        <w:rPr>
          <w:sz w:val="28"/>
        </w:rPr>
        <w:noBreakHyphen/>
        <w:t>Хеллмана</w:t>
      </w:r>
      <w:proofErr w:type="spellEnd"/>
      <w:r w:rsidRPr="0089789B">
        <w:rPr>
          <w:sz w:val="28"/>
        </w:rPr>
        <w:t xml:space="preserve"> происходит по следующей схеме.</w:t>
      </w:r>
    </w:p>
    <w:p w14:paraId="20A36A7B" w14:textId="77777777" w:rsidR="0089789B" w:rsidRPr="0089789B" w:rsidRDefault="0089789B" w:rsidP="0089789B">
      <w:pPr>
        <w:pStyle w:val="a3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89789B">
        <w:rPr>
          <w:rFonts w:ascii="Times New Roman" w:hAnsi="Times New Roman" w:cs="Times New Roman"/>
          <w:sz w:val="28"/>
        </w:rPr>
        <w:t>Два участника обмена договариваются о двух числах. Один выбирает большое простое число, а другой – целое число, меньшее числа первого участника. Переговоры они могут вести открыто, и это никак не отразится на безопасности.</w:t>
      </w:r>
    </w:p>
    <w:p w14:paraId="3838AF06" w14:textId="77777777" w:rsidR="0089789B" w:rsidRPr="0089789B" w:rsidRDefault="0089789B" w:rsidP="0089789B">
      <w:pPr>
        <w:pStyle w:val="a3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89789B">
        <w:rPr>
          <w:rFonts w:ascii="Times New Roman" w:hAnsi="Times New Roman" w:cs="Times New Roman"/>
          <w:sz w:val="28"/>
        </w:rPr>
        <w:t>Каждый из двух участников, независимо друг от друга, генерирует другое число, которое они будут хранить в тайне. Эти числа выполняют роль секретного ключа. Далее в вычислениях используются секретный ключ и два предыдущих целых числа. Результат вычислений посылается участнику обмена, и он играет роль открытого ключа.</w:t>
      </w:r>
    </w:p>
    <w:p w14:paraId="719F57D0" w14:textId="77777777" w:rsidR="0089789B" w:rsidRPr="0089789B" w:rsidRDefault="0089789B" w:rsidP="0089789B">
      <w:pPr>
        <w:pStyle w:val="a3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89789B">
        <w:rPr>
          <w:rFonts w:ascii="Times New Roman" w:hAnsi="Times New Roman" w:cs="Times New Roman"/>
          <w:sz w:val="28"/>
        </w:rPr>
        <w:t>Участники обмена обмениваются открытыми ключами. Далее они, используя собственный секретный ключ и открытый ключ партнера, конфиденциально вычисляют ключ сессии. Каждый партер вычисляет один и тот же ключ сессии.</w:t>
      </w:r>
    </w:p>
    <w:p w14:paraId="08F8B037" w14:textId="77777777" w:rsidR="0089789B" w:rsidRPr="0089789B" w:rsidRDefault="0089789B" w:rsidP="0089789B">
      <w:pPr>
        <w:pStyle w:val="a3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89789B">
        <w:rPr>
          <w:rFonts w:ascii="Times New Roman" w:hAnsi="Times New Roman" w:cs="Times New Roman"/>
          <w:sz w:val="28"/>
        </w:rPr>
        <w:t>Ключ сессии может использоваться как секретный ключ для другого алгоритма шифрования, например DES. Никакое третье лицо, контролирующее обмен, не сможет вычислить ключ сессии, не зная один из секретных ключей.</w:t>
      </w:r>
    </w:p>
    <w:p w14:paraId="478CE5F4" w14:textId="77777777" w:rsidR="0089789B" w:rsidRPr="0089789B" w:rsidRDefault="0089789B" w:rsidP="0089789B">
      <w:pPr>
        <w:shd w:val="clear" w:color="auto" w:fill="FFFFFF"/>
        <w:ind w:firstLine="567"/>
        <w:jc w:val="both"/>
        <w:rPr>
          <w:sz w:val="28"/>
        </w:rPr>
      </w:pPr>
      <w:r w:rsidRPr="0089789B">
        <w:rPr>
          <w:sz w:val="28"/>
        </w:rPr>
        <w:t xml:space="preserve">Самое сложное в алгоритме </w:t>
      </w:r>
      <w:proofErr w:type="spellStart"/>
      <w:r w:rsidRPr="0089789B">
        <w:rPr>
          <w:sz w:val="28"/>
        </w:rPr>
        <w:t>Диффи</w:t>
      </w:r>
      <w:r w:rsidRPr="0089789B">
        <w:rPr>
          <w:sz w:val="28"/>
        </w:rPr>
        <w:noBreakHyphen/>
        <w:t>Хеллмана</w:t>
      </w:r>
      <w:proofErr w:type="spellEnd"/>
      <w:r w:rsidRPr="0089789B">
        <w:rPr>
          <w:sz w:val="28"/>
        </w:rPr>
        <w:t xml:space="preserve"> обмена ключами – это понять, что в нем фактически два различных независимых цикла шифрования. Алгоритм </w:t>
      </w:r>
      <w:proofErr w:type="spellStart"/>
      <w:r w:rsidRPr="0089789B">
        <w:rPr>
          <w:sz w:val="28"/>
        </w:rPr>
        <w:t>Диффи</w:t>
      </w:r>
      <w:r w:rsidRPr="0089789B">
        <w:rPr>
          <w:sz w:val="28"/>
        </w:rPr>
        <w:noBreakHyphen/>
        <w:t>Хеллмана</w:t>
      </w:r>
      <w:proofErr w:type="spellEnd"/>
      <w:r w:rsidRPr="0089789B">
        <w:rPr>
          <w:sz w:val="28"/>
        </w:rPr>
        <w:t xml:space="preserve"> применяется для обработки небольших сообщений от отправителя получателю. Но в этом маленьком сообщении передается секретный ключ для расшифровки большого сообщения.</w:t>
      </w:r>
    </w:p>
    <w:p w14:paraId="035E8F6C" w14:textId="77777777" w:rsidR="0089789B" w:rsidRPr="0089789B" w:rsidRDefault="0089789B" w:rsidP="0089789B">
      <w:pPr>
        <w:shd w:val="clear" w:color="auto" w:fill="FFFFFF"/>
        <w:ind w:firstLine="567"/>
        <w:jc w:val="both"/>
        <w:rPr>
          <w:sz w:val="28"/>
        </w:rPr>
      </w:pPr>
      <w:r w:rsidRPr="0089789B">
        <w:rPr>
          <w:sz w:val="28"/>
        </w:rPr>
        <w:t xml:space="preserve">Сильная сторона алгоритма - никто не сможет скомпрометировать секретное сообщение, зная один или даже два открытых ключа получателя и отправителя. В качестве секретных и открытых ключей используются очень большие целые числа. Алгоритм </w:t>
      </w:r>
      <w:proofErr w:type="spellStart"/>
      <w:r w:rsidRPr="0089789B">
        <w:rPr>
          <w:sz w:val="28"/>
        </w:rPr>
        <w:t>Диффи</w:t>
      </w:r>
      <w:r w:rsidRPr="0089789B">
        <w:rPr>
          <w:sz w:val="28"/>
        </w:rPr>
        <w:noBreakHyphen/>
        <w:t>Хеллмана</w:t>
      </w:r>
      <w:proofErr w:type="spellEnd"/>
      <w:r w:rsidRPr="0089789B">
        <w:rPr>
          <w:sz w:val="28"/>
        </w:rPr>
        <w:t xml:space="preserve"> основан на полезных для криптографии свойствах дискретных логарифмов.</w:t>
      </w:r>
    </w:p>
    <w:p w14:paraId="6162D70D" w14:textId="3D84B848" w:rsidR="0089789B" w:rsidRPr="0089789B" w:rsidRDefault="0089789B" w:rsidP="0089789B">
      <w:pPr>
        <w:jc w:val="both"/>
      </w:pPr>
      <w:r>
        <w:lastRenderedPageBreak/>
        <w:t xml:space="preserve">         </w:t>
      </w:r>
      <w:r w:rsidRPr="0089789B">
        <w:rPr>
          <w:rStyle w:val="ad"/>
          <w:sz w:val="28"/>
        </w:rPr>
        <w:t>Пример</w:t>
      </w:r>
    </w:p>
    <w:p w14:paraId="27E0EC5C" w14:textId="77777777" w:rsidR="0089789B" w:rsidRPr="0089789B" w:rsidRDefault="0089789B" w:rsidP="0089789B">
      <w:pPr>
        <w:ind w:firstLine="567"/>
        <w:jc w:val="both"/>
        <w:rPr>
          <w:sz w:val="28"/>
        </w:rPr>
      </w:pPr>
      <w:r w:rsidRPr="0089789B">
        <w:rPr>
          <w:sz w:val="28"/>
        </w:rPr>
        <w:t xml:space="preserve">Ева — </w:t>
      </w:r>
      <w:proofErr w:type="spellStart"/>
      <w:r w:rsidRPr="0089789B">
        <w:rPr>
          <w:sz w:val="28"/>
        </w:rPr>
        <w:t>криптоаналитик</w:t>
      </w:r>
      <w:proofErr w:type="spellEnd"/>
      <w:r w:rsidRPr="0089789B">
        <w:rPr>
          <w:sz w:val="28"/>
        </w:rPr>
        <w:t>. Она читает пересылку Боба и Алисы, но не изменяет содержимого их сообщений.</w:t>
      </w:r>
    </w:p>
    <w:p w14:paraId="7AD848B4" w14:textId="77777777" w:rsidR="0089789B" w:rsidRPr="0089789B" w:rsidRDefault="0089789B" w:rsidP="0089789B">
      <w:pPr>
        <w:numPr>
          <w:ilvl w:val="0"/>
          <w:numId w:val="22"/>
        </w:numPr>
        <w:shd w:val="clear" w:color="auto" w:fill="FFFFFF"/>
        <w:ind w:left="0" w:firstLine="567"/>
        <w:jc w:val="both"/>
        <w:rPr>
          <w:sz w:val="28"/>
        </w:rPr>
      </w:pPr>
      <w:r w:rsidRPr="0089789B">
        <w:rPr>
          <w:sz w:val="28"/>
        </w:rPr>
        <w:t>s = секретный ключ. s = 2</w:t>
      </w:r>
    </w:p>
    <w:p w14:paraId="566A25F0" w14:textId="77777777" w:rsidR="0089789B" w:rsidRPr="0089789B" w:rsidRDefault="0089789B" w:rsidP="0089789B">
      <w:pPr>
        <w:numPr>
          <w:ilvl w:val="0"/>
          <w:numId w:val="22"/>
        </w:numPr>
        <w:shd w:val="clear" w:color="auto" w:fill="FFFFFF"/>
        <w:ind w:left="0" w:firstLine="567"/>
        <w:jc w:val="both"/>
        <w:rPr>
          <w:sz w:val="28"/>
        </w:rPr>
      </w:pPr>
      <w:r w:rsidRPr="0089789B">
        <w:rPr>
          <w:sz w:val="28"/>
        </w:rPr>
        <w:t xml:space="preserve">g = простое число меньшее </w:t>
      </w:r>
      <w:r w:rsidRPr="0089789B">
        <w:rPr>
          <w:sz w:val="28"/>
          <w:lang w:val="en-US"/>
        </w:rPr>
        <w:t>p</w:t>
      </w:r>
      <w:r w:rsidRPr="0089789B">
        <w:rPr>
          <w:sz w:val="28"/>
        </w:rPr>
        <w:t>. g = 5</w:t>
      </w:r>
    </w:p>
    <w:p w14:paraId="413E4E77" w14:textId="77777777" w:rsidR="0089789B" w:rsidRPr="0089789B" w:rsidRDefault="0089789B" w:rsidP="0089789B">
      <w:pPr>
        <w:numPr>
          <w:ilvl w:val="0"/>
          <w:numId w:val="22"/>
        </w:numPr>
        <w:shd w:val="clear" w:color="auto" w:fill="FFFFFF"/>
        <w:ind w:left="0" w:firstLine="567"/>
        <w:jc w:val="both"/>
        <w:rPr>
          <w:sz w:val="28"/>
        </w:rPr>
      </w:pPr>
      <w:r w:rsidRPr="0089789B">
        <w:rPr>
          <w:sz w:val="28"/>
        </w:rPr>
        <w:t>p = открытое простое число. p = 23</w:t>
      </w:r>
    </w:p>
    <w:p w14:paraId="0E5502C0" w14:textId="77777777" w:rsidR="0089789B" w:rsidRPr="0089789B" w:rsidRDefault="0089789B" w:rsidP="0089789B">
      <w:pPr>
        <w:numPr>
          <w:ilvl w:val="0"/>
          <w:numId w:val="22"/>
        </w:numPr>
        <w:shd w:val="clear" w:color="auto" w:fill="FFFFFF"/>
        <w:ind w:left="0" w:firstLine="567"/>
        <w:jc w:val="both"/>
        <w:rPr>
          <w:sz w:val="28"/>
        </w:rPr>
      </w:pPr>
      <w:r w:rsidRPr="0089789B">
        <w:rPr>
          <w:sz w:val="28"/>
        </w:rPr>
        <w:t>a = секретный ключ Алисы. a = 6</w:t>
      </w:r>
    </w:p>
    <w:p w14:paraId="6E573938" w14:textId="77777777" w:rsidR="0089789B" w:rsidRPr="0089789B" w:rsidRDefault="0089789B" w:rsidP="0089789B">
      <w:pPr>
        <w:numPr>
          <w:ilvl w:val="0"/>
          <w:numId w:val="22"/>
        </w:numPr>
        <w:shd w:val="clear" w:color="auto" w:fill="FFFFFF"/>
        <w:ind w:left="0" w:firstLine="567"/>
        <w:jc w:val="both"/>
        <w:rPr>
          <w:sz w:val="28"/>
        </w:rPr>
      </w:pPr>
      <w:r w:rsidRPr="0089789B">
        <w:rPr>
          <w:sz w:val="28"/>
        </w:rPr>
        <w:t xml:space="preserve">A = открытый ключ Алисы. A = </w:t>
      </w:r>
      <w:proofErr w:type="spellStart"/>
      <w:r w:rsidRPr="0089789B">
        <w:rPr>
          <w:sz w:val="28"/>
        </w:rPr>
        <w:t>ga</w:t>
      </w:r>
      <w:proofErr w:type="spellEnd"/>
      <w:r w:rsidRPr="0089789B">
        <w:rPr>
          <w:sz w:val="28"/>
        </w:rPr>
        <w:t xml:space="preserve"> </w:t>
      </w:r>
      <w:proofErr w:type="spellStart"/>
      <w:r w:rsidRPr="0089789B">
        <w:rPr>
          <w:sz w:val="28"/>
        </w:rPr>
        <w:t>mod</w:t>
      </w:r>
      <w:proofErr w:type="spellEnd"/>
      <w:r w:rsidRPr="0089789B">
        <w:rPr>
          <w:sz w:val="28"/>
        </w:rPr>
        <w:t xml:space="preserve"> p = 8</w:t>
      </w:r>
    </w:p>
    <w:p w14:paraId="233AFF66" w14:textId="77777777" w:rsidR="0089789B" w:rsidRPr="0089789B" w:rsidRDefault="0089789B" w:rsidP="0089789B">
      <w:pPr>
        <w:numPr>
          <w:ilvl w:val="0"/>
          <w:numId w:val="22"/>
        </w:numPr>
        <w:shd w:val="clear" w:color="auto" w:fill="FFFFFF"/>
        <w:ind w:left="0" w:firstLine="567"/>
        <w:jc w:val="both"/>
        <w:rPr>
          <w:sz w:val="28"/>
        </w:rPr>
      </w:pPr>
      <w:r w:rsidRPr="0089789B">
        <w:rPr>
          <w:sz w:val="28"/>
        </w:rPr>
        <w:t>b = секретный ключ Боба. b = 15</w:t>
      </w:r>
    </w:p>
    <w:p w14:paraId="2964AED1" w14:textId="77777777" w:rsidR="0089789B" w:rsidRDefault="0089789B" w:rsidP="0089789B">
      <w:pPr>
        <w:numPr>
          <w:ilvl w:val="0"/>
          <w:numId w:val="22"/>
        </w:numPr>
        <w:shd w:val="clear" w:color="auto" w:fill="FFFFFF"/>
        <w:ind w:left="0" w:firstLine="567"/>
        <w:jc w:val="both"/>
        <w:rPr>
          <w:sz w:val="28"/>
        </w:rPr>
      </w:pPr>
      <w:r w:rsidRPr="0089789B">
        <w:rPr>
          <w:sz w:val="28"/>
        </w:rPr>
        <w:t xml:space="preserve">B = открытый ключ Боба. B = </w:t>
      </w:r>
      <w:proofErr w:type="spellStart"/>
      <w:r w:rsidRPr="0089789B">
        <w:rPr>
          <w:sz w:val="28"/>
        </w:rPr>
        <w:t>gb</w:t>
      </w:r>
      <w:proofErr w:type="spellEnd"/>
      <w:r w:rsidRPr="0089789B">
        <w:rPr>
          <w:sz w:val="28"/>
        </w:rPr>
        <w:t xml:space="preserve"> </w:t>
      </w:r>
      <w:proofErr w:type="spellStart"/>
      <w:r w:rsidRPr="0089789B">
        <w:rPr>
          <w:sz w:val="28"/>
        </w:rPr>
        <w:t>mod</w:t>
      </w:r>
      <w:proofErr w:type="spellEnd"/>
      <w:r w:rsidRPr="0089789B">
        <w:rPr>
          <w:sz w:val="28"/>
        </w:rPr>
        <w:t xml:space="preserve"> p = 19</w:t>
      </w:r>
    </w:p>
    <w:p w14:paraId="16935BB3" w14:textId="353CF7B7" w:rsidR="0089789B" w:rsidRDefault="0089789B" w:rsidP="0089789B">
      <w:pPr>
        <w:shd w:val="clear" w:color="auto" w:fill="FFFFFF"/>
        <w:ind w:firstLine="567"/>
        <w:jc w:val="both"/>
        <w:rPr>
          <w:sz w:val="28"/>
        </w:rPr>
      </w:pPr>
      <w:r>
        <w:rPr>
          <w:noProof/>
        </w:rPr>
        <w:drawing>
          <wp:inline distT="0" distB="0" distL="0" distR="0" wp14:anchorId="2FD6258B" wp14:editId="28EA07E0">
            <wp:extent cx="5274310" cy="2012950"/>
            <wp:effectExtent l="0" t="0" r="2540" b="6350"/>
            <wp:docPr id="8" name="Рисунок 8" descr="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31985A" w14:textId="77777777" w:rsidR="0089789B" w:rsidRDefault="0089789B" w:rsidP="0089789B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</w:p>
    <w:p w14:paraId="1631A3CF" w14:textId="3FAE829F" w:rsidR="0089789B" w:rsidRDefault="0089789B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br w:type="page"/>
      </w:r>
    </w:p>
    <w:p w14:paraId="79ECAED6" w14:textId="77777777" w:rsidR="00471B29" w:rsidRDefault="00471B29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</w:p>
    <w:p w14:paraId="7F7554B1" w14:textId="056B2E1C" w:rsidR="00471B29" w:rsidRDefault="00471B29" w:rsidP="00471B29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>
        <w:rPr>
          <w:b/>
          <w:bCs/>
          <w:snapToGrid w:val="0"/>
          <w:color w:val="000000" w:themeColor="text1"/>
          <w:sz w:val="28"/>
          <w:szCs w:val="28"/>
          <w:lang w:eastAsia="be-BY"/>
        </w:rPr>
        <w:t>Практическое занятие №5</w:t>
      </w:r>
    </w:p>
    <w:p w14:paraId="533F107F" w14:textId="77777777" w:rsidR="00471B29" w:rsidRDefault="00471B29" w:rsidP="00471B29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>Тема «Криптографическая защита информации»</w:t>
      </w:r>
    </w:p>
    <w:p w14:paraId="3B7E8306" w14:textId="77777777" w:rsidR="00471B29" w:rsidRDefault="00471B29" w:rsidP="00471B29">
      <w:pPr>
        <w:ind w:firstLine="709"/>
        <w:jc w:val="both"/>
        <w:rPr>
          <w:b/>
          <w:bCs/>
          <w:sz w:val="28"/>
          <w:szCs w:val="28"/>
        </w:rPr>
      </w:pPr>
    </w:p>
    <w:p w14:paraId="75CA01A1" w14:textId="77777777" w:rsidR="00471B29" w:rsidRPr="00471B29" w:rsidRDefault="00471B29" w:rsidP="00471B29">
      <w:pPr>
        <w:ind w:firstLine="709"/>
        <w:jc w:val="both"/>
        <w:rPr>
          <w:sz w:val="28"/>
          <w:szCs w:val="28"/>
          <w:shd w:val="clear" w:color="auto" w:fill="FFFFFF"/>
          <w:lang w:eastAsia="en-US"/>
        </w:rPr>
      </w:pPr>
      <w:r w:rsidRPr="00471B29">
        <w:rPr>
          <w:sz w:val="28"/>
          <w:szCs w:val="28"/>
          <w:shd w:val="clear" w:color="auto" w:fill="FFFFFF"/>
        </w:rPr>
        <w:t>ЭЦП — это реквизит </w:t>
      </w:r>
      <w:hyperlink r:id="rId70" w:tooltip="Электронный документ" w:history="1">
        <w:r w:rsidRPr="00471B29">
          <w:rPr>
            <w:rStyle w:val="ac"/>
            <w:color w:val="auto"/>
            <w:sz w:val="28"/>
            <w:szCs w:val="28"/>
            <w:u w:val="none"/>
            <w:shd w:val="clear" w:color="auto" w:fill="FFFFFF"/>
          </w:rPr>
          <w:t>электронного документа</w:t>
        </w:r>
      </w:hyperlink>
      <w:r w:rsidRPr="00471B29">
        <w:rPr>
          <w:sz w:val="28"/>
          <w:szCs w:val="28"/>
          <w:shd w:val="clear" w:color="auto" w:fill="FFFFFF"/>
        </w:rPr>
        <w:t>, полученный в результате криптографического преобразования </w:t>
      </w:r>
      <w:hyperlink r:id="rId71" w:tooltip="Информация" w:history="1">
        <w:r w:rsidRPr="00471B29">
          <w:rPr>
            <w:rStyle w:val="ac"/>
            <w:color w:val="auto"/>
            <w:sz w:val="28"/>
            <w:szCs w:val="28"/>
            <w:u w:val="none"/>
            <w:shd w:val="clear" w:color="auto" w:fill="FFFFFF"/>
          </w:rPr>
          <w:t>информации</w:t>
        </w:r>
      </w:hyperlink>
      <w:r w:rsidRPr="00471B29">
        <w:rPr>
          <w:sz w:val="28"/>
          <w:szCs w:val="28"/>
          <w:shd w:val="clear" w:color="auto" w:fill="FFFFFF"/>
        </w:rPr>
        <w:t> с использованием </w:t>
      </w:r>
      <w:hyperlink r:id="rId72" w:tooltip="Закрытый ключ" w:history="1">
        <w:r w:rsidRPr="00471B29">
          <w:rPr>
            <w:rStyle w:val="ac"/>
            <w:color w:val="auto"/>
            <w:sz w:val="28"/>
            <w:szCs w:val="28"/>
            <w:u w:val="none"/>
            <w:shd w:val="clear" w:color="auto" w:fill="FFFFFF"/>
          </w:rPr>
          <w:t>закрытого ключа</w:t>
        </w:r>
      </w:hyperlink>
      <w:r w:rsidRPr="00471B29">
        <w:rPr>
          <w:sz w:val="28"/>
          <w:szCs w:val="28"/>
          <w:shd w:val="clear" w:color="auto" w:fill="FFFFFF"/>
        </w:rPr>
        <w:t> подписи и позволяющий проверить отсутствие искажения информации в электронном документе с момента формирования подписи (целостность), принадлежность подписи владельцу </w:t>
      </w:r>
      <w:hyperlink r:id="rId73" w:tooltip="Сертификат открытого ключа" w:history="1">
        <w:r w:rsidRPr="00471B29">
          <w:rPr>
            <w:rStyle w:val="ac"/>
            <w:color w:val="auto"/>
            <w:sz w:val="28"/>
            <w:szCs w:val="28"/>
            <w:u w:val="none"/>
            <w:shd w:val="clear" w:color="auto" w:fill="FFFFFF"/>
          </w:rPr>
          <w:t>сертификата ключа подписи</w:t>
        </w:r>
      </w:hyperlink>
      <w:r w:rsidRPr="00471B29">
        <w:rPr>
          <w:sz w:val="28"/>
          <w:szCs w:val="28"/>
          <w:shd w:val="clear" w:color="auto" w:fill="FFFFFF"/>
        </w:rPr>
        <w:t> (авторство), а в случае успешной проверки подтвердить факт подписания электронного документа (</w:t>
      </w:r>
      <w:proofErr w:type="spellStart"/>
      <w:r w:rsidRPr="00471B29">
        <w:rPr>
          <w:sz w:val="28"/>
          <w:szCs w:val="28"/>
          <w:shd w:val="clear" w:color="auto" w:fill="FFFFFF"/>
        </w:rPr>
        <w:t>неотказуемость</w:t>
      </w:r>
      <w:proofErr w:type="spellEnd"/>
      <w:r w:rsidRPr="00471B29">
        <w:rPr>
          <w:sz w:val="28"/>
          <w:szCs w:val="28"/>
          <w:shd w:val="clear" w:color="auto" w:fill="FFFFFF"/>
        </w:rPr>
        <w:t>).</w:t>
      </w:r>
    </w:p>
    <w:p w14:paraId="61AD7572" w14:textId="77777777" w:rsidR="00471B29" w:rsidRPr="00471B29" w:rsidRDefault="00471B29" w:rsidP="00471B29">
      <w:pPr>
        <w:ind w:firstLine="709"/>
        <w:jc w:val="both"/>
        <w:rPr>
          <w:sz w:val="28"/>
          <w:szCs w:val="28"/>
          <w:lang w:eastAsia="be-BY"/>
        </w:rPr>
      </w:pPr>
      <w:r w:rsidRPr="00471B29">
        <w:rPr>
          <w:sz w:val="28"/>
          <w:szCs w:val="28"/>
          <w:shd w:val="clear" w:color="auto" w:fill="FFFFFF"/>
        </w:rPr>
        <w:t>Электронная цифровая подпись (ЭЦП) позволяет подтвердить авторство электронного документа (будь то реальное лицо или, например, аккаунт в </w:t>
      </w:r>
      <w:proofErr w:type="spellStart"/>
      <w:r w:rsidR="003F768F">
        <w:fldChar w:fldCharType="begin"/>
      </w:r>
      <w:r w:rsidR="003F768F">
        <w:instrText xml:space="preserve"> HYPERLINK "https://ru.wikipedia.org/wiki/%D0%9A%D1%80%D0%B8%D0%BF%D1%82%D0%BE%D0%B2%D0%B0%D0%BB%D1%8E%D1%82%D0%B0" \o "Криптовалюта" </w:instrText>
      </w:r>
      <w:r w:rsidR="003F768F">
        <w:fldChar w:fldCharType="separate"/>
      </w:r>
      <w:r w:rsidRPr="00471B29">
        <w:rPr>
          <w:rStyle w:val="ac"/>
          <w:color w:val="auto"/>
          <w:sz w:val="28"/>
          <w:szCs w:val="28"/>
          <w:u w:val="none"/>
          <w:shd w:val="clear" w:color="auto" w:fill="FFFFFF"/>
        </w:rPr>
        <w:t>криптовалютной</w:t>
      </w:r>
      <w:proofErr w:type="spellEnd"/>
      <w:r w:rsidR="003F768F">
        <w:rPr>
          <w:rStyle w:val="ac"/>
          <w:color w:val="auto"/>
          <w:sz w:val="28"/>
          <w:szCs w:val="28"/>
          <w:u w:val="none"/>
          <w:shd w:val="clear" w:color="auto" w:fill="FFFFFF"/>
        </w:rPr>
        <w:fldChar w:fldCharType="end"/>
      </w:r>
      <w:r w:rsidRPr="00471B29">
        <w:rPr>
          <w:sz w:val="28"/>
          <w:szCs w:val="28"/>
          <w:shd w:val="clear" w:color="auto" w:fill="FFFFFF"/>
        </w:rPr>
        <w:t> системе). Подпись связана как с автором, так и с самим документом с помощью криптографических методов и не может быть подделана с помощью обычного копирования.</w:t>
      </w:r>
    </w:p>
    <w:p w14:paraId="567F8F46" w14:textId="77777777" w:rsidR="00471B29" w:rsidRPr="00471B29" w:rsidRDefault="00471B29" w:rsidP="00D73321">
      <w:pPr>
        <w:pStyle w:val="ab"/>
        <w:shd w:val="clear" w:color="auto" w:fill="FFFFFF"/>
        <w:spacing w:before="0" w:beforeAutospacing="0"/>
        <w:ind w:firstLine="709"/>
        <w:jc w:val="both"/>
        <w:rPr>
          <w:sz w:val="28"/>
          <w:szCs w:val="28"/>
          <w:lang w:eastAsia="zh-CN"/>
        </w:rPr>
      </w:pPr>
      <w:r w:rsidRPr="00471B29">
        <w:rPr>
          <w:b/>
          <w:bCs/>
          <w:sz w:val="28"/>
          <w:szCs w:val="28"/>
        </w:rPr>
        <w:t>RSA</w:t>
      </w:r>
      <w:r w:rsidRPr="00471B29">
        <w:rPr>
          <w:sz w:val="28"/>
          <w:szCs w:val="28"/>
        </w:rPr>
        <w:t xml:space="preserve"> (аббревиатура от фамилий </w:t>
      </w:r>
      <w:proofErr w:type="spellStart"/>
      <w:r w:rsidRPr="00471B29">
        <w:rPr>
          <w:sz w:val="28"/>
          <w:szCs w:val="28"/>
        </w:rPr>
        <w:t>Rivest</w:t>
      </w:r>
      <w:proofErr w:type="spellEnd"/>
      <w:r w:rsidRPr="00471B29">
        <w:rPr>
          <w:sz w:val="28"/>
          <w:szCs w:val="28"/>
        </w:rPr>
        <w:t xml:space="preserve">, </w:t>
      </w:r>
      <w:proofErr w:type="spellStart"/>
      <w:r w:rsidRPr="00471B29">
        <w:rPr>
          <w:sz w:val="28"/>
          <w:szCs w:val="28"/>
        </w:rPr>
        <w:t>Shamir</w:t>
      </w:r>
      <w:proofErr w:type="spellEnd"/>
      <w:r w:rsidRPr="00471B29">
        <w:rPr>
          <w:sz w:val="28"/>
          <w:szCs w:val="28"/>
        </w:rPr>
        <w:t xml:space="preserve"> и </w:t>
      </w:r>
      <w:proofErr w:type="spellStart"/>
      <w:r w:rsidRPr="00471B29">
        <w:rPr>
          <w:sz w:val="28"/>
          <w:szCs w:val="28"/>
        </w:rPr>
        <w:t>Adleman</w:t>
      </w:r>
      <w:proofErr w:type="spellEnd"/>
      <w:r w:rsidRPr="00471B29">
        <w:rPr>
          <w:sz w:val="28"/>
          <w:szCs w:val="28"/>
        </w:rPr>
        <w:t>) — </w:t>
      </w:r>
      <w:hyperlink r:id="rId74" w:tooltip="Криптосистема с открытым ключом" w:history="1">
        <w:r w:rsidRPr="00471B29">
          <w:rPr>
            <w:rStyle w:val="ac"/>
            <w:color w:val="auto"/>
            <w:sz w:val="28"/>
            <w:szCs w:val="28"/>
            <w:u w:val="none"/>
          </w:rPr>
          <w:t>криптографический алгоритм с открытым ключом</w:t>
        </w:r>
      </w:hyperlink>
      <w:r w:rsidRPr="00471B29">
        <w:rPr>
          <w:sz w:val="28"/>
          <w:szCs w:val="28"/>
        </w:rPr>
        <w:t>, основывающийся на </w:t>
      </w:r>
      <w:hyperlink r:id="rId75" w:tooltip="Вычислительная сложность" w:history="1">
        <w:r w:rsidRPr="00471B29">
          <w:rPr>
            <w:rStyle w:val="ac"/>
            <w:color w:val="auto"/>
            <w:sz w:val="28"/>
            <w:szCs w:val="28"/>
            <w:u w:val="none"/>
          </w:rPr>
          <w:t>вычислительной сложности</w:t>
        </w:r>
      </w:hyperlink>
      <w:r w:rsidRPr="00471B29">
        <w:rPr>
          <w:sz w:val="28"/>
          <w:szCs w:val="28"/>
        </w:rPr>
        <w:t> </w:t>
      </w:r>
      <w:hyperlink r:id="rId76" w:tooltip="Факторизация целых чисел" w:history="1">
        <w:r w:rsidRPr="00471B29">
          <w:rPr>
            <w:rStyle w:val="ac"/>
            <w:color w:val="auto"/>
            <w:sz w:val="28"/>
            <w:szCs w:val="28"/>
            <w:u w:val="none"/>
          </w:rPr>
          <w:t>задачи факторизации</w:t>
        </w:r>
      </w:hyperlink>
      <w:r w:rsidRPr="00471B29">
        <w:rPr>
          <w:sz w:val="28"/>
          <w:szCs w:val="28"/>
        </w:rPr>
        <w:t> больших </w:t>
      </w:r>
      <w:hyperlink r:id="rId77" w:tooltip="Целое число" w:history="1">
        <w:r w:rsidRPr="00471B29">
          <w:rPr>
            <w:rStyle w:val="ac"/>
            <w:color w:val="auto"/>
            <w:sz w:val="28"/>
            <w:szCs w:val="28"/>
            <w:u w:val="none"/>
          </w:rPr>
          <w:t>целых чисел</w:t>
        </w:r>
      </w:hyperlink>
      <w:r w:rsidRPr="00471B29">
        <w:rPr>
          <w:sz w:val="28"/>
          <w:szCs w:val="28"/>
        </w:rPr>
        <w:t>.</w:t>
      </w:r>
    </w:p>
    <w:p w14:paraId="76A849BE" w14:textId="77777777" w:rsidR="00471B29" w:rsidRPr="00471B29" w:rsidRDefault="00471B29" w:rsidP="00471B29">
      <w:pPr>
        <w:pStyle w:val="ab"/>
        <w:shd w:val="clear" w:color="auto" w:fill="FFFFFF"/>
        <w:ind w:firstLine="709"/>
        <w:jc w:val="both"/>
        <w:rPr>
          <w:rFonts w:eastAsia="SimSun"/>
          <w:sz w:val="28"/>
          <w:szCs w:val="28"/>
        </w:rPr>
      </w:pPr>
      <w:r w:rsidRPr="00471B29">
        <w:rPr>
          <w:sz w:val="28"/>
          <w:szCs w:val="28"/>
        </w:rPr>
        <w:t>Криптосистема RSA стала первой системой, пригодной и для </w:t>
      </w:r>
      <w:hyperlink r:id="rId78" w:tooltip="Шифрование" w:history="1">
        <w:r w:rsidRPr="00471B29">
          <w:rPr>
            <w:rStyle w:val="ac"/>
            <w:color w:val="auto"/>
            <w:sz w:val="28"/>
            <w:szCs w:val="28"/>
            <w:u w:val="none"/>
          </w:rPr>
          <w:t>шифрования</w:t>
        </w:r>
      </w:hyperlink>
      <w:r w:rsidRPr="00471B29">
        <w:rPr>
          <w:sz w:val="28"/>
          <w:szCs w:val="28"/>
        </w:rPr>
        <w:t>, и для </w:t>
      </w:r>
      <w:hyperlink r:id="rId79" w:tooltip="Цифровая подпись" w:history="1">
        <w:r w:rsidRPr="00471B29">
          <w:rPr>
            <w:rStyle w:val="ac"/>
            <w:color w:val="auto"/>
            <w:sz w:val="28"/>
            <w:szCs w:val="28"/>
            <w:u w:val="none"/>
          </w:rPr>
          <w:t>цифровой подписи</w:t>
        </w:r>
      </w:hyperlink>
      <w:r w:rsidRPr="00471B29">
        <w:rPr>
          <w:sz w:val="28"/>
          <w:szCs w:val="28"/>
        </w:rPr>
        <w:t>. Алгоритм используется в большом числе криптографических приложений, включая </w:t>
      </w:r>
      <w:hyperlink r:id="rId80" w:tooltip="PGP" w:history="1">
        <w:r w:rsidRPr="00471B29">
          <w:rPr>
            <w:rStyle w:val="ac"/>
            <w:color w:val="auto"/>
            <w:sz w:val="28"/>
            <w:szCs w:val="28"/>
            <w:u w:val="none"/>
          </w:rPr>
          <w:t>PGP</w:t>
        </w:r>
      </w:hyperlink>
      <w:r w:rsidRPr="00471B29">
        <w:rPr>
          <w:sz w:val="28"/>
          <w:szCs w:val="28"/>
        </w:rPr>
        <w:t>, </w:t>
      </w:r>
      <w:hyperlink r:id="rId81" w:tooltip="S/MIME" w:history="1">
        <w:r w:rsidRPr="00471B29">
          <w:rPr>
            <w:rStyle w:val="ac"/>
            <w:color w:val="auto"/>
            <w:sz w:val="28"/>
            <w:szCs w:val="28"/>
            <w:u w:val="none"/>
          </w:rPr>
          <w:t>S/MIME</w:t>
        </w:r>
      </w:hyperlink>
      <w:r w:rsidRPr="00471B29">
        <w:rPr>
          <w:sz w:val="28"/>
          <w:szCs w:val="28"/>
        </w:rPr>
        <w:t>, </w:t>
      </w:r>
      <w:hyperlink r:id="rId82" w:tooltip="TLS" w:history="1">
        <w:r w:rsidRPr="00471B29">
          <w:rPr>
            <w:rStyle w:val="ac"/>
            <w:color w:val="auto"/>
            <w:sz w:val="28"/>
            <w:szCs w:val="28"/>
            <w:u w:val="none"/>
          </w:rPr>
          <w:t>TLS</w:t>
        </w:r>
      </w:hyperlink>
      <w:r w:rsidRPr="00471B29">
        <w:rPr>
          <w:sz w:val="28"/>
          <w:szCs w:val="28"/>
        </w:rPr>
        <w:t>/</w:t>
      </w:r>
      <w:hyperlink r:id="rId83" w:tooltip="SSL" w:history="1">
        <w:r w:rsidRPr="00471B29">
          <w:rPr>
            <w:rStyle w:val="ac"/>
            <w:color w:val="auto"/>
            <w:sz w:val="28"/>
            <w:szCs w:val="28"/>
            <w:u w:val="none"/>
          </w:rPr>
          <w:t>SSL</w:t>
        </w:r>
      </w:hyperlink>
      <w:r w:rsidRPr="00471B29">
        <w:rPr>
          <w:sz w:val="28"/>
          <w:szCs w:val="28"/>
        </w:rPr>
        <w:t>, </w:t>
      </w:r>
      <w:hyperlink r:id="rId84" w:tooltip="IPSEC" w:history="1">
        <w:r w:rsidRPr="00471B29">
          <w:rPr>
            <w:rStyle w:val="ac"/>
            <w:color w:val="auto"/>
            <w:sz w:val="28"/>
            <w:szCs w:val="28"/>
            <w:u w:val="none"/>
          </w:rPr>
          <w:t>IPSEC</w:t>
        </w:r>
      </w:hyperlink>
      <w:r w:rsidRPr="00471B29">
        <w:rPr>
          <w:sz w:val="28"/>
          <w:szCs w:val="28"/>
        </w:rPr>
        <w:t>/</w:t>
      </w:r>
      <w:hyperlink r:id="rId85" w:tooltip="IKE" w:history="1">
        <w:r w:rsidRPr="00471B29">
          <w:rPr>
            <w:rStyle w:val="ac"/>
            <w:color w:val="auto"/>
            <w:sz w:val="28"/>
            <w:szCs w:val="28"/>
            <w:u w:val="none"/>
          </w:rPr>
          <w:t>IKE</w:t>
        </w:r>
      </w:hyperlink>
      <w:r w:rsidRPr="00471B29">
        <w:rPr>
          <w:sz w:val="28"/>
          <w:szCs w:val="28"/>
        </w:rPr>
        <w:t> и других</w:t>
      </w:r>
      <w:hyperlink r:id="rId86" w:anchor="cite_note-_7363aa0714d3f6f6-3" w:history="1">
        <w:r w:rsidRPr="00471B29">
          <w:rPr>
            <w:rStyle w:val="ac"/>
            <w:color w:val="auto"/>
            <w:sz w:val="28"/>
            <w:szCs w:val="28"/>
            <w:u w:val="none"/>
            <w:vertAlign w:val="superscript"/>
          </w:rPr>
          <w:t>[3]</w:t>
        </w:r>
      </w:hyperlink>
      <w:r w:rsidRPr="00471B29">
        <w:rPr>
          <w:sz w:val="28"/>
          <w:szCs w:val="28"/>
        </w:rPr>
        <w:t>.</w:t>
      </w:r>
    </w:p>
    <w:p w14:paraId="3121EBA5" w14:textId="77777777" w:rsidR="00471B29" w:rsidRPr="00471B29" w:rsidRDefault="00471B29" w:rsidP="00471B29">
      <w:pPr>
        <w:ind w:firstLine="709"/>
        <w:jc w:val="both"/>
        <w:rPr>
          <w:b/>
          <w:sz w:val="28"/>
          <w:szCs w:val="28"/>
        </w:rPr>
      </w:pPr>
      <w:r w:rsidRPr="00471B29">
        <w:rPr>
          <w:b/>
          <w:sz w:val="28"/>
          <w:szCs w:val="28"/>
        </w:rPr>
        <w:t>Разновидности ЭЦП</w:t>
      </w:r>
    </w:p>
    <w:p w14:paraId="7D59E8E3" w14:textId="77777777" w:rsidR="00471B29" w:rsidRPr="00471B29" w:rsidRDefault="00471B29" w:rsidP="00471B29">
      <w:pPr>
        <w:ind w:firstLine="709"/>
        <w:jc w:val="both"/>
        <w:rPr>
          <w:sz w:val="28"/>
          <w:szCs w:val="28"/>
        </w:rPr>
      </w:pPr>
      <w:r w:rsidRPr="00471B29">
        <w:rPr>
          <w:sz w:val="28"/>
          <w:szCs w:val="28"/>
        </w:rPr>
        <w:t>Кроме классической схемы ЭЦП различают еще несколько специальных:</w:t>
      </w:r>
    </w:p>
    <w:p w14:paraId="7D484565" w14:textId="77777777" w:rsidR="00471B29" w:rsidRPr="00471B29" w:rsidRDefault="00471B29" w:rsidP="00471B29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71B29">
        <w:rPr>
          <w:rFonts w:ascii="Times New Roman" w:hAnsi="Times New Roman" w:cs="Times New Roman"/>
          <w:sz w:val="28"/>
          <w:szCs w:val="28"/>
        </w:rPr>
        <w:t>схема "конфиденциальной" (неотвергаемой) подписи – подпись не может быть проверена без участия сгенерировавшего ее лица;</w:t>
      </w:r>
    </w:p>
    <w:p w14:paraId="589B3A7C" w14:textId="77777777" w:rsidR="00471B29" w:rsidRPr="00471B29" w:rsidRDefault="00471B29" w:rsidP="00471B29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71B29">
        <w:rPr>
          <w:rFonts w:ascii="Times New Roman" w:hAnsi="Times New Roman" w:cs="Times New Roman"/>
          <w:sz w:val="28"/>
          <w:szCs w:val="28"/>
        </w:rPr>
        <w:t>схема подписи "вслепую" ("затемненной" подписи) - отправитель не знает подписанного им сообщения;</w:t>
      </w:r>
    </w:p>
    <w:p w14:paraId="561F9E8E" w14:textId="77777777" w:rsidR="00471B29" w:rsidRPr="00471B29" w:rsidRDefault="00471B29" w:rsidP="00471B29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71B29">
        <w:rPr>
          <w:rFonts w:ascii="Times New Roman" w:hAnsi="Times New Roman" w:cs="Times New Roman"/>
          <w:sz w:val="28"/>
          <w:szCs w:val="28"/>
        </w:rPr>
        <w:t>схема "мультиподписи" - вместо одного отправителя сообщение подписывает группа из нескольких участников;</w:t>
      </w:r>
    </w:p>
    <w:p w14:paraId="1612A2ED" w14:textId="77777777" w:rsidR="00471B29" w:rsidRPr="00471B29" w:rsidRDefault="00471B29" w:rsidP="00471B29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71B29">
        <w:rPr>
          <w:rFonts w:ascii="Times New Roman" w:hAnsi="Times New Roman" w:cs="Times New Roman"/>
          <w:sz w:val="28"/>
          <w:szCs w:val="28"/>
        </w:rPr>
        <w:t xml:space="preserve">схема "групповой" подписи - получатель может проверить, что подписанное сообщение пришло от члена некоторой группы отправителей, но не знает, кем именно из членов группы оно </w:t>
      </w:r>
      <w:r w:rsidRPr="00471B29">
        <w:rPr>
          <w:rFonts w:ascii="Times New Roman" w:hAnsi="Times New Roman" w:cs="Times New Roman"/>
          <w:sz w:val="28"/>
          <w:szCs w:val="28"/>
        </w:rPr>
        <w:lastRenderedPageBreak/>
        <w:t>подписано. В тоже время, в случае необходимости, отправитель может быть определен;</w:t>
      </w:r>
    </w:p>
    <w:p w14:paraId="640122CE" w14:textId="77777777" w:rsidR="00471B29" w:rsidRPr="00471B29" w:rsidRDefault="00471B29" w:rsidP="00471B29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71B29">
        <w:rPr>
          <w:rFonts w:ascii="Times New Roman" w:hAnsi="Times New Roman" w:cs="Times New Roman"/>
          <w:sz w:val="28"/>
          <w:szCs w:val="28"/>
        </w:rPr>
        <w:t>и др.</w:t>
      </w:r>
    </w:p>
    <w:p w14:paraId="1AA12855" w14:textId="77777777" w:rsidR="00471B29" w:rsidRPr="00471B29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</w:p>
    <w:p w14:paraId="33950325" w14:textId="467775E6" w:rsidR="00471B29" w:rsidRPr="00471B29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 w:rsidRPr="00471B29">
        <w:rPr>
          <w:b/>
          <w:sz w:val="28"/>
          <w:szCs w:val="28"/>
        </w:rPr>
        <w:t>Этап 1.</w:t>
      </w:r>
      <w:r w:rsidRPr="00471B29">
        <w:rPr>
          <w:sz w:val="28"/>
          <w:szCs w:val="28"/>
        </w:rPr>
        <w:t xml:space="preserve"> Выработка ключей (выполняет отправитель</w:t>
      </w:r>
      <w:r w:rsidRPr="00471B29">
        <w:rPr>
          <w:rStyle w:val="apple-converted-space"/>
          <w:rFonts w:eastAsiaTheme="majorEastAsia"/>
          <w:sz w:val="28"/>
          <w:szCs w:val="28"/>
        </w:rPr>
        <w:t> </w:t>
      </w:r>
      <w:r w:rsidRPr="00471B29">
        <w:rPr>
          <w:b/>
          <w:bCs/>
          <w:sz w:val="28"/>
          <w:szCs w:val="28"/>
        </w:rPr>
        <w:t>А</w:t>
      </w:r>
      <w:r w:rsidRPr="00471B29">
        <w:rPr>
          <w:sz w:val="28"/>
          <w:szCs w:val="28"/>
        </w:rPr>
        <w:t xml:space="preserve">) - см. практическую работу </w:t>
      </w:r>
      <w:r w:rsidRPr="00471B29">
        <w:rPr>
          <w:rFonts w:eastAsiaTheme="majorEastAsia"/>
          <w:sz w:val="28"/>
          <w:szCs w:val="28"/>
        </w:rPr>
        <w:t>"Шифрование методом RSA"</w:t>
      </w:r>
      <w:r w:rsidRPr="00471B29">
        <w:rPr>
          <w:sz w:val="28"/>
          <w:szCs w:val="28"/>
        </w:rPr>
        <w:t>.</w:t>
      </w:r>
    </w:p>
    <w:p w14:paraId="76A67A1B" w14:textId="77777777" w:rsidR="00471B29" w:rsidRPr="00471B29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 w:rsidRPr="00471B29">
        <w:rPr>
          <w:b/>
          <w:sz w:val="28"/>
          <w:szCs w:val="28"/>
        </w:rPr>
        <w:t xml:space="preserve">Этап 2. </w:t>
      </w:r>
      <w:r w:rsidRPr="00471B29">
        <w:rPr>
          <w:sz w:val="28"/>
          <w:szCs w:val="28"/>
        </w:rPr>
        <w:t>Отправка сообщения и электронной подписи (выполняет отправитель</w:t>
      </w:r>
      <w:r w:rsidRPr="00471B29">
        <w:rPr>
          <w:rStyle w:val="apple-converted-space"/>
          <w:rFonts w:eastAsiaTheme="majorEastAsia"/>
          <w:sz w:val="28"/>
          <w:szCs w:val="28"/>
        </w:rPr>
        <w:t> </w:t>
      </w:r>
      <w:r w:rsidRPr="00471B29">
        <w:rPr>
          <w:b/>
          <w:bCs/>
          <w:sz w:val="28"/>
          <w:szCs w:val="28"/>
        </w:rPr>
        <w:t>А</w:t>
      </w:r>
      <w:r w:rsidRPr="00471B29">
        <w:rPr>
          <w:sz w:val="28"/>
          <w:szCs w:val="28"/>
        </w:rPr>
        <w:t>).</w:t>
      </w:r>
    </w:p>
    <w:p w14:paraId="4F423819" w14:textId="77777777" w:rsidR="00471B29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</w:p>
    <w:p w14:paraId="467F71E6" w14:textId="77777777" w:rsidR="00471B29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</w:p>
    <w:p w14:paraId="6BA74B94" w14:textId="09741CBF" w:rsidR="00471B29" w:rsidRPr="00471B29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 w:rsidRPr="00471B29">
        <w:rPr>
          <w:sz w:val="28"/>
          <w:szCs w:val="28"/>
        </w:rPr>
        <w:t>Отправка сообщения и ЭЦП на базе алгоритма RSA</w:t>
      </w:r>
    </w:p>
    <w:p w14:paraId="0C0B4AA7" w14:textId="7F1E91DC" w:rsidR="00471B29" w:rsidRPr="00471B29" w:rsidRDefault="00471B29" w:rsidP="00471B29">
      <w:pPr>
        <w:pStyle w:val="ab"/>
        <w:shd w:val="clear" w:color="auto" w:fill="FFFFFF"/>
        <w:jc w:val="both"/>
        <w:rPr>
          <w:sz w:val="28"/>
          <w:szCs w:val="28"/>
          <w:lang w:val="en-US"/>
        </w:rPr>
      </w:pPr>
      <w:r w:rsidRPr="00471B29">
        <w:rPr>
          <w:noProof/>
          <w:sz w:val="28"/>
          <w:szCs w:val="28"/>
        </w:rPr>
        <w:drawing>
          <wp:inline distT="0" distB="0" distL="0" distR="0" wp14:anchorId="5EBEB963" wp14:editId="280C68D6">
            <wp:extent cx="5274310" cy="1187450"/>
            <wp:effectExtent l="0" t="0" r="2540" b="0"/>
            <wp:docPr id="3" name="Рисунок 3" descr="https://sites.google.com/site/anisimovkhv/_/rsrc/1333597112299/learning/kripto/lecture/tema12/rsa_sendMess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https://sites.google.com/site/anisimovkhv/_/rsrc/1333597112299/learning/kripto/lecture/tema12/rsa_sendMessage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BB313" w14:textId="77777777" w:rsidR="00471B29" w:rsidRPr="00471B29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 w:rsidRPr="00471B29">
        <w:rPr>
          <w:b/>
          <w:sz w:val="28"/>
          <w:szCs w:val="28"/>
        </w:rPr>
        <w:t>Этап 3.</w:t>
      </w:r>
      <w:r w:rsidRPr="00471B29">
        <w:rPr>
          <w:sz w:val="28"/>
          <w:szCs w:val="28"/>
        </w:rPr>
        <w:t xml:space="preserve"> Получение сообщения и проверка электронной подписи (выполняет получатель</w:t>
      </w:r>
      <w:r w:rsidRPr="00471B29">
        <w:rPr>
          <w:rStyle w:val="apple-converted-space"/>
          <w:rFonts w:eastAsiaTheme="majorEastAsia"/>
          <w:sz w:val="28"/>
          <w:szCs w:val="28"/>
        </w:rPr>
        <w:t> </w:t>
      </w:r>
      <w:r w:rsidRPr="00471B29">
        <w:rPr>
          <w:b/>
          <w:bCs/>
          <w:sz w:val="28"/>
          <w:szCs w:val="28"/>
        </w:rPr>
        <w:t>B</w:t>
      </w:r>
      <w:r w:rsidRPr="00471B29">
        <w:rPr>
          <w:sz w:val="28"/>
          <w:szCs w:val="28"/>
        </w:rPr>
        <w:t>).</w:t>
      </w:r>
    </w:p>
    <w:p w14:paraId="1551A18B" w14:textId="77777777" w:rsidR="00471B29" w:rsidRPr="00471B29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 w:rsidRPr="00471B29">
        <w:rPr>
          <w:sz w:val="28"/>
          <w:szCs w:val="28"/>
        </w:rPr>
        <w:t>Получение сообщения и проверка ЭЦП на базе алгоритма RSA</w:t>
      </w:r>
    </w:p>
    <w:p w14:paraId="0788CFAB" w14:textId="77777777" w:rsidR="00471B29" w:rsidRPr="00471B29" w:rsidRDefault="00471B29" w:rsidP="00471B29">
      <w:pPr>
        <w:pStyle w:val="ab"/>
        <w:shd w:val="clear" w:color="auto" w:fill="FFFFFF"/>
        <w:jc w:val="both"/>
        <w:rPr>
          <w:b/>
          <w:bCs/>
          <w:sz w:val="28"/>
          <w:szCs w:val="28"/>
        </w:rPr>
      </w:pPr>
      <w:r w:rsidRPr="00471B29">
        <w:rPr>
          <w:noProof/>
          <w:sz w:val="28"/>
          <w:szCs w:val="28"/>
        </w:rPr>
        <w:drawing>
          <wp:inline distT="0" distB="0" distL="0" distR="0" wp14:anchorId="55DAE57A" wp14:editId="46082BB3">
            <wp:extent cx="5274310" cy="1458595"/>
            <wp:effectExtent l="0" t="0" r="2540" b="8255"/>
            <wp:docPr id="2" name="Рисунок 2" descr="https://sites.google.com/site/anisimovkhv/_/rsrc/1333598788657/learning/kripto/lecture/tema12/rsa_takeMess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s://sites.google.com/site/anisimovkhv/_/rsrc/1333598788657/learning/kripto/lecture/tema12/rsa_takeMessage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0" w:name="_Toc118036745"/>
    </w:p>
    <w:p w14:paraId="05126816" w14:textId="77777777" w:rsidR="00471B29" w:rsidRPr="00471B29" w:rsidRDefault="00471B29" w:rsidP="00471B29">
      <w:pPr>
        <w:pStyle w:val="ab"/>
        <w:shd w:val="clear" w:color="auto" w:fill="FFFFFF"/>
        <w:jc w:val="both"/>
        <w:rPr>
          <w:b/>
          <w:bCs/>
          <w:sz w:val="28"/>
          <w:szCs w:val="28"/>
        </w:rPr>
      </w:pPr>
    </w:p>
    <w:p w14:paraId="739E685E" w14:textId="26938999" w:rsidR="00471B29" w:rsidRPr="00471B29" w:rsidRDefault="00471B29" w:rsidP="00471B29">
      <w:pPr>
        <w:pStyle w:val="ab"/>
        <w:shd w:val="clear" w:color="auto" w:fill="FFFFFF"/>
        <w:jc w:val="both"/>
        <w:rPr>
          <w:b/>
          <w:bCs/>
          <w:sz w:val="28"/>
          <w:szCs w:val="28"/>
        </w:rPr>
      </w:pPr>
      <w:r w:rsidRPr="00471B29">
        <w:rPr>
          <w:b/>
          <w:bCs/>
          <w:sz w:val="28"/>
          <w:szCs w:val="28"/>
        </w:rPr>
        <w:t>Использованные источники:</w:t>
      </w:r>
      <w:bookmarkEnd w:id="20"/>
    </w:p>
    <w:p w14:paraId="1F16DB0E" w14:textId="77777777" w:rsidR="00471B29" w:rsidRPr="00471B29" w:rsidRDefault="00143D21" w:rsidP="00471B29">
      <w:pPr>
        <w:ind w:firstLine="709"/>
        <w:rPr>
          <w:sz w:val="28"/>
          <w:szCs w:val="28"/>
        </w:rPr>
      </w:pPr>
      <w:hyperlink r:id="rId89" w:history="1">
        <w:r w:rsidR="00471B29" w:rsidRPr="00471B29">
          <w:rPr>
            <w:rStyle w:val="ac"/>
            <w:color w:val="auto"/>
            <w:sz w:val="28"/>
            <w:szCs w:val="28"/>
            <w:u w:val="none"/>
          </w:rPr>
          <w:t>https://ru.wikipedia.org/wiki/</w:t>
        </w:r>
      </w:hyperlink>
    </w:p>
    <w:p w14:paraId="4ADE7A22" w14:textId="77777777" w:rsidR="00471B29" w:rsidRPr="00471B29" w:rsidRDefault="00143D21" w:rsidP="00471B29">
      <w:pPr>
        <w:ind w:firstLine="709"/>
        <w:rPr>
          <w:sz w:val="28"/>
          <w:szCs w:val="28"/>
        </w:rPr>
      </w:pPr>
      <w:hyperlink r:id="rId90" w:history="1">
        <w:r w:rsidR="00471B29" w:rsidRPr="00471B29">
          <w:rPr>
            <w:rStyle w:val="ac"/>
            <w:color w:val="auto"/>
            <w:sz w:val="28"/>
            <w:szCs w:val="28"/>
            <w:u w:val="none"/>
          </w:rPr>
          <w:t>http://www.michurin.net/</w:t>
        </w:r>
      </w:hyperlink>
    </w:p>
    <w:p w14:paraId="54004038" w14:textId="3A94CD98" w:rsidR="00471B29" w:rsidRDefault="00143D21" w:rsidP="00471B29">
      <w:pPr>
        <w:ind w:firstLine="709"/>
        <w:rPr>
          <w:sz w:val="28"/>
          <w:szCs w:val="28"/>
        </w:rPr>
      </w:pPr>
      <w:hyperlink r:id="rId91" w:history="1">
        <w:r w:rsidR="00471B29" w:rsidRPr="00471B29">
          <w:rPr>
            <w:rStyle w:val="ac"/>
            <w:color w:val="auto"/>
            <w:sz w:val="28"/>
            <w:szCs w:val="28"/>
            <w:u w:val="none"/>
          </w:rPr>
          <w:t>https://e-nigma.ru/stat/</w:t>
        </w:r>
      </w:hyperlink>
      <w:r w:rsidR="00471B29">
        <w:rPr>
          <w:sz w:val="28"/>
          <w:szCs w:val="28"/>
        </w:rPr>
        <w:br w:type="page"/>
      </w:r>
    </w:p>
    <w:tbl>
      <w:tblPr>
        <w:tblStyle w:val="a6"/>
        <w:tblW w:w="95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471B29" w14:paraId="5A223D81" w14:textId="77777777" w:rsidTr="00471B29">
        <w:tc>
          <w:tcPr>
            <w:tcW w:w="9570" w:type="dxa"/>
          </w:tcPr>
          <w:p w14:paraId="2FE75E87" w14:textId="4C42ADB9" w:rsidR="00471B29" w:rsidRPr="00471B29" w:rsidRDefault="00471B29" w:rsidP="00471B29">
            <w:pPr>
              <w:shd w:val="clear" w:color="auto" w:fill="FFFFFF"/>
              <w:jc w:val="center"/>
              <w:outlineLvl w:val="1"/>
              <w:rPr>
                <w:b/>
                <w:bCs/>
                <w:color w:val="000000"/>
                <w:sz w:val="28"/>
                <w:szCs w:val="28"/>
                <w:lang w:eastAsia="be-BY"/>
              </w:rPr>
            </w:pPr>
            <w:r>
              <w:rPr>
                <w:b/>
                <w:bCs/>
                <w:color w:val="000000"/>
                <w:sz w:val="28"/>
                <w:szCs w:val="28"/>
                <w:lang w:eastAsia="be-BY"/>
              </w:rPr>
              <w:lastRenderedPageBreak/>
              <w:t>Практическое задание № 6</w:t>
            </w:r>
          </w:p>
        </w:tc>
      </w:tr>
      <w:tr w:rsidR="00471B29" w14:paraId="6A8DE91C" w14:textId="77777777" w:rsidTr="00471B29">
        <w:tc>
          <w:tcPr>
            <w:tcW w:w="9570" w:type="dxa"/>
          </w:tcPr>
          <w:p w14:paraId="6E9E5D3F" w14:textId="77777777" w:rsidR="00471B29" w:rsidRDefault="00471B29">
            <w:pPr>
              <w:shd w:val="clear" w:color="auto" w:fill="FFFFFF"/>
              <w:jc w:val="center"/>
              <w:outlineLvl w:val="1"/>
              <w:rPr>
                <w:b/>
                <w:bCs/>
                <w:color w:val="000000"/>
                <w:sz w:val="22"/>
                <w:szCs w:val="28"/>
                <w:lang w:eastAsia="be-BY"/>
              </w:rPr>
            </w:pPr>
            <w:r>
              <w:rPr>
                <w:b/>
                <w:bCs/>
                <w:color w:val="000000"/>
                <w:sz w:val="28"/>
                <w:szCs w:val="28"/>
                <w:lang w:eastAsia="be-BY"/>
              </w:rPr>
              <w:t>Тема «Теория чисел»</w:t>
            </w:r>
          </w:p>
          <w:p w14:paraId="4C6C1C7E" w14:textId="77777777" w:rsidR="00471B29" w:rsidRDefault="00471B29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</w:tbl>
    <w:p w14:paraId="5D0014C7" w14:textId="383B5436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  <w:lang w:eastAsia="en-US"/>
        </w:rPr>
      </w:pPr>
      <w:r w:rsidRPr="00354FAC">
        <w:rPr>
          <w:sz w:val="28"/>
          <w:szCs w:val="28"/>
        </w:rPr>
        <w:t xml:space="preserve">Ниже рассматриваются: </w:t>
      </w:r>
      <w:r w:rsidRPr="00354FAC">
        <w:rPr>
          <w:sz w:val="28"/>
          <w:szCs w:val="28"/>
          <w:lang w:val="en-US"/>
        </w:rPr>
        <w:t>N</w:t>
      </w:r>
      <w:r w:rsidRPr="00354FAC">
        <w:rPr>
          <w:sz w:val="28"/>
          <w:szCs w:val="28"/>
        </w:rPr>
        <w:t xml:space="preserve"> – множество натуральных чисел, </w:t>
      </w:r>
      <w:r w:rsidRPr="00354FAC">
        <w:rPr>
          <w:sz w:val="28"/>
          <w:szCs w:val="28"/>
          <w:lang w:val="en-US"/>
        </w:rPr>
        <w:t>Z</w:t>
      </w:r>
      <w:r w:rsidRPr="00354FAC">
        <w:rPr>
          <w:sz w:val="28"/>
          <w:szCs w:val="28"/>
        </w:rPr>
        <w:t xml:space="preserve"> – множество рациональных чисел. Множество целых </w:t>
      </w:r>
      <w:r w:rsidR="00354FAC" w:rsidRPr="00354FAC">
        <w:rPr>
          <w:sz w:val="28"/>
          <w:szCs w:val="28"/>
        </w:rPr>
        <w:t>чисел Z</w:t>
      </w:r>
      <w:r w:rsidRPr="00354FAC">
        <w:rPr>
          <w:sz w:val="28"/>
          <w:szCs w:val="28"/>
        </w:rPr>
        <w:t xml:space="preserve"> – счетное, состоит </w:t>
      </w:r>
      <w:r w:rsidR="00354FAC" w:rsidRPr="00354FAC">
        <w:rPr>
          <w:sz w:val="28"/>
          <w:szCs w:val="28"/>
        </w:rPr>
        <w:t>из элементов</w:t>
      </w:r>
      <w:r w:rsidRPr="00354FAC">
        <w:rPr>
          <w:sz w:val="28"/>
          <w:szCs w:val="28"/>
        </w:rPr>
        <w:t xml:space="preserve"> 0; </w:t>
      </w:r>
      <w:r w:rsidRPr="00354FAC">
        <w:rPr>
          <w:sz w:val="28"/>
          <w:szCs w:val="28"/>
          <w:lang w:val="en-US"/>
        </w:rPr>
        <w:sym w:font="Symbol" w:char="F0B1"/>
      </w:r>
      <w:r w:rsidRPr="00354FAC">
        <w:rPr>
          <w:sz w:val="28"/>
          <w:szCs w:val="28"/>
        </w:rPr>
        <w:t xml:space="preserve">1; </w:t>
      </w:r>
      <w:r w:rsidRPr="00354FAC">
        <w:rPr>
          <w:sz w:val="28"/>
          <w:szCs w:val="28"/>
          <w:lang w:val="en-US"/>
        </w:rPr>
        <w:sym w:font="Symbol" w:char="F0B1"/>
      </w:r>
      <w:r w:rsidRPr="00354FAC">
        <w:rPr>
          <w:sz w:val="28"/>
          <w:szCs w:val="28"/>
        </w:rPr>
        <w:t xml:space="preserve">2; …; </w:t>
      </w:r>
      <w:r w:rsidRPr="00354FAC">
        <w:rPr>
          <w:sz w:val="28"/>
          <w:szCs w:val="28"/>
          <w:lang w:val="en-US"/>
        </w:rPr>
        <w:sym w:font="Symbol" w:char="F0B1"/>
      </w:r>
      <w:r w:rsidRPr="00354FAC">
        <w:rPr>
          <w:sz w:val="28"/>
          <w:szCs w:val="28"/>
        </w:rPr>
        <w:t xml:space="preserve"> </w:t>
      </w:r>
      <w:r w:rsidR="00354FAC" w:rsidRPr="00354FAC">
        <w:rPr>
          <w:sz w:val="28"/>
          <w:szCs w:val="28"/>
          <w:lang w:val="en-US"/>
        </w:rPr>
        <w:t>n</w:t>
      </w:r>
      <w:r w:rsidR="00354FAC" w:rsidRPr="00354FAC">
        <w:rPr>
          <w:sz w:val="28"/>
          <w:szCs w:val="28"/>
        </w:rPr>
        <w:t>, на</w:t>
      </w:r>
      <w:r w:rsidRPr="00354FAC">
        <w:rPr>
          <w:sz w:val="28"/>
          <w:szCs w:val="28"/>
        </w:rPr>
        <w:t xml:space="preserve"> нем определены две алгебраические операции – сложение и умножение. Эти операции обладают следующими свойствами (для любых  </w:t>
      </w:r>
      <w:r w:rsidRPr="00354FAC">
        <w:rPr>
          <w:rFonts w:eastAsiaTheme="minorHAnsi"/>
          <w:position w:val="-10"/>
          <w:sz w:val="28"/>
          <w:szCs w:val="28"/>
          <w:lang w:eastAsia="en-US"/>
        </w:rPr>
        <w:object w:dxaOrig="1176" w:dyaOrig="336" w14:anchorId="532E3C16">
          <v:shape id="_x0000_i1026" type="#_x0000_t75" style="width:58.9pt;height:16.9pt" o:ole="" fillcolor="window">
            <v:imagedata r:id="rId92" o:title=""/>
          </v:shape>
          <o:OLEObject Type="Embed" ProgID="Equation.3" ShapeID="_x0000_i1026" DrawAspect="Content" ObjectID="_1731171297" r:id="rId93"/>
        </w:object>
      </w:r>
      <w:r w:rsidRPr="00354FAC">
        <w:rPr>
          <w:sz w:val="28"/>
          <w:szCs w:val="28"/>
        </w:rPr>
        <w:t>):</w:t>
      </w:r>
    </w:p>
    <w:p w14:paraId="6729FF57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1. ассоциативность: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2844" w:dyaOrig="384" w14:anchorId="2FC3EFF6">
          <v:shape id="_x0000_i1027" type="#_x0000_t75" style="width:142.35pt;height:19.1pt" o:ole="" fillcolor="window">
            <v:imagedata r:id="rId94" o:title=""/>
          </v:shape>
          <o:OLEObject Type="Embed" ProgID="Equation.3" ShapeID="_x0000_i1027" DrawAspect="Content" ObjectID="_1731171298" r:id="rId95"/>
        </w:object>
      </w:r>
      <w:r w:rsidRPr="00354FAC">
        <w:rPr>
          <w:sz w:val="28"/>
          <w:szCs w:val="28"/>
        </w:rPr>
        <w:t xml:space="preserve">;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2316" w:dyaOrig="384" w14:anchorId="0AD96D4A">
          <v:shape id="_x0000_i1028" type="#_x0000_t75" style="width:115.65pt;height:19.1pt" o:ole="" fillcolor="window">
            <v:imagedata r:id="rId96" o:title=""/>
          </v:shape>
          <o:OLEObject Type="Embed" ProgID="Equation.3" ShapeID="_x0000_i1028" DrawAspect="Content" ObjectID="_1731171299" r:id="rId97"/>
        </w:object>
      </w:r>
      <w:r w:rsidRPr="00354FAC">
        <w:rPr>
          <w:sz w:val="28"/>
          <w:szCs w:val="28"/>
        </w:rPr>
        <w:t>;</w:t>
      </w:r>
    </w:p>
    <w:p w14:paraId="51359FC5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2. коммутативность: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1476" w:dyaOrig="300" w14:anchorId="524256D8">
          <v:shape id="_x0000_i1029" type="#_x0000_t75" style="width:73.65pt;height:15.25pt" o:ole="" fillcolor="window">
            <v:imagedata r:id="rId98" o:title=""/>
          </v:shape>
          <o:OLEObject Type="Embed" ProgID="Equation.3" ShapeID="_x0000_i1029" DrawAspect="Content" ObjectID="_1731171300" r:id="rId99"/>
        </w:object>
      </w:r>
      <w:r w:rsidRPr="00354FAC">
        <w:rPr>
          <w:sz w:val="28"/>
          <w:szCs w:val="28"/>
        </w:rPr>
        <w:t xml:space="preserve">;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1224" w:dyaOrig="324" w14:anchorId="560A87B1">
          <v:shape id="_x0000_i1030" type="#_x0000_t75" style="width:61.1pt;height:16.35pt" o:ole="" fillcolor="window">
            <v:imagedata r:id="rId100" o:title=""/>
          </v:shape>
          <o:OLEObject Type="Embed" ProgID="Equation.3" ShapeID="_x0000_i1030" DrawAspect="Content" ObjectID="_1731171301" r:id="rId101"/>
        </w:object>
      </w:r>
      <w:r w:rsidRPr="00354FAC">
        <w:rPr>
          <w:sz w:val="28"/>
          <w:szCs w:val="28"/>
        </w:rPr>
        <w:t>;</w:t>
      </w:r>
    </w:p>
    <w:p w14:paraId="113F2960" w14:textId="313E58D0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3. существует нейтральный элемент – 0 </w:t>
      </w:r>
      <w:r w:rsidR="00354FAC" w:rsidRPr="00354FAC">
        <w:rPr>
          <w:sz w:val="28"/>
          <w:szCs w:val="28"/>
        </w:rPr>
        <w:t>и 1</w:t>
      </w:r>
      <w:r w:rsidRPr="00354FAC">
        <w:rPr>
          <w:sz w:val="28"/>
          <w:szCs w:val="28"/>
        </w:rPr>
        <w:t xml:space="preserve"> соответственно:  </w:t>
      </w:r>
    </w:p>
    <w:p w14:paraId="3F23156D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3924" w:dyaOrig="384" w14:anchorId="6D04685D">
          <v:shape id="_x0000_i1031" type="#_x0000_t75" style="width:196.35pt;height:19.1pt" o:ole="" fillcolor="window">
            <v:imagedata r:id="rId102" o:title=""/>
          </v:shape>
          <o:OLEObject Type="Embed" ProgID="Equation.3" ShapeID="_x0000_i1031" DrawAspect="Content" ObjectID="_1731171302" r:id="rId103"/>
        </w:object>
      </w:r>
    </w:p>
    <w:p w14:paraId="3FF9D05D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4.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2484" w:dyaOrig="360" w14:anchorId="5D24BA89">
          <v:shape id="_x0000_i1032" type="#_x0000_t75" style="width:124.35pt;height:18pt" o:ole="">
            <v:imagedata r:id="rId104" o:title=""/>
          </v:shape>
          <o:OLEObject Type="Embed" ProgID="Equation.3" ShapeID="_x0000_i1032" DrawAspect="Content" ObjectID="_1731171303" r:id="rId105"/>
        </w:object>
      </w:r>
      <w:r w:rsidRPr="00354FAC">
        <w:rPr>
          <w:sz w:val="28"/>
          <w:szCs w:val="28"/>
        </w:rPr>
        <w:t xml:space="preserve"> – закон дистрибутивности;</w:t>
      </w:r>
    </w:p>
    <w:p w14:paraId="6DBB4A7C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5. для каждого целого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696" w:dyaOrig="300" w14:anchorId="6514F242">
          <v:shape id="_x0000_i1033" type="#_x0000_t75" style="width:34.9pt;height:15.25pt" o:ole="">
            <v:imagedata r:id="rId106" o:title=""/>
          </v:shape>
          <o:OLEObject Type="Embed" ProgID="Equation.3" ShapeID="_x0000_i1033" DrawAspect="Content" ObjectID="_1731171304" r:id="rId107"/>
        </w:object>
      </w:r>
      <w:r w:rsidRPr="00354FAC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354FAC">
        <w:rPr>
          <w:sz w:val="28"/>
          <w:szCs w:val="28"/>
          <w:lang w:val="en-US"/>
        </w:rPr>
        <w:t>b</w:t>
      </w:r>
      <w:r w:rsidRPr="00354FAC">
        <w:rPr>
          <w:sz w:val="28"/>
          <w:szCs w:val="28"/>
        </w:rPr>
        <w:t xml:space="preserve">, что 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 + </w:t>
      </w:r>
      <w:r w:rsidRPr="00354FAC">
        <w:rPr>
          <w:sz w:val="28"/>
          <w:szCs w:val="28"/>
          <w:lang w:val="en-US"/>
        </w:rPr>
        <w:t>b</w:t>
      </w:r>
      <w:r w:rsidRPr="00354FAC">
        <w:rPr>
          <w:sz w:val="28"/>
          <w:szCs w:val="28"/>
        </w:rPr>
        <w:t xml:space="preserve"> = </w:t>
      </w:r>
      <w:r w:rsidRPr="00354FAC">
        <w:rPr>
          <w:sz w:val="28"/>
          <w:szCs w:val="28"/>
          <w:lang w:val="en-US"/>
        </w:rPr>
        <w:t>b</w:t>
      </w:r>
      <w:r w:rsidRPr="00354FAC">
        <w:rPr>
          <w:sz w:val="28"/>
          <w:szCs w:val="28"/>
        </w:rPr>
        <w:t xml:space="preserve"> + 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 = 0.</w:t>
      </w:r>
    </w:p>
    <w:p w14:paraId="45257AEC" w14:textId="77777777" w:rsidR="00471B29" w:rsidRPr="00354FAC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</w:p>
    <w:p w14:paraId="49E97D96" w14:textId="21549E7F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>Теорема 2.1 (</w:t>
      </w:r>
      <w:r w:rsidR="00354FAC" w:rsidRPr="00354FAC">
        <w:rPr>
          <w:sz w:val="28"/>
          <w:szCs w:val="28"/>
        </w:rPr>
        <w:t>О делении с остатком</w:t>
      </w:r>
      <w:r w:rsidRPr="00354FAC">
        <w:rPr>
          <w:sz w:val="28"/>
          <w:szCs w:val="28"/>
        </w:rPr>
        <w:t xml:space="preserve">). Для любых целых чисел 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 и </w:t>
      </w:r>
      <w:r w:rsidRPr="00354FAC">
        <w:rPr>
          <w:sz w:val="28"/>
          <w:szCs w:val="28"/>
          <w:lang w:val="en-US"/>
        </w:rPr>
        <w:t>b</w:t>
      </w:r>
      <w:r w:rsidRPr="00354FAC">
        <w:rPr>
          <w:sz w:val="28"/>
          <w:szCs w:val="28"/>
        </w:rPr>
        <w:t xml:space="preserve">,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636" w:dyaOrig="300" w14:anchorId="6F9EBBAB">
          <v:shape id="_x0000_i1034" type="#_x0000_t75" style="width:31.65pt;height:15.25pt" o:ole="">
            <v:imagedata r:id="rId108" o:title=""/>
          </v:shape>
          <o:OLEObject Type="Embed" ProgID="Equation.3" ShapeID="_x0000_i1034" DrawAspect="Content" ObjectID="_1731171305" r:id="rId109"/>
        </w:object>
      </w:r>
      <w:r w:rsidRPr="00354FAC">
        <w:rPr>
          <w:sz w:val="28"/>
          <w:szCs w:val="28"/>
        </w:rPr>
        <w:t xml:space="preserve">, существует единственные целые числа </w:t>
      </w:r>
      <w:r w:rsidRPr="00354FAC">
        <w:rPr>
          <w:sz w:val="28"/>
          <w:szCs w:val="28"/>
          <w:lang w:val="en-US"/>
        </w:rPr>
        <w:t>q</w:t>
      </w:r>
      <w:r w:rsidRPr="00354FAC">
        <w:rPr>
          <w:sz w:val="28"/>
          <w:szCs w:val="28"/>
        </w:rPr>
        <w:t xml:space="preserve"> и </w:t>
      </w:r>
      <w:r w:rsidRPr="00354FAC">
        <w:rPr>
          <w:rFonts w:eastAsiaTheme="minorHAnsi"/>
          <w:position w:val="-10"/>
          <w:sz w:val="28"/>
          <w:szCs w:val="28"/>
          <w:lang w:eastAsia="en-US"/>
        </w:rPr>
        <w:object w:dxaOrig="240" w:dyaOrig="264" w14:anchorId="37928C54">
          <v:shape id="_x0000_i1035" type="#_x0000_t75" style="width:12pt;height:13.1pt" o:ole="">
            <v:imagedata r:id="rId110" o:title=""/>
          </v:shape>
          <o:OLEObject Type="Embed" ProgID="Equation.DSMT4" ShapeID="_x0000_i1035" DrawAspect="Content" ObjectID="_1731171306" r:id="rId111"/>
        </w:object>
      </w:r>
      <w:r w:rsidRPr="00354FAC">
        <w:rPr>
          <w:sz w:val="28"/>
          <w:szCs w:val="28"/>
        </w:rPr>
        <w:t xml:space="preserve"> </w:t>
      </w:r>
      <w:r w:rsidRPr="00354FAC">
        <w:rPr>
          <w:rFonts w:eastAsiaTheme="minorHAnsi"/>
          <w:position w:val="-14"/>
          <w:sz w:val="28"/>
          <w:szCs w:val="28"/>
          <w:lang w:val="en-US" w:eastAsia="en-US"/>
        </w:rPr>
        <w:object w:dxaOrig="1104" w:dyaOrig="420" w14:anchorId="0C1E3A13">
          <v:shape id="_x0000_i1036" type="#_x0000_t75" style="width:55.1pt;height:21.25pt" o:ole="" fillcolor="window">
            <v:imagedata r:id="rId112" o:title=""/>
          </v:shape>
          <o:OLEObject Type="Embed" ProgID="Equation.3" ShapeID="_x0000_i1036" DrawAspect="Content" ObjectID="_1731171307" r:id="rId113"/>
        </w:object>
      </w:r>
      <w:r w:rsidRPr="00354FAC">
        <w:rPr>
          <w:sz w:val="28"/>
          <w:szCs w:val="28"/>
        </w:rPr>
        <w:t xml:space="preserve">, такие, что 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1344" w:dyaOrig="360" w14:anchorId="7EA6B048">
          <v:shape id="_x0000_i1037" type="#_x0000_t75" style="width:67.1pt;height:18pt" o:ole="">
            <v:imagedata r:id="rId114" o:title=""/>
          </v:shape>
          <o:OLEObject Type="Embed" ProgID="Equation.3" ShapeID="_x0000_i1037" DrawAspect="Content" ObjectID="_1731171308" r:id="rId115"/>
        </w:object>
      </w:r>
      <w:r w:rsidRPr="00354FAC">
        <w:rPr>
          <w:sz w:val="28"/>
          <w:szCs w:val="28"/>
        </w:rPr>
        <w:t>.</w:t>
      </w:r>
    </w:p>
    <w:p w14:paraId="1D83B2C5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Следствие.  Пусть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216" w:dyaOrig="300" w14:anchorId="5BC5C200">
          <v:shape id="_x0000_i1038" type="#_x0000_t75" style="width:10.9pt;height:15.25pt" o:ole="">
            <v:imagedata r:id="rId116" o:title=""/>
          </v:shape>
          <o:OLEObject Type="Embed" ProgID="Equation.3" ShapeID="_x0000_i1038" DrawAspect="Content" ObjectID="_1731171309" r:id="rId117"/>
        </w:object>
      </w:r>
      <w:r w:rsidRPr="00354FAC">
        <w:rPr>
          <w:sz w:val="28"/>
          <w:szCs w:val="28"/>
        </w:rPr>
        <w:t xml:space="preserve"> – натуральное число,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636" w:dyaOrig="300" w14:anchorId="4CB05FFA">
          <v:shape id="_x0000_i1039" type="#_x0000_t75" style="width:31.65pt;height:15.25pt" o:ole="">
            <v:imagedata r:id="rId118" o:title=""/>
          </v:shape>
          <o:OLEObject Type="Embed" ProgID="Equation.3" ShapeID="_x0000_i1039" DrawAspect="Content" ObjectID="_1731171310" r:id="rId119"/>
        </w:object>
      </w:r>
      <w:r w:rsidRPr="00354FAC">
        <w:rPr>
          <w:sz w:val="28"/>
          <w:szCs w:val="28"/>
        </w:rPr>
        <w:t xml:space="preserve"> Для всякого целого числа 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  и максимального целого 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696" w:dyaOrig="300" w14:anchorId="255EDBD4">
          <v:shape id="_x0000_i1040" type="#_x0000_t75" style="width:34.9pt;height:15.25pt" o:ole="">
            <v:imagedata r:id="rId120" o:title=""/>
          </v:shape>
          <o:OLEObject Type="Embed" ProgID="Equation.3" ShapeID="_x0000_i1040" DrawAspect="Content" ObjectID="_1731171311" r:id="rId121"/>
        </w:object>
      </w:r>
      <w:r w:rsidRPr="00354FAC">
        <w:rPr>
          <w:sz w:val="28"/>
          <w:szCs w:val="28"/>
        </w:rPr>
        <w:t xml:space="preserve">  с условием 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780" w:dyaOrig="336" w14:anchorId="43241DF8">
          <v:shape id="_x0000_i1041" type="#_x0000_t75" style="width:39.25pt;height:16.9pt" o:ole="">
            <v:imagedata r:id="rId122" o:title=""/>
          </v:shape>
          <o:OLEObject Type="Embed" ProgID="Equation.3" ShapeID="_x0000_i1041" DrawAspect="Content" ObjectID="_1731171312" r:id="rId123"/>
        </w:object>
      </w:r>
      <w:r w:rsidRPr="00354FAC">
        <w:rPr>
          <w:sz w:val="28"/>
          <w:szCs w:val="28"/>
        </w:rPr>
        <w:t xml:space="preserve">   существуют единственные целые 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1440" w:dyaOrig="384" w14:anchorId="5B9E97A5">
          <v:shape id="_x0000_i1042" type="#_x0000_t75" style="width:1in;height:19.1pt" o:ole="">
            <v:imagedata r:id="rId124" o:title=""/>
          </v:shape>
          <o:OLEObject Type="Embed" ProgID="Equation.3" ShapeID="_x0000_i1042" DrawAspect="Content" ObjectID="_1731171313" r:id="rId125"/>
        </w:object>
      </w:r>
      <w:r w:rsidRPr="00354FAC">
        <w:rPr>
          <w:sz w:val="28"/>
          <w:szCs w:val="28"/>
        </w:rPr>
        <w:t xml:space="preserve"> такие, что 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3444" w:dyaOrig="396" w14:anchorId="6E2C8C00">
          <v:shape id="_x0000_i1043" type="#_x0000_t75" style="width:172.35pt;height:19.65pt" o:ole="">
            <v:imagedata r:id="rId126" o:title=""/>
          </v:shape>
          <o:OLEObject Type="Embed" ProgID="Equation.3" ShapeID="_x0000_i1043" DrawAspect="Content" ObjectID="_1731171314" r:id="rId127"/>
        </w:object>
      </w:r>
    </w:p>
    <w:p w14:paraId="606DE9C9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Лемма 2.1. Если в равенстве  </w:t>
      </w:r>
      <w:r w:rsidRPr="00354FAC">
        <w:rPr>
          <w:rFonts w:eastAsiaTheme="minorHAnsi"/>
          <w:position w:val="-12"/>
          <w:sz w:val="28"/>
          <w:szCs w:val="28"/>
          <w:lang w:val="en-US" w:eastAsia="en-US"/>
        </w:rPr>
        <w:object w:dxaOrig="3996" w:dyaOrig="384" w14:anchorId="3E03CDE4">
          <v:shape id="_x0000_i1044" type="#_x0000_t75" style="width:199.65pt;height:19.1pt" o:ole="" fillcolor="window">
            <v:imagedata r:id="rId128" o:title=""/>
          </v:shape>
          <o:OLEObject Type="Embed" ProgID="Equation.3" ShapeID="_x0000_i1044" DrawAspect="Content" ObjectID="_1731171315" r:id="rId129"/>
        </w:object>
      </w:r>
      <w:r w:rsidRPr="00354FAC"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240" w:dyaOrig="300" w14:anchorId="32FE8144">
          <v:shape id="_x0000_i1045" type="#_x0000_t75" style="width:12pt;height:15.25pt" o:ole="">
            <v:imagedata r:id="rId130" o:title=""/>
          </v:shape>
          <o:OLEObject Type="Embed" ProgID="Equation.3" ShapeID="_x0000_i1045" DrawAspect="Content" ObjectID="_1731171316" r:id="rId131"/>
        </w:object>
      </w:r>
      <w:r w:rsidRPr="00354FAC">
        <w:rPr>
          <w:sz w:val="28"/>
          <w:szCs w:val="28"/>
        </w:rPr>
        <w:t xml:space="preserve">,   то  и это исключенное слагаемое делится на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240" w:dyaOrig="300" w14:anchorId="68B1D495">
          <v:shape id="_x0000_i1046" type="#_x0000_t75" style="width:12pt;height:15.25pt" o:ole="">
            <v:imagedata r:id="rId132" o:title=""/>
          </v:shape>
          <o:OLEObject Type="Embed" ProgID="Equation.3" ShapeID="_x0000_i1046" DrawAspect="Content" ObjectID="_1731171317" r:id="rId133"/>
        </w:object>
      </w:r>
      <w:r w:rsidRPr="00354FAC">
        <w:rPr>
          <w:sz w:val="28"/>
          <w:szCs w:val="28"/>
        </w:rPr>
        <w:t>.</w:t>
      </w:r>
    </w:p>
    <w:p w14:paraId="73AEA307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b/>
          <w:sz w:val="28"/>
          <w:szCs w:val="28"/>
        </w:rPr>
        <w:t>Определение 2.1.</w:t>
      </w:r>
      <w:r w:rsidRPr="00354FAC">
        <w:rPr>
          <w:sz w:val="28"/>
          <w:szCs w:val="28"/>
        </w:rPr>
        <w:t xml:space="preserve"> Если целые числа  </w:t>
      </w:r>
      <w:r w:rsidRPr="00354FAC">
        <w:rPr>
          <w:rFonts w:eastAsiaTheme="minorHAnsi"/>
          <w:position w:val="-12"/>
          <w:sz w:val="28"/>
          <w:szCs w:val="28"/>
          <w:lang w:val="en-US" w:eastAsia="en-US"/>
        </w:rPr>
        <w:object w:dxaOrig="1404" w:dyaOrig="384" w14:anchorId="093551E4">
          <v:shape id="_x0000_i1047" type="#_x0000_t75" style="width:70.35pt;height:19.1pt" o:ole="" fillcolor="window">
            <v:imagedata r:id="rId134" o:title=""/>
          </v:shape>
          <o:OLEObject Type="Embed" ProgID="Equation.3" ShapeID="_x0000_i1047" DrawAspect="Content" ObjectID="_1731171318" r:id="rId135"/>
        </w:object>
      </w:r>
      <w:r w:rsidRPr="00354FAC">
        <w:rPr>
          <w:sz w:val="28"/>
          <w:szCs w:val="28"/>
        </w:rPr>
        <w:t xml:space="preserve">  делятся на целое  </w:t>
      </w: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240" w:dyaOrig="300" w14:anchorId="5D9351AC">
          <v:shape id="_x0000_i1048" type="#_x0000_t75" style="width:12pt;height:15.25pt" o:ole="">
            <v:imagedata r:id="rId136" o:title=""/>
          </v:shape>
          <o:OLEObject Type="Embed" ProgID="Equation.3" ShapeID="_x0000_i1048" DrawAspect="Content" ObjectID="_1731171319" r:id="rId137"/>
        </w:object>
      </w:r>
      <w:r w:rsidRPr="00354FAC">
        <w:rPr>
          <w:sz w:val="28"/>
          <w:szCs w:val="28"/>
        </w:rPr>
        <w:t xml:space="preserve">,  то  </w:t>
      </w:r>
      <w:r w:rsidRPr="00354FAC">
        <w:rPr>
          <w:sz w:val="28"/>
          <w:szCs w:val="28"/>
          <w:lang w:val="en-US"/>
        </w:rPr>
        <w:t>d</w:t>
      </w:r>
      <w:r w:rsidRPr="00354FAC">
        <w:rPr>
          <w:sz w:val="28"/>
          <w:szCs w:val="28"/>
        </w:rPr>
        <w:t xml:space="preserve">   называют их общим делителем.</w:t>
      </w:r>
    </w:p>
    <w:p w14:paraId="0DB129AC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>В дальнейшем речь идет только о положительных целых делителях.</w:t>
      </w:r>
    </w:p>
    <w:p w14:paraId="60987523" w14:textId="7826B9BF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b/>
          <w:sz w:val="28"/>
          <w:szCs w:val="28"/>
        </w:rPr>
        <w:t xml:space="preserve">Определение 2.2. </w:t>
      </w:r>
      <w:r w:rsidRPr="00354FAC">
        <w:rPr>
          <w:sz w:val="28"/>
          <w:szCs w:val="28"/>
        </w:rPr>
        <w:t xml:space="preserve">Максимальный из общих делителей целых чисел 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1296" w:dyaOrig="384" w14:anchorId="77B11603">
          <v:shape id="_x0000_i1049" type="#_x0000_t75" style="width:64.9pt;height:19.1pt" o:ole="">
            <v:imagedata r:id="rId138" o:title=""/>
          </v:shape>
          <o:OLEObject Type="Embed" ProgID="Equation.3" ShapeID="_x0000_i1049" DrawAspect="Content" ObjectID="_1731171320" r:id="rId139"/>
        </w:object>
      </w:r>
      <w:r w:rsidRPr="00354FAC">
        <w:rPr>
          <w:sz w:val="28"/>
          <w:szCs w:val="28"/>
        </w:rPr>
        <w:t xml:space="preserve">  называется их наибольшим общим делителем и обозначается </w:t>
      </w:r>
      <w:r w:rsidR="00354FAC" w:rsidRPr="00354FAC">
        <w:rPr>
          <w:sz w:val="28"/>
          <w:szCs w:val="28"/>
        </w:rPr>
        <w:t>через НОД</w:t>
      </w:r>
      <w:r w:rsidRPr="00354FAC">
        <w:rPr>
          <w:sz w:val="28"/>
          <w:szCs w:val="28"/>
        </w:rPr>
        <w:t xml:space="preserve"> (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1296" w:dyaOrig="384" w14:anchorId="5FA66BD2">
          <v:shape id="_x0000_i1050" type="#_x0000_t75" style="width:64.9pt;height:19.1pt" o:ole="">
            <v:imagedata r:id="rId138" o:title=""/>
          </v:shape>
          <o:OLEObject Type="Embed" ProgID="Equation.3" ShapeID="_x0000_i1050" DrawAspect="Content" ObjectID="_1731171321" r:id="rId140"/>
        </w:object>
      </w:r>
      <w:r w:rsidRPr="00354FAC">
        <w:rPr>
          <w:sz w:val="28"/>
          <w:szCs w:val="28"/>
        </w:rPr>
        <w:t xml:space="preserve">).  </w:t>
      </w:r>
    </w:p>
    <w:p w14:paraId="53D2AEC2" w14:textId="34E7948F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Теорема 2.2.  Если </w:t>
      </w:r>
      <w:r w:rsidRPr="00354FAC">
        <w:rPr>
          <w:rFonts w:eastAsiaTheme="minorHAnsi"/>
          <w:position w:val="-12"/>
          <w:sz w:val="28"/>
          <w:szCs w:val="28"/>
          <w:lang w:val="en-US" w:eastAsia="en-US"/>
        </w:rPr>
        <w:object w:dxaOrig="1344" w:dyaOrig="360" w14:anchorId="0E834583">
          <v:shape id="_x0000_i1051" type="#_x0000_t75" style="width:67.1pt;height:18pt" o:ole="">
            <v:imagedata r:id="rId141" o:title=""/>
          </v:shape>
          <o:OLEObject Type="Embed" ProgID="Equation.3" ShapeID="_x0000_i1051" DrawAspect="Content" ObjectID="_1731171322" r:id="rId142"/>
        </w:object>
      </w:r>
      <w:r w:rsidRPr="00354FAC">
        <w:rPr>
          <w:sz w:val="28"/>
          <w:szCs w:val="28"/>
        </w:rPr>
        <w:t>,  то  НОД (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, </w:t>
      </w:r>
      <w:r w:rsidR="00354FAC" w:rsidRPr="00354FAC">
        <w:rPr>
          <w:sz w:val="28"/>
          <w:szCs w:val="28"/>
          <w:lang w:val="en-US"/>
        </w:rPr>
        <w:t>b</w:t>
      </w:r>
      <w:r w:rsidR="00354FAC" w:rsidRPr="00354FAC">
        <w:rPr>
          <w:sz w:val="28"/>
          <w:szCs w:val="28"/>
        </w:rPr>
        <w:t>) =</w:t>
      </w:r>
      <w:r w:rsidRPr="00354FAC">
        <w:rPr>
          <w:sz w:val="28"/>
          <w:szCs w:val="28"/>
        </w:rPr>
        <w:t>НОД (</w:t>
      </w:r>
      <w:r w:rsidRPr="00354FAC">
        <w:rPr>
          <w:sz w:val="28"/>
          <w:szCs w:val="28"/>
          <w:lang w:val="en-US"/>
        </w:rPr>
        <w:t>b</w:t>
      </w:r>
      <w:r w:rsidRPr="00354FAC">
        <w:rPr>
          <w:sz w:val="28"/>
          <w:szCs w:val="28"/>
        </w:rPr>
        <w:t xml:space="preserve">, </w:t>
      </w:r>
      <w:r w:rsidRPr="00354FAC">
        <w:rPr>
          <w:sz w:val="28"/>
          <w:szCs w:val="28"/>
          <w:lang w:val="en-US"/>
        </w:rPr>
        <w:t>c</w:t>
      </w:r>
      <w:r w:rsidRPr="00354FAC">
        <w:rPr>
          <w:sz w:val="28"/>
          <w:szCs w:val="28"/>
        </w:rPr>
        <w:t>).</w:t>
      </w:r>
    </w:p>
    <w:p w14:paraId="548729A8" w14:textId="6A5A4C60" w:rsidR="00471B29" w:rsidRPr="00354FAC" w:rsidRDefault="00471B29" w:rsidP="00471B29">
      <w:pPr>
        <w:pStyle w:val="af0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Теорема </w:t>
      </w:r>
      <w:r w:rsidR="00354FAC" w:rsidRPr="00354FAC">
        <w:rPr>
          <w:rFonts w:ascii="Times New Roman" w:hAnsi="Times New Roman" w:cs="Times New Roman"/>
          <w:sz w:val="28"/>
          <w:szCs w:val="28"/>
        </w:rPr>
        <w:t>2.2 позволила Евклиду (примерно 2300 лет</w:t>
      </w:r>
      <w:r w:rsidRPr="00354FAC">
        <w:rPr>
          <w:rFonts w:ascii="Times New Roman" w:hAnsi="Times New Roman" w:cs="Times New Roman"/>
          <w:sz w:val="28"/>
          <w:szCs w:val="28"/>
        </w:rPr>
        <w:t xml:space="preserve"> тому назад) обосновать следующий факт. </w:t>
      </w:r>
    </w:p>
    <w:p w14:paraId="6056026C" w14:textId="0DF0FC13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Теорема 2.3.  </w:t>
      </w:r>
      <w:r w:rsidR="00354FAC" w:rsidRPr="00354FAC">
        <w:rPr>
          <w:sz w:val="28"/>
          <w:szCs w:val="28"/>
        </w:rPr>
        <w:t>Наибольший общий делитель целых</w:t>
      </w:r>
      <w:r w:rsidRPr="00354FAC">
        <w:rPr>
          <w:sz w:val="28"/>
          <w:szCs w:val="28"/>
        </w:rPr>
        <w:t xml:space="preserve"> </w:t>
      </w:r>
      <w:r w:rsidR="00354FAC" w:rsidRPr="00354FAC">
        <w:rPr>
          <w:sz w:val="28"/>
          <w:szCs w:val="28"/>
        </w:rPr>
        <w:t>чисел a и b</w:t>
      </w:r>
      <w:r w:rsidRPr="00354FAC">
        <w:rPr>
          <w:sz w:val="28"/>
          <w:szCs w:val="28"/>
        </w:rPr>
        <w:t xml:space="preserve">  </w:t>
      </w:r>
      <w:r w:rsidRPr="00354FAC">
        <w:rPr>
          <w:rFonts w:eastAsiaTheme="minorHAnsi"/>
          <w:position w:val="-10"/>
          <w:sz w:val="28"/>
          <w:szCs w:val="28"/>
          <w:lang w:eastAsia="en-US"/>
        </w:rPr>
        <w:object w:dxaOrig="840" w:dyaOrig="360" w14:anchorId="5D0E6D7B">
          <v:shape id="_x0000_i1052" type="#_x0000_t75" style="width:42pt;height:18pt" o:ole="">
            <v:imagedata r:id="rId143" o:title=""/>
          </v:shape>
          <o:OLEObject Type="Embed" ProgID="Equation.3" ShapeID="_x0000_i1052" DrawAspect="Content" ObjectID="_1731171323" r:id="rId144"/>
        </w:object>
      </w:r>
      <w:r w:rsidRPr="00354FAC">
        <w:rPr>
          <w:sz w:val="28"/>
          <w:szCs w:val="28"/>
        </w:rPr>
        <w:t xml:space="preserve"> равен </w:t>
      </w:r>
      <w:r w:rsidR="00354FAC" w:rsidRPr="00354FAC">
        <w:rPr>
          <w:sz w:val="28"/>
          <w:szCs w:val="28"/>
        </w:rPr>
        <w:t>последнему отличному от</w:t>
      </w:r>
      <w:r w:rsidRPr="00354FAC">
        <w:rPr>
          <w:sz w:val="28"/>
          <w:szCs w:val="28"/>
        </w:rPr>
        <w:t xml:space="preserve"> </w:t>
      </w:r>
      <w:r w:rsidR="00354FAC" w:rsidRPr="00354FAC">
        <w:rPr>
          <w:sz w:val="28"/>
          <w:szCs w:val="28"/>
        </w:rPr>
        <w:t>нуля остатку</w:t>
      </w:r>
      <w:r w:rsidRPr="00354FAC">
        <w:rPr>
          <w:sz w:val="28"/>
          <w:szCs w:val="28"/>
        </w:rPr>
        <w:t xml:space="preserve">   </w:t>
      </w:r>
      <w:r w:rsidR="00354FAC" w:rsidRPr="00354FAC">
        <w:rPr>
          <w:sz w:val="28"/>
          <w:szCs w:val="28"/>
        </w:rPr>
        <w:t>цепочки равенств</w:t>
      </w:r>
      <w:r w:rsidRPr="00354FAC">
        <w:rPr>
          <w:sz w:val="28"/>
          <w:szCs w:val="28"/>
        </w:rPr>
        <w:t>:</w:t>
      </w:r>
    </w:p>
    <w:p w14:paraId="5EA7D4C1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1476" w:dyaOrig="384" w14:anchorId="0D8AFF0C">
          <v:shape id="_x0000_i1053" type="#_x0000_t75" style="width:73.65pt;height:19.1pt" o:ole="" fillcolor="window">
            <v:imagedata r:id="rId145" o:title=""/>
          </v:shape>
          <o:OLEObject Type="Embed" ProgID="Equation.3" ShapeID="_x0000_i1053" DrawAspect="Content" ObjectID="_1731171324" r:id="rId146"/>
        </w:object>
      </w:r>
      <w:r w:rsidRPr="00354FAC">
        <w:rPr>
          <w:sz w:val="28"/>
          <w:szCs w:val="28"/>
        </w:rPr>
        <w:t>;</w:t>
      </w:r>
    </w:p>
    <w:p w14:paraId="6799E30D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1536" w:dyaOrig="384" w14:anchorId="28673066">
          <v:shape id="_x0000_i1054" type="#_x0000_t75" style="width:76.9pt;height:19.1pt" o:ole="" fillcolor="window">
            <v:imagedata r:id="rId147" o:title=""/>
          </v:shape>
          <o:OLEObject Type="Embed" ProgID="Equation.3" ShapeID="_x0000_i1054" DrawAspect="Content" ObjectID="_1731171325" r:id="rId148"/>
        </w:object>
      </w:r>
      <w:r w:rsidRPr="00354FAC">
        <w:rPr>
          <w:sz w:val="28"/>
          <w:szCs w:val="28"/>
        </w:rPr>
        <w:t>;</w:t>
      </w:r>
    </w:p>
    <w:p w14:paraId="15A85BFE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>…………………</w:t>
      </w:r>
    </w:p>
    <w:p w14:paraId="76DDD2D2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  <w:lang w:val="en-US"/>
        </w:rPr>
      </w:pP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2136" w:dyaOrig="384" w14:anchorId="19B88602">
          <v:shape id="_x0000_i1055" type="#_x0000_t75" style="width:106.9pt;height:19.1pt" o:ole="" fillcolor="window">
            <v:imagedata r:id="rId149" o:title=""/>
          </v:shape>
          <o:OLEObject Type="Embed" ProgID="Equation.3" ShapeID="_x0000_i1055" DrawAspect="Content" ObjectID="_1731171326" r:id="rId150"/>
        </w:object>
      </w:r>
    </w:p>
    <w:p w14:paraId="36EDC14B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  <w:lang w:val="en-US"/>
        </w:rPr>
      </w:pP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1692" w:dyaOrig="384" w14:anchorId="56F9C31B">
          <v:shape id="_x0000_i1056" type="#_x0000_t75" style="width:84.55pt;height:19.1pt" o:ole="" fillcolor="window">
            <v:imagedata r:id="rId151" o:title=""/>
          </v:shape>
          <o:OLEObject Type="Embed" ProgID="Equation.3" ShapeID="_x0000_i1056" DrawAspect="Content" ObjectID="_1731171327" r:id="rId152"/>
        </w:object>
      </w:r>
    </w:p>
    <w:p w14:paraId="5A1D2F97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то есть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240" w:dyaOrig="384" w14:anchorId="46BECE7B">
          <v:shape id="_x0000_i1057" type="#_x0000_t75" style="width:12pt;height:19.1pt" o:ole="">
            <v:imagedata r:id="rId153" o:title=""/>
          </v:shape>
          <o:OLEObject Type="Embed" ProgID="Equation.3" ShapeID="_x0000_i1057" DrawAspect="Content" ObjectID="_1731171328" r:id="rId154"/>
        </w:object>
      </w:r>
      <w:r w:rsidRPr="00354FAC">
        <w:rPr>
          <w:sz w:val="28"/>
          <w:szCs w:val="28"/>
        </w:rPr>
        <w:t xml:space="preserve"> = НОД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636" w:dyaOrig="360" w14:anchorId="21041F33">
          <v:shape id="_x0000_i1058" type="#_x0000_t75" style="width:31.65pt;height:18pt" o:ole="">
            <v:imagedata r:id="rId155" o:title=""/>
          </v:shape>
          <o:OLEObject Type="Embed" ProgID="Equation.3" ShapeID="_x0000_i1058" DrawAspect="Content" ObjectID="_1731171329" r:id="rId156"/>
        </w:object>
      </w:r>
      <w:r w:rsidRPr="00354FAC">
        <w:rPr>
          <w:sz w:val="28"/>
          <w:szCs w:val="28"/>
        </w:rPr>
        <w:t>.</w:t>
      </w:r>
    </w:p>
    <w:p w14:paraId="2CB7896D" w14:textId="6368495F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Теорема 2.3 формулирует </w:t>
      </w:r>
      <w:r w:rsidR="00354FAC" w:rsidRPr="00354FAC">
        <w:rPr>
          <w:sz w:val="28"/>
          <w:szCs w:val="28"/>
        </w:rPr>
        <w:t>алгоритм Евклида нахождения</w:t>
      </w:r>
      <w:r w:rsidRPr="00354FAC">
        <w:rPr>
          <w:sz w:val="28"/>
          <w:szCs w:val="28"/>
        </w:rPr>
        <w:t xml:space="preserve">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2484" w:dyaOrig="360" w14:anchorId="362DAB30">
          <v:shape id="_x0000_i1059" type="#_x0000_t75" style="width:124.35pt;height:18pt" o:ole="">
            <v:imagedata r:id="rId157" o:title=""/>
          </v:shape>
          <o:OLEObject Type="Embed" ProgID="Equation.3" ShapeID="_x0000_i1059" DrawAspect="Content" ObjectID="_1731171330" r:id="rId158"/>
        </w:object>
      </w:r>
      <w:r w:rsidRPr="00354FAC">
        <w:rPr>
          <w:sz w:val="28"/>
          <w:szCs w:val="28"/>
        </w:rPr>
        <w:t xml:space="preserve"> до получения последней ненулевой разности, которая и совпадает с НОД (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, </w:t>
      </w:r>
      <w:r w:rsidRPr="00354FAC">
        <w:rPr>
          <w:sz w:val="28"/>
          <w:szCs w:val="28"/>
          <w:lang w:val="en-US"/>
        </w:rPr>
        <w:t>b</w:t>
      </w:r>
      <w:r w:rsidRPr="00354FAC">
        <w:rPr>
          <w:sz w:val="28"/>
          <w:szCs w:val="28"/>
        </w:rPr>
        <w:t>).</w:t>
      </w:r>
    </w:p>
    <w:p w14:paraId="181FDEB6" w14:textId="58145878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Теорема 2.4.  Если   </w:t>
      </w:r>
      <w:r w:rsidRPr="00354FA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54FAC">
        <w:rPr>
          <w:rFonts w:ascii="Times New Roman" w:hAnsi="Times New Roman" w:cs="Times New Roman"/>
          <w:sz w:val="28"/>
          <w:szCs w:val="28"/>
        </w:rPr>
        <w:t xml:space="preserve"> = НОД (</w:t>
      </w:r>
      <w:r w:rsidRPr="00354FA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54FAC">
        <w:rPr>
          <w:rFonts w:ascii="Times New Roman" w:hAnsi="Times New Roman" w:cs="Times New Roman"/>
          <w:sz w:val="28"/>
          <w:szCs w:val="28"/>
        </w:rPr>
        <w:t xml:space="preserve">, </w:t>
      </w:r>
      <w:r w:rsidRPr="00354FA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354FAC" w:rsidRPr="00354FAC">
        <w:rPr>
          <w:rFonts w:ascii="Times New Roman" w:hAnsi="Times New Roman" w:cs="Times New Roman"/>
          <w:sz w:val="28"/>
          <w:szCs w:val="28"/>
        </w:rPr>
        <w:t>), то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354FAC" w:rsidRPr="00354FAC">
        <w:rPr>
          <w:rFonts w:ascii="Times New Roman" w:hAnsi="Times New Roman" w:cs="Times New Roman"/>
          <w:sz w:val="28"/>
          <w:szCs w:val="28"/>
        </w:rPr>
        <w:t>существуют такие целые</w:t>
      </w:r>
      <w:r w:rsidRPr="00354FAC">
        <w:rPr>
          <w:rFonts w:ascii="Times New Roman" w:hAnsi="Times New Roman" w:cs="Times New Roman"/>
          <w:sz w:val="28"/>
          <w:szCs w:val="28"/>
        </w:rPr>
        <w:t xml:space="preserve">   </w:t>
      </w:r>
      <w:r w:rsidRPr="00354FA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354FAC">
        <w:rPr>
          <w:rFonts w:ascii="Times New Roman" w:hAnsi="Times New Roman" w:cs="Times New Roman"/>
          <w:sz w:val="28"/>
          <w:szCs w:val="28"/>
        </w:rPr>
        <w:t xml:space="preserve">   </w:t>
      </w:r>
      <w:r w:rsidR="00354FAC" w:rsidRPr="00354FAC">
        <w:rPr>
          <w:rFonts w:ascii="Times New Roman" w:hAnsi="Times New Roman" w:cs="Times New Roman"/>
          <w:sz w:val="28"/>
          <w:szCs w:val="28"/>
        </w:rPr>
        <w:t>и v, что выполняется следующее соотношение</w:t>
      </w:r>
      <w:r w:rsidRPr="00354FAC">
        <w:rPr>
          <w:rFonts w:ascii="Times New Roman" w:hAnsi="Times New Roman" w:cs="Times New Roman"/>
          <w:sz w:val="28"/>
          <w:szCs w:val="28"/>
        </w:rPr>
        <w:t xml:space="preserve"> (Безу</w:t>
      </w:r>
      <w:r w:rsidR="00354FAC" w:rsidRPr="00354FAC">
        <w:rPr>
          <w:rFonts w:ascii="Times New Roman" w:hAnsi="Times New Roman" w:cs="Times New Roman"/>
          <w:sz w:val="28"/>
          <w:szCs w:val="28"/>
        </w:rPr>
        <w:t>): d</w:t>
      </w:r>
      <w:r w:rsidRPr="00354FAC">
        <w:rPr>
          <w:rFonts w:ascii="Times New Roman" w:hAnsi="Times New Roman" w:cs="Times New Roman"/>
          <w:sz w:val="28"/>
          <w:szCs w:val="28"/>
        </w:rPr>
        <w:t xml:space="preserve"> = </w:t>
      </w:r>
      <w:r w:rsidRPr="00354FAC"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354FAC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354FAC">
        <w:rPr>
          <w:rFonts w:ascii="Times New Roman" w:hAnsi="Times New Roman" w:cs="Times New Roman"/>
          <w:sz w:val="28"/>
          <w:szCs w:val="28"/>
          <w:lang w:val="en-US"/>
        </w:rPr>
        <w:t>bv</w:t>
      </w:r>
      <w:proofErr w:type="spellEnd"/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19AFA3DE" w14:textId="77777777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Определение 2.3.</w:t>
      </w:r>
      <w:r w:rsidRPr="00354FAC">
        <w:rPr>
          <w:rFonts w:ascii="Times New Roman" w:hAnsi="Times New Roman" w:cs="Times New Roman"/>
          <w:sz w:val="28"/>
          <w:szCs w:val="28"/>
        </w:rPr>
        <w:t xml:space="preserve">  Натуральное число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636" w:dyaOrig="360" w14:anchorId="110D2B1B">
          <v:shape id="_x0000_i1060" type="#_x0000_t75" style="width:31.65pt;height:18pt" o:ole="">
            <v:imagedata r:id="rId159" o:title=""/>
          </v:shape>
          <o:OLEObject Type="Embed" ProgID="Equation.3" ShapeID="_x0000_i1060" DrawAspect="Content" ObjectID="_1731171331" r:id="rId160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называется простым, если оно делится только на 1 и на себя.</w:t>
      </w:r>
    </w:p>
    <w:p w14:paraId="022E3486" w14:textId="4A1EA71C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Теорема 2.5. Всякое натуральное число </w:t>
      </w:r>
      <w:r w:rsidRPr="00354FAC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413B560B">
          <v:shape id="_x0000_i1061" type="#_x0000_t75" style="width:30pt;height:15.25pt" o:ole="">
            <v:imagedata r:id="rId161" o:title=""/>
          </v:shape>
          <o:OLEObject Type="Embed" ProgID="Equation.3" ShapeID="_x0000_i1061" DrawAspect="Content" ObjectID="_1731171332" r:id="rId162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либо является </w:t>
      </w:r>
      <w:r w:rsidR="00354FAC" w:rsidRPr="00354FAC">
        <w:rPr>
          <w:rFonts w:ascii="Times New Roman" w:hAnsi="Times New Roman" w:cs="Times New Roman"/>
          <w:sz w:val="28"/>
          <w:szCs w:val="28"/>
        </w:rPr>
        <w:t>простым числом</w:t>
      </w:r>
      <w:r w:rsidRPr="00354FAC">
        <w:rPr>
          <w:rFonts w:ascii="Times New Roman" w:hAnsi="Times New Roman" w:cs="Times New Roman"/>
          <w:sz w:val="28"/>
          <w:szCs w:val="28"/>
        </w:rPr>
        <w:t xml:space="preserve">, либо имеет </w:t>
      </w:r>
      <w:r w:rsidR="00354FAC" w:rsidRPr="00354FAC">
        <w:rPr>
          <w:rFonts w:ascii="Times New Roman" w:hAnsi="Times New Roman" w:cs="Times New Roman"/>
          <w:sz w:val="28"/>
          <w:szCs w:val="28"/>
        </w:rPr>
        <w:t>простой делитель</w: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41A1A6FC" w14:textId="5F627BA1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Теорема 2.6 (Евклид).  </w:t>
      </w:r>
      <w:r w:rsidR="00354FAC" w:rsidRPr="00354FAC">
        <w:rPr>
          <w:rFonts w:ascii="Times New Roman" w:hAnsi="Times New Roman" w:cs="Times New Roman"/>
          <w:sz w:val="28"/>
          <w:szCs w:val="28"/>
        </w:rPr>
        <w:t>Простых чисел бесконечно много</w: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718FF520" w14:textId="0ED8F243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Значение простых чисел в том, что они по теореме 2.5 являются составными </w:t>
      </w:r>
      <w:r w:rsidR="00354FAC" w:rsidRPr="00354FAC">
        <w:rPr>
          <w:sz w:val="28"/>
          <w:szCs w:val="28"/>
        </w:rPr>
        <w:t>кирпичиками всех натуральных чисел</w:t>
      </w:r>
      <w:r w:rsidRPr="00354FAC">
        <w:rPr>
          <w:sz w:val="28"/>
          <w:szCs w:val="28"/>
        </w:rPr>
        <w:t xml:space="preserve">. </w:t>
      </w:r>
    </w:p>
    <w:p w14:paraId="3ABBCCD4" w14:textId="2F37A906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Определение 2.4.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354FAC" w:rsidRPr="00354FAC">
        <w:rPr>
          <w:rFonts w:ascii="Times New Roman" w:hAnsi="Times New Roman" w:cs="Times New Roman"/>
          <w:sz w:val="28"/>
          <w:szCs w:val="28"/>
        </w:rPr>
        <w:t>Целые числа</w:t>
      </w:r>
      <w:r w:rsidRPr="00354FAC">
        <w:rPr>
          <w:rFonts w:ascii="Times New Roman" w:hAnsi="Times New Roman" w:cs="Times New Roman"/>
          <w:sz w:val="28"/>
          <w:szCs w:val="28"/>
        </w:rPr>
        <w:t xml:space="preserve">   </w:t>
      </w:r>
      <w:r w:rsidRPr="00354FA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54FAC">
        <w:rPr>
          <w:rFonts w:ascii="Times New Roman" w:hAnsi="Times New Roman" w:cs="Times New Roman"/>
          <w:sz w:val="28"/>
          <w:szCs w:val="28"/>
        </w:rPr>
        <w:t xml:space="preserve"> и </w:t>
      </w:r>
      <w:r w:rsidRPr="00354FA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54FAC">
        <w:rPr>
          <w:rFonts w:ascii="Times New Roman" w:hAnsi="Times New Roman" w:cs="Times New Roman"/>
          <w:sz w:val="28"/>
          <w:szCs w:val="28"/>
        </w:rPr>
        <w:t xml:space="preserve"> называются </w:t>
      </w:r>
      <w:r w:rsidR="00354FAC" w:rsidRPr="00354FAC">
        <w:rPr>
          <w:rFonts w:ascii="Times New Roman" w:hAnsi="Times New Roman" w:cs="Times New Roman"/>
          <w:sz w:val="28"/>
          <w:szCs w:val="28"/>
        </w:rPr>
        <w:t>взаимно простыми</w:t>
      </w:r>
      <w:r w:rsidRPr="00354FAC">
        <w:rPr>
          <w:rFonts w:ascii="Times New Roman" w:hAnsi="Times New Roman" w:cs="Times New Roman"/>
          <w:sz w:val="28"/>
          <w:szCs w:val="28"/>
        </w:rPr>
        <w:t xml:space="preserve">, если НОД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020" w:dyaOrig="384" w14:anchorId="1C60B66B">
          <v:shape id="_x0000_i1062" type="#_x0000_t75" style="width:51.25pt;height:19.1pt" o:ole="">
            <v:imagedata r:id="rId163" o:title=""/>
          </v:shape>
          <o:OLEObject Type="Embed" ProgID="Equation.3" ShapeID="_x0000_i1062" DrawAspect="Content" ObjectID="_1731171333" r:id="rId164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51ADB2C3" w14:textId="3205CE64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Теорема 2.7 (Критерий взаимной простоты целых чисел).  Целые </w:t>
      </w:r>
      <w:r w:rsidR="00354FAC" w:rsidRPr="00354FAC">
        <w:rPr>
          <w:rFonts w:ascii="Times New Roman" w:hAnsi="Times New Roman" w:cs="Times New Roman"/>
          <w:sz w:val="28"/>
          <w:szCs w:val="28"/>
        </w:rPr>
        <w:t>числа a</w:t>
      </w:r>
      <w:r w:rsidRPr="00354FAC">
        <w:rPr>
          <w:rFonts w:ascii="Times New Roman" w:hAnsi="Times New Roman" w:cs="Times New Roman"/>
          <w:sz w:val="28"/>
          <w:szCs w:val="28"/>
        </w:rPr>
        <w:t xml:space="preserve"> и </w:t>
      </w:r>
      <w:r w:rsidRPr="00354FA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354FAC" w:rsidRPr="00354FAC">
        <w:rPr>
          <w:rFonts w:ascii="Times New Roman" w:hAnsi="Times New Roman" w:cs="Times New Roman"/>
          <w:sz w:val="28"/>
          <w:szCs w:val="28"/>
        </w:rPr>
        <w:t>взаимно просты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354FAC" w:rsidRPr="00354FAC">
        <w:rPr>
          <w:rFonts w:ascii="Times New Roman" w:hAnsi="Times New Roman" w:cs="Times New Roman"/>
          <w:sz w:val="28"/>
          <w:szCs w:val="28"/>
        </w:rPr>
        <w:t>тогда и только тогда</w:t>
      </w:r>
      <w:r w:rsidRPr="00354FAC">
        <w:rPr>
          <w:rFonts w:ascii="Times New Roman" w:hAnsi="Times New Roman" w:cs="Times New Roman"/>
          <w:sz w:val="28"/>
          <w:szCs w:val="28"/>
        </w:rPr>
        <w:t xml:space="preserve">, </w:t>
      </w:r>
      <w:r w:rsidR="00354FAC" w:rsidRPr="00354FAC">
        <w:rPr>
          <w:rFonts w:ascii="Times New Roman" w:hAnsi="Times New Roman" w:cs="Times New Roman"/>
          <w:sz w:val="28"/>
          <w:szCs w:val="28"/>
        </w:rPr>
        <w:t>когда существуют такие целые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354FAC" w:rsidRPr="00354FA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354FAC" w:rsidRPr="00354FAC">
        <w:rPr>
          <w:rFonts w:ascii="Times New Roman" w:hAnsi="Times New Roman" w:cs="Times New Roman"/>
          <w:sz w:val="28"/>
          <w:szCs w:val="28"/>
        </w:rPr>
        <w:t xml:space="preserve"> и v</w:t>
      </w:r>
      <w:r w:rsidRPr="00354FAC">
        <w:rPr>
          <w:rFonts w:ascii="Times New Roman" w:hAnsi="Times New Roman" w:cs="Times New Roman"/>
          <w:sz w:val="28"/>
          <w:szCs w:val="28"/>
        </w:rPr>
        <w:t xml:space="preserve">, что выполняется равенство </w:t>
      </w:r>
      <w:r w:rsidRPr="00354FAC">
        <w:rPr>
          <w:rFonts w:ascii="Times New Roman" w:hAnsi="Times New Roman" w:cs="Times New Roman"/>
          <w:position w:val="-6"/>
          <w:sz w:val="28"/>
          <w:szCs w:val="28"/>
        </w:rPr>
        <w:object w:dxaOrig="1572" w:dyaOrig="300" w14:anchorId="4542F938">
          <v:shape id="_x0000_i1063" type="#_x0000_t75" style="width:78.55pt;height:15.25pt" o:ole="" fillcolor="window">
            <v:imagedata r:id="rId165" o:title=""/>
          </v:shape>
          <o:OLEObject Type="Embed" ProgID="Equation.3" ShapeID="_x0000_i1063" DrawAspect="Content" ObjectID="_1731171334" r:id="rId166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0FAFC333" w14:textId="77777777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Следствие.</w:t>
      </w:r>
      <w:r w:rsidRPr="00354FAC">
        <w:rPr>
          <w:rFonts w:ascii="Times New Roman" w:hAnsi="Times New Roman" w:cs="Times New Roman"/>
          <w:sz w:val="28"/>
          <w:szCs w:val="28"/>
        </w:rPr>
        <w:t xml:space="preserve"> НОД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176" w:dyaOrig="336" w14:anchorId="355FA4B9">
          <v:shape id="_x0000_i1064" type="#_x0000_t75" style="width:58.9pt;height:16.9pt" o:ole="">
            <v:imagedata r:id="rId167" o:title=""/>
          </v:shape>
          <o:OLEObject Type="Embed" ProgID="Equation.3" ShapeID="_x0000_i1064" DrawAspect="Content" ObjectID="_1731171335" r:id="rId168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 тогда и только тогда, когда НОД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020" w:dyaOrig="384" w14:anchorId="313F1CB5">
          <v:shape id="_x0000_i1065" type="#_x0000_t75" style="width:51.25pt;height:19.1pt" o:ole="">
            <v:imagedata r:id="rId169" o:title=""/>
          </v:shape>
          <o:OLEObject Type="Embed" ProgID="Equation.3" ShapeID="_x0000_i1065" DrawAspect="Content" ObjectID="_1731171336" r:id="rId170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и НОД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996" w:dyaOrig="384" w14:anchorId="5D3D1AE0">
          <v:shape id="_x0000_i1066" type="#_x0000_t75" style="width:49.65pt;height:19.1pt" o:ole="">
            <v:imagedata r:id="rId171" o:title=""/>
          </v:shape>
          <o:OLEObject Type="Embed" ProgID="Equation.3" ShapeID="_x0000_i1066" DrawAspect="Content" ObjectID="_1731171337" r:id="rId172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64E045A1" w14:textId="05E8FEB0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Лемма 2.2. Пусть </w:t>
      </w:r>
      <w:r w:rsidR="00354FAC" w:rsidRPr="00354FAC">
        <w:rPr>
          <w:rFonts w:ascii="Times New Roman" w:hAnsi="Times New Roman" w:cs="Times New Roman"/>
          <w:sz w:val="28"/>
          <w:szCs w:val="28"/>
        </w:rPr>
        <w:t>произведение целых чисел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354FAC" w:rsidRPr="00354FAC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="00354FAC" w:rsidRPr="00354FAC">
        <w:rPr>
          <w:rFonts w:ascii="Times New Roman" w:hAnsi="Times New Roman" w:cs="Times New Roman"/>
          <w:sz w:val="28"/>
          <w:szCs w:val="28"/>
        </w:rPr>
        <w:t xml:space="preserve"> делится на</w:t>
      </w:r>
      <w:r w:rsidRPr="00354FAC">
        <w:rPr>
          <w:rFonts w:ascii="Times New Roman" w:hAnsi="Times New Roman" w:cs="Times New Roman"/>
          <w:sz w:val="28"/>
          <w:szCs w:val="28"/>
        </w:rPr>
        <w:t xml:space="preserve"> целое </w:t>
      </w:r>
      <w:r w:rsidR="00354FAC" w:rsidRPr="00354FAC">
        <w:rPr>
          <w:rFonts w:ascii="Times New Roman" w:hAnsi="Times New Roman" w:cs="Times New Roman"/>
          <w:sz w:val="28"/>
          <w:szCs w:val="28"/>
        </w:rPr>
        <w:t>число с и НОД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020" w:dyaOrig="384" w14:anchorId="0C3CFC63">
          <v:shape id="_x0000_i1067" type="#_x0000_t75" style="width:51.25pt;height:19.1pt" o:ole="">
            <v:imagedata r:id="rId173" o:title=""/>
          </v:shape>
          <o:OLEObject Type="Embed" ProgID="Equation.3" ShapeID="_x0000_i1067" DrawAspect="Content" ObjectID="_1731171338" r:id="rId174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.  </w:t>
      </w:r>
      <w:r w:rsidR="00354FAC" w:rsidRPr="00354FAC">
        <w:rPr>
          <w:rFonts w:ascii="Times New Roman" w:hAnsi="Times New Roman" w:cs="Times New Roman"/>
          <w:sz w:val="28"/>
          <w:szCs w:val="28"/>
        </w:rPr>
        <w:t>Тогда b делится на с.</w:t>
      </w:r>
    </w:p>
    <w:p w14:paraId="0ADC23FB" w14:textId="39C3C56C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>Теорема 2.8</w:t>
      </w:r>
      <w:r w:rsidRPr="00354FA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54FAC">
        <w:rPr>
          <w:rFonts w:ascii="Times New Roman" w:hAnsi="Times New Roman" w:cs="Times New Roman"/>
          <w:sz w:val="28"/>
          <w:szCs w:val="28"/>
        </w:rPr>
        <w:t xml:space="preserve">(Основная теорема арифметики). </w:t>
      </w:r>
      <w:r w:rsidR="00354FAC" w:rsidRPr="00354FAC">
        <w:rPr>
          <w:rFonts w:ascii="Times New Roman" w:hAnsi="Times New Roman" w:cs="Times New Roman"/>
          <w:sz w:val="28"/>
          <w:szCs w:val="28"/>
        </w:rPr>
        <w:t>Всякое целое число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Pr="00354FAC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1AAB22DB">
          <v:shape id="_x0000_i1068" type="#_x0000_t75" style="width:30pt;height:15.25pt" o:ole="">
            <v:imagedata r:id="rId175" o:title=""/>
          </v:shape>
          <o:OLEObject Type="Embed" ProgID="Equation.3" ShapeID="_x0000_i1068" DrawAspect="Content" ObjectID="_1731171339" r:id="rId176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354FAC" w:rsidRPr="00354FAC">
        <w:rPr>
          <w:rFonts w:ascii="Times New Roman" w:hAnsi="Times New Roman" w:cs="Times New Roman"/>
          <w:sz w:val="28"/>
          <w:szCs w:val="28"/>
        </w:rPr>
        <w:t>однозначно раскладывается в произведение простых множителей</w:t>
      </w:r>
    </w:p>
    <w:p w14:paraId="3A5D1CA4" w14:textId="77777777" w:rsidR="00471B29" w:rsidRPr="00354FAC" w:rsidRDefault="00471B29" w:rsidP="00471B29">
      <w:pPr>
        <w:pStyle w:val="2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2196" w:dyaOrig="384" w14:anchorId="3264EA93">
          <v:shape id="_x0000_i1069" type="#_x0000_t75" style="width:109.65pt;height:19.1pt" o:ole="" fillcolor="window">
            <v:imagedata r:id="rId177" o:title=""/>
          </v:shape>
          <o:OLEObject Type="Embed" ProgID="Equation.3" ShapeID="_x0000_i1069" DrawAspect="Content" ObjectID="_1731171340" r:id="rId178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21208BDB" w14:textId="52173BB5" w:rsidR="00471B29" w:rsidRPr="00354FAC" w:rsidRDefault="00471B29" w:rsidP="00471B29">
      <w:pPr>
        <w:pStyle w:val="ae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Теорема 2.9.  Пусть </w:t>
      </w:r>
      <w:r w:rsidRPr="00354FAC">
        <w:rPr>
          <w:position w:val="-6"/>
          <w:sz w:val="28"/>
          <w:szCs w:val="28"/>
          <w:lang w:bidi="ru-RU"/>
        </w:rPr>
        <w:object w:dxaOrig="336" w:dyaOrig="264" w14:anchorId="6487DA06">
          <v:shape id="_x0000_i1070" type="#_x0000_t75" style="width:16.9pt;height:13.1pt" o:ole="">
            <v:imagedata r:id="rId179" o:title=""/>
          </v:shape>
          <o:OLEObject Type="Embed" ProgID="Equation.3" ShapeID="_x0000_i1070" DrawAspect="Content" ObjectID="_1731171341" r:id="rId180"/>
        </w:object>
      </w:r>
      <w:r w:rsidR="00354FAC" w:rsidRPr="00354FAC">
        <w:rPr>
          <w:sz w:val="28"/>
          <w:szCs w:val="28"/>
        </w:rPr>
        <w:t>- натуральное</w:t>
      </w:r>
      <w:r w:rsidRPr="00354FAC">
        <w:rPr>
          <w:sz w:val="28"/>
          <w:szCs w:val="28"/>
        </w:rPr>
        <w:t xml:space="preserve"> число, </w:t>
      </w:r>
      <w:r w:rsidRPr="00354FAC">
        <w:rPr>
          <w:position w:val="-6"/>
          <w:sz w:val="28"/>
          <w:szCs w:val="28"/>
          <w:lang w:bidi="ru-RU"/>
        </w:rPr>
        <w:object w:dxaOrig="696" w:dyaOrig="324" w14:anchorId="4AC4031A">
          <v:shape id="_x0000_i1071" type="#_x0000_t75" style="width:34.9pt;height:16.35pt" o:ole="">
            <v:imagedata r:id="rId181" o:title=""/>
          </v:shape>
          <o:OLEObject Type="Embed" ProgID="Equation.3" ShapeID="_x0000_i1071" DrawAspect="Content" ObjectID="_1731171342" r:id="rId182"/>
        </w:object>
      </w:r>
      <w:r w:rsidRPr="00354FAC">
        <w:rPr>
          <w:sz w:val="28"/>
          <w:szCs w:val="28"/>
        </w:rPr>
        <w:t xml:space="preserve">. Для любых целых </w:t>
      </w:r>
      <w:r w:rsidR="00354FAC" w:rsidRPr="00354FAC">
        <w:rPr>
          <w:sz w:val="28"/>
          <w:szCs w:val="28"/>
        </w:rPr>
        <w:t>чисел a и b</w:t>
      </w:r>
      <w:r w:rsidRPr="00354FAC">
        <w:rPr>
          <w:sz w:val="28"/>
          <w:szCs w:val="28"/>
        </w:rPr>
        <w:t xml:space="preserve">   следующие условия равносильны:</w:t>
      </w:r>
    </w:p>
    <w:p w14:paraId="78A226F3" w14:textId="63F85C42" w:rsidR="00471B29" w:rsidRPr="00354FAC" w:rsidRDefault="00471B29" w:rsidP="00471B29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1) 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   </w:t>
      </w:r>
      <w:r w:rsidR="00354FAC" w:rsidRPr="00354FAC">
        <w:rPr>
          <w:sz w:val="28"/>
          <w:szCs w:val="28"/>
        </w:rPr>
        <w:t>и b</w:t>
      </w:r>
      <w:r w:rsidRPr="00354FAC">
        <w:rPr>
          <w:sz w:val="28"/>
          <w:szCs w:val="28"/>
        </w:rPr>
        <w:t xml:space="preserve">   имеют одинаковые остатки от деления на </w:t>
      </w:r>
      <w:r w:rsidRPr="00354FAC">
        <w:rPr>
          <w:position w:val="-10"/>
          <w:sz w:val="28"/>
          <w:szCs w:val="28"/>
        </w:rPr>
        <w:object w:dxaOrig="360" w:dyaOrig="288" w14:anchorId="5CB7DE00">
          <v:shape id="_x0000_i1072" type="#_x0000_t75" style="width:18pt;height:14.2pt" o:ole="">
            <v:imagedata r:id="rId183" o:title=""/>
          </v:shape>
          <o:OLEObject Type="Embed" ProgID="Equation.3" ShapeID="_x0000_i1072" DrawAspect="Content" ObjectID="_1731171343" r:id="rId184"/>
        </w:object>
      </w:r>
    </w:p>
    <w:p w14:paraId="7FBD22AC" w14:textId="78C88582" w:rsidR="00471B29" w:rsidRPr="00354FAC" w:rsidRDefault="00471B29" w:rsidP="00471B29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lastRenderedPageBreak/>
        <w:t xml:space="preserve">2) 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 – </w:t>
      </w:r>
      <w:r w:rsidRPr="00354FAC">
        <w:rPr>
          <w:sz w:val="28"/>
          <w:szCs w:val="28"/>
          <w:lang w:val="en-US"/>
        </w:rPr>
        <w:t>b</w:t>
      </w:r>
      <w:r w:rsidRPr="00354FAC">
        <w:rPr>
          <w:sz w:val="28"/>
          <w:szCs w:val="28"/>
        </w:rPr>
        <w:t xml:space="preserve">   делится </w:t>
      </w:r>
      <w:r w:rsidR="00354FAC" w:rsidRPr="00354FAC">
        <w:rPr>
          <w:sz w:val="28"/>
          <w:szCs w:val="28"/>
        </w:rPr>
        <w:t>на m, то</w:t>
      </w:r>
      <w:r w:rsidRPr="00354FAC">
        <w:rPr>
          <w:sz w:val="28"/>
          <w:szCs w:val="28"/>
        </w:rPr>
        <w:t xml:space="preserve"> есть 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 – </w:t>
      </w:r>
      <w:r w:rsidRPr="00354FAC">
        <w:rPr>
          <w:sz w:val="28"/>
          <w:szCs w:val="28"/>
          <w:lang w:val="en-US"/>
        </w:rPr>
        <w:t>b</w:t>
      </w:r>
      <w:r w:rsidRPr="00354FAC">
        <w:rPr>
          <w:sz w:val="28"/>
          <w:szCs w:val="28"/>
        </w:rPr>
        <w:t xml:space="preserve"> = </w:t>
      </w:r>
      <w:proofErr w:type="spellStart"/>
      <w:r w:rsidRPr="00354FAC">
        <w:rPr>
          <w:sz w:val="28"/>
          <w:szCs w:val="28"/>
          <w:lang w:val="en-US"/>
        </w:rPr>
        <w:t>mq</w:t>
      </w:r>
      <w:proofErr w:type="spellEnd"/>
      <w:r w:rsidRPr="00354FAC">
        <w:rPr>
          <w:sz w:val="28"/>
          <w:szCs w:val="28"/>
        </w:rPr>
        <w:t xml:space="preserve">   для подходящего </w:t>
      </w:r>
      <w:r w:rsidR="00354FAC" w:rsidRPr="00354FAC">
        <w:rPr>
          <w:sz w:val="28"/>
          <w:szCs w:val="28"/>
        </w:rPr>
        <w:t>целого q</w:t>
      </w:r>
      <w:r w:rsidRPr="00354FAC">
        <w:rPr>
          <w:sz w:val="28"/>
          <w:szCs w:val="28"/>
        </w:rPr>
        <w:t xml:space="preserve">; </w:t>
      </w:r>
      <w:r w:rsidRPr="00354FAC">
        <w:rPr>
          <w:sz w:val="28"/>
          <w:szCs w:val="28"/>
        </w:rPr>
        <w:fldChar w:fldCharType="begin"/>
      </w:r>
      <w:r w:rsidRPr="00354FAC">
        <w:rPr>
          <w:sz w:val="28"/>
          <w:szCs w:val="28"/>
        </w:rPr>
        <w:instrText xml:space="preserve"> в-л=п </w:instrText>
      </w:r>
      <w:r w:rsidRPr="00354FAC">
        <w:rPr>
          <w:sz w:val="28"/>
          <w:szCs w:val="28"/>
        </w:rPr>
        <w:fldChar w:fldCharType="end"/>
      </w:r>
    </w:p>
    <w:p w14:paraId="15E81DFE" w14:textId="581BE42C" w:rsidR="00471B29" w:rsidRPr="00354FAC" w:rsidRDefault="00471B29" w:rsidP="00471B29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3) 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 = </w:t>
      </w:r>
      <w:r w:rsidRPr="00354FAC">
        <w:rPr>
          <w:sz w:val="28"/>
          <w:szCs w:val="28"/>
          <w:lang w:val="en-US"/>
        </w:rPr>
        <w:t>b</w:t>
      </w:r>
      <w:r w:rsidRPr="00354FAC">
        <w:rPr>
          <w:sz w:val="28"/>
          <w:szCs w:val="28"/>
        </w:rPr>
        <w:t xml:space="preserve"> + </w:t>
      </w:r>
      <w:proofErr w:type="spellStart"/>
      <w:r w:rsidRPr="00354FAC">
        <w:rPr>
          <w:sz w:val="28"/>
          <w:szCs w:val="28"/>
          <w:lang w:val="en-US"/>
        </w:rPr>
        <w:t>mq</w:t>
      </w:r>
      <w:proofErr w:type="spellEnd"/>
      <w:r w:rsidRPr="00354FAC">
        <w:rPr>
          <w:sz w:val="28"/>
          <w:szCs w:val="28"/>
        </w:rPr>
        <w:t xml:space="preserve">   для некоторого </w:t>
      </w:r>
      <w:r w:rsidR="00354FAC" w:rsidRPr="00354FAC">
        <w:rPr>
          <w:sz w:val="28"/>
          <w:szCs w:val="28"/>
        </w:rPr>
        <w:t>целого q.</w:t>
      </w:r>
      <w:r w:rsidRPr="00354FAC">
        <w:rPr>
          <w:sz w:val="28"/>
          <w:szCs w:val="28"/>
        </w:rPr>
        <w:t xml:space="preserve"> </w:t>
      </w:r>
    </w:p>
    <w:p w14:paraId="04D35658" w14:textId="65BECF45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 xml:space="preserve">Определение 2.5. </w:t>
      </w:r>
      <w:r w:rsidRPr="00354FAC">
        <w:rPr>
          <w:rFonts w:ascii="Times New Roman" w:hAnsi="Times New Roman" w:cs="Times New Roman"/>
          <w:sz w:val="28"/>
          <w:szCs w:val="28"/>
        </w:rPr>
        <w:t xml:space="preserve">Целые </w:t>
      </w:r>
      <w:r w:rsidR="00354FAC" w:rsidRPr="00354FAC">
        <w:rPr>
          <w:rFonts w:ascii="Times New Roman" w:hAnsi="Times New Roman" w:cs="Times New Roman"/>
          <w:sz w:val="28"/>
          <w:szCs w:val="28"/>
        </w:rPr>
        <w:t>числа а и b называются сравнимыми</w:t>
      </w:r>
      <w:r w:rsidRPr="00354FAC">
        <w:rPr>
          <w:rFonts w:ascii="Times New Roman" w:hAnsi="Times New Roman" w:cs="Times New Roman"/>
          <w:sz w:val="28"/>
          <w:szCs w:val="28"/>
        </w:rPr>
        <w:t xml:space="preserve"> по модулю m, если они удовлетворяют одному </w:t>
      </w:r>
      <w:r w:rsidR="00354FAC" w:rsidRPr="00354FAC">
        <w:rPr>
          <w:rFonts w:ascii="Times New Roman" w:hAnsi="Times New Roman" w:cs="Times New Roman"/>
          <w:sz w:val="28"/>
          <w:szCs w:val="28"/>
        </w:rPr>
        <w:t>из условий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354FAC" w:rsidRPr="00354FAC">
        <w:rPr>
          <w:rFonts w:ascii="Times New Roman" w:hAnsi="Times New Roman" w:cs="Times New Roman"/>
          <w:sz w:val="28"/>
          <w:szCs w:val="28"/>
        </w:rPr>
        <w:t>теоремы 2.9.</w:t>
      </w:r>
      <w:r w:rsidRPr="00354FAC">
        <w:rPr>
          <w:rFonts w:ascii="Times New Roman" w:hAnsi="Times New Roman" w:cs="Times New Roman"/>
          <w:sz w:val="28"/>
          <w:szCs w:val="28"/>
        </w:rPr>
        <w:t xml:space="preserve">  Этот факт обозначают формулой 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596" w:dyaOrig="360" w14:anchorId="14CC92E0">
          <v:shape id="_x0000_i1073" type="#_x0000_t75" style="width:79.65pt;height:18pt" o:ole="">
            <v:imagedata r:id="rId185" o:title=""/>
          </v:shape>
          <o:OLEObject Type="Embed" ProgID="Equation.3" ShapeID="_x0000_i1073" DrawAspect="Content" ObjectID="_1731171344" r:id="rId186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 или  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080" w:dyaOrig="360" w14:anchorId="072B4BEF">
          <v:shape id="_x0000_i1074" type="#_x0000_t75" style="width:54pt;height:18pt" o:ole="">
            <v:imagedata r:id="rId187" o:title=""/>
          </v:shape>
          <o:OLEObject Type="Embed" ProgID="Equation.3" ShapeID="_x0000_i1074" DrawAspect="Content" ObjectID="_1731171345" r:id="rId188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и называют данную формулу сравнением.</w:t>
      </w:r>
    </w:p>
    <w:p w14:paraId="3AA422DE" w14:textId="77777777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>Основные свойства сравнений:</w:t>
      </w:r>
    </w:p>
    <w:p w14:paraId="45DA81A1" w14:textId="46E60872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1.</w:t>
      </w:r>
      <w:r w:rsidRPr="00354FAC"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596" w:dyaOrig="360" w14:anchorId="230CB7EA">
          <v:shape id="_x0000_i1075" type="#_x0000_t75" style="width:79.65pt;height:18pt" o:ole="">
            <v:imagedata r:id="rId189" o:title=""/>
          </v:shape>
          <o:OLEObject Type="Embed" ProgID="Equation.3" ShapeID="_x0000_i1075" DrawAspect="Content" ObjectID="_1731171346" r:id="rId190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. Тогда </w:t>
      </w:r>
      <w:r w:rsidRPr="00354FAC">
        <w:rPr>
          <w:rFonts w:ascii="Times New Roman" w:hAnsi="Times New Roman" w:cs="Times New Roman"/>
          <w:position w:val="-10"/>
          <w:sz w:val="28"/>
          <w:szCs w:val="28"/>
        </w:rPr>
        <w:object w:dxaOrig="2664" w:dyaOrig="360" w14:anchorId="39F8464D">
          <v:shape id="_x0000_i1076" type="#_x0000_t75" style="width:133.1pt;height:18pt" o:ole="">
            <v:imagedata r:id="rId191" o:title=""/>
          </v:shape>
          <o:OLEObject Type="Embed" ProgID="Equation.3" ShapeID="_x0000_i1076" DrawAspect="Content" ObjectID="_1731171347" r:id="rId192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для всякого </w:t>
      </w:r>
      <w:r w:rsidR="00354FAC" w:rsidRPr="00354FAC">
        <w:rPr>
          <w:rFonts w:ascii="Times New Roman" w:hAnsi="Times New Roman" w:cs="Times New Roman"/>
          <w:sz w:val="28"/>
          <w:szCs w:val="28"/>
        </w:rPr>
        <w:t>целого c</w:t>
      </w:r>
      <w:r w:rsidRPr="00354FAC">
        <w:rPr>
          <w:rFonts w:ascii="Times New Roman" w:hAnsi="Times New Roman" w:cs="Times New Roman"/>
          <w:sz w:val="28"/>
          <w:szCs w:val="28"/>
        </w:rPr>
        <w:t xml:space="preserve">, то </w:t>
      </w:r>
      <w:r w:rsidR="00354FAC" w:rsidRPr="00354FAC">
        <w:rPr>
          <w:rFonts w:ascii="Times New Roman" w:hAnsi="Times New Roman" w:cs="Times New Roman"/>
          <w:sz w:val="28"/>
          <w:szCs w:val="28"/>
        </w:rPr>
        <w:t>есть к</w:t>
      </w:r>
      <w:r w:rsidRPr="00354FAC">
        <w:rPr>
          <w:rFonts w:ascii="Times New Roman" w:hAnsi="Times New Roman" w:cs="Times New Roman"/>
          <w:sz w:val="28"/>
          <w:szCs w:val="28"/>
        </w:rPr>
        <w:t xml:space="preserve"> обеим частям сравнения можно добавить (или вычесть из обеих </w:t>
      </w:r>
      <w:r w:rsidR="00354FAC" w:rsidRPr="00354FAC">
        <w:rPr>
          <w:rFonts w:ascii="Times New Roman" w:hAnsi="Times New Roman" w:cs="Times New Roman"/>
          <w:sz w:val="28"/>
          <w:szCs w:val="28"/>
        </w:rPr>
        <w:t>частей) одно</w:t>
      </w:r>
      <w:r w:rsidRPr="00354FAC">
        <w:rPr>
          <w:rFonts w:ascii="Times New Roman" w:hAnsi="Times New Roman" w:cs="Times New Roman"/>
          <w:sz w:val="28"/>
          <w:szCs w:val="28"/>
        </w:rPr>
        <w:t xml:space="preserve"> и то же число.</w:t>
      </w:r>
    </w:p>
    <w:p w14:paraId="6AABD54D" w14:textId="77777777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2.</w:t>
      </w:r>
      <w:r w:rsidRPr="00354FAC">
        <w:rPr>
          <w:rFonts w:ascii="Times New Roman" w:hAnsi="Times New Roman" w:cs="Times New Roman"/>
          <w:sz w:val="28"/>
          <w:szCs w:val="28"/>
        </w:rPr>
        <w:t xml:space="preserve"> Сравнения можно </w:t>
      </w:r>
      <w:proofErr w:type="spellStart"/>
      <w:r w:rsidRPr="00354FAC">
        <w:rPr>
          <w:rFonts w:ascii="Times New Roman" w:hAnsi="Times New Roman" w:cs="Times New Roman"/>
          <w:sz w:val="28"/>
          <w:szCs w:val="28"/>
        </w:rPr>
        <w:t>почленно</w:t>
      </w:r>
      <w:proofErr w:type="spellEnd"/>
      <w:r w:rsidRPr="00354FAC">
        <w:rPr>
          <w:rFonts w:ascii="Times New Roman" w:hAnsi="Times New Roman" w:cs="Times New Roman"/>
          <w:sz w:val="28"/>
          <w:szCs w:val="28"/>
        </w:rPr>
        <w:t xml:space="preserve"> складывать и вычитать: если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644" w:dyaOrig="360" w14:anchorId="04ADDDF4">
          <v:shape id="_x0000_i1077" type="#_x0000_t75" style="width:82.35pt;height:18pt" o:ole="">
            <v:imagedata r:id="rId193" o:title=""/>
          </v:shape>
          <o:OLEObject Type="Embed" ProgID="Equation.3" ShapeID="_x0000_i1077" DrawAspect="Content" ObjectID="_1731171348" r:id="rId194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,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596" w:dyaOrig="360" w14:anchorId="1D289549">
          <v:shape id="_x0000_i1078" type="#_x0000_t75" style="width:79.65pt;height:18pt" o:ole="">
            <v:imagedata r:id="rId195" o:title=""/>
          </v:shape>
          <o:OLEObject Type="Embed" ProgID="Equation.3" ShapeID="_x0000_i1078" DrawAspect="Content" ObjectID="_1731171349" r:id="rId196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, то 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3024" w:dyaOrig="384" w14:anchorId="38F3DB79">
          <v:shape id="_x0000_i1079" type="#_x0000_t75" style="width:151.1pt;height:19.1pt" o:ole="">
            <v:imagedata r:id="rId197" o:title=""/>
          </v:shape>
          <o:OLEObject Type="Embed" ProgID="Equation.3" ShapeID="_x0000_i1079" DrawAspect="Content" ObjectID="_1731171350" r:id="rId198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2976" w:dyaOrig="384" w14:anchorId="7E379582">
          <v:shape id="_x0000_i1080" type="#_x0000_t75" style="width:148.9pt;height:19.1pt" o:ole="">
            <v:imagedata r:id="rId199" o:title=""/>
          </v:shape>
          <o:OLEObject Type="Embed" ProgID="Equation.3" ShapeID="_x0000_i1080" DrawAspect="Content" ObjectID="_1731171351" r:id="rId200"/>
        </w:object>
      </w:r>
    </w:p>
    <w:p w14:paraId="5D22E6AE" w14:textId="77777777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3.</w:t>
      </w:r>
      <w:r w:rsidRPr="00354FAC">
        <w:rPr>
          <w:rFonts w:ascii="Times New Roman" w:hAnsi="Times New Roman" w:cs="Times New Roman"/>
          <w:sz w:val="28"/>
          <w:szCs w:val="28"/>
        </w:rPr>
        <w:t xml:space="preserve"> Сравнения можно </w:t>
      </w:r>
      <w:proofErr w:type="spellStart"/>
      <w:r w:rsidRPr="00354FAC">
        <w:rPr>
          <w:rFonts w:ascii="Times New Roman" w:hAnsi="Times New Roman" w:cs="Times New Roman"/>
          <w:sz w:val="28"/>
          <w:szCs w:val="28"/>
        </w:rPr>
        <w:t>почленно</w:t>
      </w:r>
      <w:proofErr w:type="spellEnd"/>
      <w:r w:rsidRPr="00354FAC">
        <w:rPr>
          <w:rFonts w:ascii="Times New Roman" w:hAnsi="Times New Roman" w:cs="Times New Roman"/>
          <w:sz w:val="28"/>
          <w:szCs w:val="28"/>
        </w:rPr>
        <w:t xml:space="preserve"> перемножать: если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644" w:dyaOrig="360" w14:anchorId="356F934A">
          <v:shape id="_x0000_i1081" type="#_x0000_t75" style="width:82.35pt;height:18pt" o:ole="">
            <v:imagedata r:id="rId201" o:title=""/>
          </v:shape>
          <o:OLEObject Type="Embed" ProgID="Equation.3" ShapeID="_x0000_i1081" DrawAspect="Content" ObjectID="_1731171352" r:id="rId202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596" w:dyaOrig="360" w14:anchorId="1472497D">
          <v:shape id="_x0000_i1082" type="#_x0000_t75" style="width:79.65pt;height:18pt" o:ole="">
            <v:imagedata r:id="rId195" o:title=""/>
          </v:shape>
          <o:OLEObject Type="Embed" ProgID="Equation.3" ShapeID="_x0000_i1082" DrawAspect="Content" ObjectID="_1731171353" r:id="rId203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, то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860" w:dyaOrig="360" w14:anchorId="7F79FE72">
          <v:shape id="_x0000_i1083" type="#_x0000_t75" style="width:93.25pt;height:18pt" o:ole="">
            <v:imagedata r:id="rId204" o:title=""/>
          </v:shape>
          <o:OLEObject Type="Embed" ProgID="Equation.3" ShapeID="_x0000_i1083" DrawAspect="Content" ObjectID="_1731171354" r:id="rId205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1EF876C8" w14:textId="77777777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4.</w:t>
      </w:r>
      <w:r w:rsidRPr="00354FAC">
        <w:rPr>
          <w:rFonts w:ascii="Times New Roman" w:hAnsi="Times New Roman" w:cs="Times New Roman"/>
          <w:sz w:val="28"/>
          <w:szCs w:val="28"/>
        </w:rPr>
        <w:t xml:space="preserve"> Сравнения можно </w:t>
      </w:r>
      <w:proofErr w:type="spellStart"/>
      <w:r w:rsidRPr="00354FAC">
        <w:rPr>
          <w:rFonts w:ascii="Times New Roman" w:hAnsi="Times New Roman" w:cs="Times New Roman"/>
          <w:sz w:val="28"/>
          <w:szCs w:val="28"/>
        </w:rPr>
        <w:t>почленно</w:t>
      </w:r>
      <w:proofErr w:type="spellEnd"/>
      <w:r w:rsidRPr="00354FAC">
        <w:rPr>
          <w:rFonts w:ascii="Times New Roman" w:hAnsi="Times New Roman" w:cs="Times New Roman"/>
          <w:sz w:val="28"/>
          <w:szCs w:val="28"/>
        </w:rPr>
        <w:t xml:space="preserve"> возводить в любую натуральную степень: если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620" w:dyaOrig="360" w14:anchorId="06236AE8">
          <v:shape id="_x0000_i1084" type="#_x0000_t75" style="width:81.25pt;height:18pt" o:ole="">
            <v:imagedata r:id="rId206" o:title=""/>
          </v:shape>
          <o:OLEObject Type="Embed" ProgID="Equation.3" ShapeID="_x0000_i1084" DrawAspect="Content" ObjectID="_1731171355" r:id="rId207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, то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896" w:dyaOrig="456" w14:anchorId="17C8F3C4">
          <v:shape id="_x0000_i1085" type="#_x0000_t75" style="width:94.9pt;height:22.9pt" o:ole="">
            <v:imagedata r:id="rId208" o:title=""/>
          </v:shape>
          <o:OLEObject Type="Embed" ProgID="Equation.3" ShapeID="_x0000_i1085" DrawAspect="Content" ObjectID="_1731171356" r:id="rId209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3CF19AC4" w14:textId="31F16A31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5.</w:t>
      </w:r>
      <w:r w:rsidRPr="00354FAC">
        <w:rPr>
          <w:rFonts w:ascii="Times New Roman" w:hAnsi="Times New Roman" w:cs="Times New Roman"/>
          <w:sz w:val="28"/>
          <w:szCs w:val="28"/>
        </w:rPr>
        <w:t xml:space="preserve"> Если в сравнении 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620" w:dyaOrig="360" w14:anchorId="133C637F">
          <v:shape id="_x0000_i1086" type="#_x0000_t75" style="width:81.25pt;height:18pt" o:ole="">
            <v:imagedata r:id="rId210" o:title=""/>
          </v:shape>
          <o:OLEObject Type="Embed" ProgID="Equation.3" ShapeID="_x0000_i1086" DrawAspect="Content" ObjectID="_1731171357" r:id="rId211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354FAC" w:rsidRPr="00354FAC">
        <w:rPr>
          <w:rFonts w:ascii="Times New Roman" w:hAnsi="Times New Roman" w:cs="Times New Roman"/>
          <w:sz w:val="28"/>
          <w:szCs w:val="28"/>
        </w:rPr>
        <w:t>числа a</w:t>
      </w:r>
      <w:r w:rsidRPr="00354FAC">
        <w:rPr>
          <w:rFonts w:ascii="Times New Roman" w:hAnsi="Times New Roman" w:cs="Times New Roman"/>
          <w:sz w:val="28"/>
          <w:szCs w:val="28"/>
        </w:rPr>
        <w:t xml:space="preserve">, b, </w:t>
      </w:r>
      <w:r w:rsidR="00354FAC" w:rsidRPr="00354FAC">
        <w:rPr>
          <w:rFonts w:ascii="Times New Roman" w:hAnsi="Times New Roman" w:cs="Times New Roman"/>
          <w:sz w:val="28"/>
          <w:szCs w:val="28"/>
        </w:rPr>
        <w:t>m имеют</w:t>
      </w:r>
      <w:r w:rsidRPr="00354FAC">
        <w:rPr>
          <w:rFonts w:ascii="Times New Roman" w:hAnsi="Times New Roman" w:cs="Times New Roman"/>
          <w:sz w:val="28"/>
          <w:szCs w:val="28"/>
        </w:rPr>
        <w:t xml:space="preserve"> общий </w:t>
      </w:r>
      <w:r w:rsidR="00354FAC" w:rsidRPr="00354FAC">
        <w:rPr>
          <w:rFonts w:ascii="Times New Roman" w:hAnsi="Times New Roman" w:cs="Times New Roman"/>
          <w:sz w:val="28"/>
          <w:szCs w:val="28"/>
        </w:rPr>
        <w:t>множитель d, то</w:t>
      </w:r>
      <w:r w:rsidRPr="00354FAC">
        <w:rPr>
          <w:rFonts w:ascii="Times New Roman" w:hAnsi="Times New Roman" w:cs="Times New Roman"/>
          <w:sz w:val="28"/>
          <w:szCs w:val="28"/>
        </w:rPr>
        <w:t xml:space="preserve"> на него сравнение можно сократить: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2580" w:dyaOrig="360" w14:anchorId="0EC1C8F2">
          <v:shape id="_x0000_i1087" type="#_x0000_t75" style="width:129.25pt;height:18pt" o:ole="">
            <v:imagedata r:id="rId212" o:title=""/>
          </v:shape>
          <o:OLEObject Type="Embed" ProgID="Equation.3" ShapeID="_x0000_i1087" DrawAspect="Content" ObjectID="_1731171358" r:id="rId213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1BCB2F51" w14:textId="77777777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6.</w:t>
      </w:r>
      <w:r w:rsidRPr="00354FAC">
        <w:rPr>
          <w:rFonts w:ascii="Times New Roman" w:hAnsi="Times New Roman" w:cs="Times New Roman"/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764" w:dyaOrig="384" w14:anchorId="3B469C2B">
          <v:shape id="_x0000_i1088" type="#_x0000_t75" style="width:88.35pt;height:19.1pt" o:ole="">
            <v:imagedata r:id="rId214" o:title=""/>
          </v:shape>
          <o:OLEObject Type="Embed" ProgID="Equation.3" ShapeID="_x0000_i1088" DrawAspect="Content" ObjectID="_1731171359" r:id="rId215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, НОД (d, m) = 1, то из сравнения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2076" w:dyaOrig="384" w14:anchorId="1EE1F690">
          <v:shape id="_x0000_i1089" type="#_x0000_t75" style="width:103.65pt;height:19.1pt" o:ole="">
            <v:imagedata r:id="rId216" o:title=""/>
          </v:shape>
          <o:OLEObject Type="Embed" ProgID="Equation.3" ShapeID="_x0000_i1089" DrawAspect="Content" ObjectID="_1731171360" r:id="rId217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следует сравнимость 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276" w:dyaOrig="384" w14:anchorId="5DBCBD17">
          <v:shape id="_x0000_i1090" type="#_x0000_t75" style="width:13.65pt;height:19.1pt" o:ole="">
            <v:imagedata r:id="rId218" o:title=""/>
          </v:shape>
          <o:OLEObject Type="Embed" ProgID="Equation.3" ShapeID="_x0000_i1090" DrawAspect="Content" ObjectID="_1731171361" r:id="rId219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 и 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264" w:dyaOrig="384" w14:anchorId="2CAEFFD6">
          <v:shape id="_x0000_i1091" type="#_x0000_t75" style="width:13.1pt;height:19.1pt" o:ole="">
            <v:imagedata r:id="rId220" o:title=""/>
          </v:shape>
          <o:OLEObject Type="Embed" ProgID="Equation.3" ShapeID="_x0000_i1091" DrawAspect="Content" ObjectID="_1731171362" r:id="rId221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по модулю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2280" w:dyaOrig="384" w14:anchorId="50997E79">
          <v:shape id="_x0000_i1092" type="#_x0000_t75" style="width:114pt;height:19.1pt" o:ole="">
            <v:imagedata r:id="rId222" o:title=""/>
          </v:shape>
          <o:OLEObject Type="Embed" ProgID="Equation.3" ShapeID="_x0000_i1092" DrawAspect="Content" ObjectID="_1731171363" r:id="rId223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5CE2EF4B" w14:textId="25AD4743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7.</w:t>
      </w:r>
      <w:r w:rsidRPr="00354FAC">
        <w:rPr>
          <w:rFonts w:ascii="Times New Roman" w:hAnsi="Times New Roman" w:cs="Times New Roman"/>
          <w:sz w:val="28"/>
          <w:szCs w:val="28"/>
        </w:rPr>
        <w:t xml:space="preserve"> Сравнение можно умножить на любой целый множитель: если  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596" w:dyaOrig="360" w14:anchorId="2B95B79B">
          <v:shape id="_x0000_i1093" type="#_x0000_t75" style="width:79.65pt;height:18pt" o:ole="">
            <v:imagedata r:id="rId224" o:title=""/>
          </v:shape>
          <o:OLEObject Type="Embed" ProgID="Equation.3" ShapeID="_x0000_i1093" DrawAspect="Content" ObjectID="_1731171364" r:id="rId225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, то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776" w:dyaOrig="360" w14:anchorId="29B1925F">
          <v:shape id="_x0000_i1094" type="#_x0000_t75" style="width:88.9pt;height:18pt" o:ole="">
            <v:imagedata r:id="rId226" o:title=""/>
          </v:shape>
          <o:OLEObject Type="Embed" ProgID="Equation.3" ShapeID="_x0000_i1094" DrawAspect="Content" ObjectID="_1731171365" r:id="rId227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 для всякого </w:t>
      </w:r>
      <w:r w:rsidR="00354FAC" w:rsidRPr="00354FAC">
        <w:rPr>
          <w:rFonts w:ascii="Times New Roman" w:hAnsi="Times New Roman" w:cs="Times New Roman"/>
          <w:sz w:val="28"/>
          <w:szCs w:val="28"/>
        </w:rPr>
        <w:t>целого t.</w:t>
      </w:r>
    </w:p>
    <w:p w14:paraId="09030B48" w14:textId="31356F9B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8.</w:t>
      </w:r>
      <w:r w:rsidRPr="00354FAC">
        <w:rPr>
          <w:rFonts w:ascii="Times New Roman" w:hAnsi="Times New Roman" w:cs="Times New Roman"/>
          <w:sz w:val="28"/>
          <w:szCs w:val="28"/>
        </w:rPr>
        <w:t xml:space="preserve"> </w:t>
      </w:r>
      <w:r w:rsidR="002D5250" w:rsidRPr="00354FAC">
        <w:rPr>
          <w:rFonts w:ascii="Times New Roman" w:hAnsi="Times New Roman" w:cs="Times New Roman"/>
          <w:sz w:val="28"/>
          <w:szCs w:val="28"/>
        </w:rPr>
        <w:t>Рефлективность</w:t>
      </w:r>
      <w:r w:rsidRPr="00354FAC">
        <w:rPr>
          <w:rFonts w:ascii="Times New Roman" w:hAnsi="Times New Roman" w:cs="Times New Roman"/>
          <w:sz w:val="28"/>
          <w:szCs w:val="28"/>
        </w:rPr>
        <w:t xml:space="preserve">: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656" w:dyaOrig="360" w14:anchorId="1C4910EB">
          <v:shape id="_x0000_i1095" type="#_x0000_t75" style="width:82.9pt;height:18pt" o:ole="">
            <v:imagedata r:id="rId228" o:title=""/>
          </v:shape>
          <o:OLEObject Type="Embed" ProgID="Equation.3" ShapeID="_x0000_i1095" DrawAspect="Content" ObjectID="_1731171366" r:id="rId229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для любого целого а и всякого натурального m &gt;1.</w:t>
      </w:r>
    </w:p>
    <w:p w14:paraId="54D4865F" w14:textId="77777777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9.</w:t>
      </w:r>
      <w:r w:rsidRPr="00354FAC">
        <w:rPr>
          <w:rFonts w:ascii="Times New Roman" w:hAnsi="Times New Roman" w:cs="Times New Roman"/>
          <w:sz w:val="28"/>
          <w:szCs w:val="28"/>
        </w:rPr>
        <w:t xml:space="preserve"> Симметричность: если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644" w:dyaOrig="360" w14:anchorId="3A1AC902">
          <v:shape id="_x0000_i1096" type="#_x0000_t75" style="width:82.35pt;height:18pt" o:ole="">
            <v:imagedata r:id="rId230" o:title=""/>
          </v:shape>
          <o:OLEObject Type="Embed" ProgID="Equation.3" ShapeID="_x0000_i1096" DrawAspect="Content" ObjectID="_1731171367" r:id="rId231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,  то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644" w:dyaOrig="360" w14:anchorId="309E3010">
          <v:shape id="_x0000_i1097" type="#_x0000_t75" style="width:82.35pt;height:18pt" o:ole="">
            <v:imagedata r:id="rId232" o:title=""/>
          </v:shape>
          <o:OLEObject Type="Embed" ProgID="Equation.3" ShapeID="_x0000_i1097" DrawAspect="Content" ObjectID="_1731171368" r:id="rId233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7833D3B5" w14:textId="77777777" w:rsidR="00471B29" w:rsidRPr="00354FAC" w:rsidRDefault="00471B29" w:rsidP="00471B29">
      <w:pPr>
        <w:pStyle w:val="22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b/>
          <w:sz w:val="28"/>
          <w:szCs w:val="28"/>
        </w:rPr>
        <w:t>10.</w:t>
      </w:r>
      <w:r w:rsidRPr="00354FAC">
        <w:rPr>
          <w:rFonts w:ascii="Times New Roman" w:hAnsi="Times New Roman" w:cs="Times New Roman"/>
          <w:sz w:val="28"/>
          <w:szCs w:val="28"/>
        </w:rPr>
        <w:t xml:space="preserve"> Транзитивность: если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644" w:dyaOrig="360" w14:anchorId="3FA6A397">
          <v:shape id="_x0000_i1098" type="#_x0000_t75" style="width:82.35pt;height:18pt" o:ole="">
            <v:imagedata r:id="rId234" o:title=""/>
          </v:shape>
          <o:OLEObject Type="Embed" ProgID="Equation.3" ShapeID="_x0000_i1098" DrawAspect="Content" ObjectID="_1731171369" r:id="rId235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,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560" w:dyaOrig="360" w14:anchorId="76DEA029">
          <v:shape id="_x0000_i1099" type="#_x0000_t75" style="width:78pt;height:18pt" o:ole="">
            <v:imagedata r:id="rId236" o:title=""/>
          </v:shape>
          <o:OLEObject Type="Embed" ProgID="Equation.3" ShapeID="_x0000_i1099" DrawAspect="Content" ObjectID="_1731171370" r:id="rId237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, то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536" w:dyaOrig="360" w14:anchorId="55B32999">
          <v:shape id="_x0000_i1100" type="#_x0000_t75" style="width:76.9pt;height:18pt" o:ole="">
            <v:imagedata r:id="rId238" o:title=""/>
          </v:shape>
          <o:OLEObject Type="Embed" ProgID="Equation.3" ShapeID="_x0000_i1100" DrawAspect="Content" ObjectID="_1731171371" r:id="rId239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774DC7DA" w14:textId="6B434A0C" w:rsidR="00471B29" w:rsidRPr="00354FAC" w:rsidRDefault="00471B29" w:rsidP="00471B29">
      <w:pPr>
        <w:pStyle w:val="22"/>
        <w:widowControl w:val="0"/>
        <w:tabs>
          <w:tab w:val="left" w:pos="978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>Теорема 2.10</w:t>
      </w:r>
      <w:r w:rsidRPr="00354FA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54FAC">
        <w:rPr>
          <w:rFonts w:ascii="Times New Roman" w:hAnsi="Times New Roman" w:cs="Times New Roman"/>
          <w:sz w:val="28"/>
          <w:szCs w:val="28"/>
        </w:rPr>
        <w:t xml:space="preserve">(Малая теорема Ферма). Пусть </w:t>
      </w:r>
      <w:r w:rsidRPr="00354F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54FAC">
        <w:rPr>
          <w:rFonts w:ascii="Times New Roman" w:hAnsi="Times New Roman" w:cs="Times New Roman"/>
          <w:sz w:val="28"/>
          <w:szCs w:val="28"/>
        </w:rPr>
        <w:t xml:space="preserve"> – простое число и целое </w:t>
      </w:r>
      <w:r w:rsidR="00354FAC" w:rsidRPr="00354FAC">
        <w:rPr>
          <w:rFonts w:ascii="Times New Roman" w:hAnsi="Times New Roman" w:cs="Times New Roman"/>
          <w:sz w:val="28"/>
          <w:szCs w:val="28"/>
        </w:rPr>
        <w:t>число a не</w:t>
      </w:r>
      <w:r w:rsidRPr="00354FAC">
        <w:rPr>
          <w:rFonts w:ascii="Times New Roman" w:hAnsi="Times New Roman" w:cs="Times New Roman"/>
          <w:sz w:val="28"/>
          <w:szCs w:val="28"/>
        </w:rPr>
        <w:t xml:space="preserve"> делится на 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264" w:dyaOrig="300" w14:anchorId="554FB137">
          <v:shape id="_x0000_i1101" type="#_x0000_t75" style="width:13.1pt;height:15.25pt" o:ole="">
            <v:imagedata r:id="rId240" o:title=""/>
          </v:shape>
          <o:OLEObject Type="Embed" ProgID="Equation.3" ShapeID="_x0000_i1101" DrawAspect="Content" ObjectID="_1731171372" r:id="rId241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.  Тогда </w:t>
      </w:r>
      <w:r w:rsidRPr="00354FAC">
        <w:rPr>
          <w:rFonts w:ascii="Times New Roman" w:hAnsi="Times New Roman" w:cs="Times New Roman"/>
          <w:position w:val="-12"/>
          <w:sz w:val="28"/>
          <w:szCs w:val="28"/>
        </w:rPr>
        <w:object w:dxaOrig="1884" w:dyaOrig="456" w14:anchorId="6D4E74A0">
          <v:shape id="_x0000_i1102" type="#_x0000_t75" style="width:94.35pt;height:22.9pt" o:ole="">
            <v:imagedata r:id="rId242" o:title=""/>
          </v:shape>
          <o:OLEObject Type="Embed" ProgID="Equation.3" ShapeID="_x0000_i1102" DrawAspect="Content" ObjectID="_1731171373" r:id="rId243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7DF8F532" w14:textId="77777777" w:rsidR="00471B29" w:rsidRPr="00354FAC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</w:p>
    <w:p w14:paraId="6420021C" w14:textId="77777777" w:rsidR="00471B29" w:rsidRPr="00354FAC" w:rsidRDefault="00471B29" w:rsidP="00D73321">
      <w:pPr>
        <w:pStyle w:val="ab"/>
        <w:shd w:val="clear" w:color="auto" w:fill="FFFFFF"/>
        <w:jc w:val="both"/>
        <w:rPr>
          <w:sz w:val="28"/>
          <w:szCs w:val="28"/>
        </w:rPr>
      </w:pPr>
    </w:p>
    <w:p w14:paraId="3AFDC650" w14:textId="77777777" w:rsidR="00471B29" w:rsidRPr="00354FAC" w:rsidRDefault="00471B29" w:rsidP="00471B29">
      <w:pPr>
        <w:pStyle w:val="ab"/>
        <w:shd w:val="clear" w:color="auto" w:fill="FFFFFF"/>
        <w:spacing w:after="160" w:afterAutospacing="0"/>
        <w:ind w:firstLine="709"/>
        <w:jc w:val="both"/>
        <w:outlineLvl w:val="0"/>
        <w:rPr>
          <w:b/>
          <w:bCs/>
          <w:sz w:val="28"/>
          <w:szCs w:val="28"/>
        </w:rPr>
      </w:pPr>
      <w:bookmarkStart w:id="21" w:name="_Toc119229557"/>
      <w:r w:rsidRPr="00354FAC">
        <w:rPr>
          <w:b/>
          <w:bCs/>
          <w:sz w:val="28"/>
          <w:szCs w:val="28"/>
        </w:rPr>
        <w:lastRenderedPageBreak/>
        <w:t>Условие задания</w:t>
      </w:r>
      <w:bookmarkEnd w:id="21"/>
    </w:p>
    <w:p w14:paraId="34ADB23F" w14:textId="77777777" w:rsidR="00471B29" w:rsidRPr="00354FAC" w:rsidRDefault="00471B29" w:rsidP="00471B29">
      <w:pPr>
        <w:pStyle w:val="a3"/>
        <w:numPr>
          <w:ilvl w:val="0"/>
          <w:numId w:val="18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54FAC">
        <w:rPr>
          <w:rFonts w:ascii="Times New Roman" w:hAnsi="Times New Roman" w:cs="Times New Roman"/>
          <w:sz w:val="28"/>
          <w:szCs w:val="28"/>
        </w:rPr>
        <w:t>Найти канонические разложения чисел  а  и  b.</w:t>
      </w:r>
    </w:p>
    <w:p w14:paraId="069BE3CC" w14:textId="77777777" w:rsidR="00471B29" w:rsidRPr="00354FAC" w:rsidRDefault="00471B29" w:rsidP="00471B29">
      <w:pPr>
        <w:pStyle w:val="a3"/>
        <w:numPr>
          <w:ilvl w:val="0"/>
          <w:numId w:val="18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Найти  НОД </w:t>
      </w:r>
      <w:r w:rsidRPr="00354FAC">
        <w:rPr>
          <w:rFonts w:ascii="Times New Roman" w:hAnsi="Times New Roman" w:cs="Times New Roman"/>
          <w:sz w:val="28"/>
          <w:szCs w:val="28"/>
          <w:lang w:val="ru-RU"/>
        </w:rPr>
        <w:object w:dxaOrig="684" w:dyaOrig="384" w14:anchorId="75DD22AC">
          <v:shape id="_x0000_i1103" type="#_x0000_t75" style="width:34.35pt;height:19.1pt" o:ole="">
            <v:imagedata r:id="rId244" o:title=""/>
          </v:shape>
          <o:OLEObject Type="Embed" ProgID="Equation.3" ShapeID="_x0000_i1103" DrawAspect="Content" ObjectID="_1731171374" r:id="rId245"/>
        </w:object>
      </w:r>
      <w:r w:rsidRPr="00354FAC">
        <w:rPr>
          <w:rFonts w:ascii="Times New Roman" w:hAnsi="Times New Roman" w:cs="Times New Roman"/>
          <w:sz w:val="28"/>
          <w:szCs w:val="28"/>
        </w:rPr>
        <w:t xml:space="preserve"> пользуясь:</w:t>
      </w:r>
    </w:p>
    <w:p w14:paraId="257EB279" w14:textId="77777777" w:rsidR="00471B29" w:rsidRPr="00354FAC" w:rsidRDefault="00471B29" w:rsidP="00471B29">
      <w:pPr>
        <w:pStyle w:val="a3"/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 a) алгоритмом Евклида, </w:t>
      </w:r>
    </w:p>
    <w:p w14:paraId="089189A0" w14:textId="77777777" w:rsidR="00471B29" w:rsidRPr="00354FAC" w:rsidRDefault="00471B29" w:rsidP="00471B29">
      <w:pPr>
        <w:pStyle w:val="a3"/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 б) разложением чисел на простые множители.</w:t>
      </w:r>
    </w:p>
    <w:p w14:paraId="52598568" w14:textId="77777777" w:rsidR="00471B29" w:rsidRPr="00354FAC" w:rsidRDefault="00471B29" w:rsidP="00471B29">
      <w:pPr>
        <w:pStyle w:val="a3"/>
        <w:numPr>
          <w:ilvl w:val="0"/>
          <w:numId w:val="18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 xml:space="preserve">С помощью расширенного алгоритма Евклида найти целые u, v, удовлетворяющие соотношению Безу: au + bv = НОД </w:t>
      </w:r>
      <w:r w:rsidRPr="00354FAC">
        <w:rPr>
          <w:rFonts w:ascii="Times New Roman" w:hAnsi="Times New Roman" w:cs="Times New Roman"/>
          <w:sz w:val="28"/>
          <w:szCs w:val="28"/>
          <w:lang w:val="ru-RU"/>
        </w:rPr>
        <w:object w:dxaOrig="684" w:dyaOrig="384" w14:anchorId="3F8806C3">
          <v:shape id="_x0000_i1104" type="#_x0000_t75" style="width:34.35pt;height:19.1pt" o:ole="">
            <v:imagedata r:id="rId244" o:title=""/>
          </v:shape>
          <o:OLEObject Type="Embed" ProgID="Equation.3" ShapeID="_x0000_i1104" DrawAspect="Content" ObjectID="_1731171375" r:id="rId246"/>
        </w:object>
      </w:r>
      <w:r w:rsidRPr="00354FAC">
        <w:rPr>
          <w:rFonts w:ascii="Times New Roman" w:hAnsi="Times New Roman" w:cs="Times New Roman"/>
          <w:sz w:val="28"/>
          <w:szCs w:val="28"/>
        </w:rPr>
        <w:t>.</w:t>
      </w:r>
    </w:p>
    <w:p w14:paraId="4F5FCF28" w14:textId="77777777" w:rsidR="00471B29" w:rsidRPr="00354FAC" w:rsidRDefault="00471B29" w:rsidP="00471B29">
      <w:pPr>
        <w:pStyle w:val="a3"/>
        <w:numPr>
          <w:ilvl w:val="0"/>
          <w:numId w:val="18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4FAC">
        <w:rPr>
          <w:rFonts w:ascii="Times New Roman" w:hAnsi="Times New Roman" w:cs="Times New Roman"/>
          <w:sz w:val="28"/>
          <w:szCs w:val="28"/>
        </w:rPr>
        <w:t>Найти остаток от деления   данного числа на простое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855"/>
        <w:gridCol w:w="6441"/>
      </w:tblGrid>
      <w:tr w:rsidR="00471B29" w:rsidRPr="00354FAC" w14:paraId="4543BF17" w14:textId="77777777" w:rsidTr="00471B29"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B0C59" w14:textId="7E65C2CC" w:rsidR="00471B29" w:rsidRPr="00354FAC" w:rsidRDefault="00471B29">
            <w:pPr>
              <w:pStyle w:val="a3"/>
              <w:widowControl w:val="0"/>
              <w:spacing w:after="0" w:line="24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54FA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41616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354FA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6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C7A9F" w14:textId="77777777" w:rsidR="00354FAC" w:rsidRPr="00354FAC" w:rsidRDefault="00354FAC" w:rsidP="00354FAC">
            <w:pPr>
              <w:widowControl w:val="0"/>
              <w:ind w:firstLine="709"/>
              <w:rPr>
                <w:sz w:val="28"/>
                <w:szCs w:val="28"/>
                <w:lang w:eastAsia="be-BY"/>
              </w:rPr>
            </w:pPr>
            <w:r w:rsidRPr="00354FAC">
              <w:rPr>
                <w:sz w:val="28"/>
                <w:szCs w:val="28"/>
              </w:rPr>
              <w:t xml:space="preserve">1-3. а = 7957549, </w:t>
            </w:r>
            <w:r w:rsidRPr="00354FAC">
              <w:rPr>
                <w:sz w:val="28"/>
                <w:szCs w:val="28"/>
                <w:lang w:val="en-US"/>
              </w:rPr>
              <w:t>b</w:t>
            </w:r>
            <w:r w:rsidRPr="00354FAC">
              <w:rPr>
                <w:sz w:val="28"/>
                <w:szCs w:val="28"/>
              </w:rPr>
              <w:t xml:space="preserve"> = 23118553.</w:t>
            </w:r>
          </w:p>
          <w:p w14:paraId="6869FE0A" w14:textId="6758E513" w:rsidR="00471B29" w:rsidRPr="00354FAC" w:rsidRDefault="00354FAC" w:rsidP="00354FAC">
            <w:pPr>
              <w:widowControl w:val="0"/>
              <w:ind w:firstLine="709"/>
              <w:jc w:val="both"/>
              <w:rPr>
                <w:sz w:val="28"/>
                <w:szCs w:val="28"/>
              </w:rPr>
            </w:pPr>
            <w:r w:rsidRPr="00354FAC">
              <w:rPr>
                <w:sz w:val="28"/>
                <w:szCs w:val="28"/>
              </w:rPr>
              <w:t xml:space="preserve">4. Найти остаток от деления   </w:t>
            </w:r>
            <w:r w:rsidRPr="00354FAC">
              <w:rPr>
                <w:position w:val="-6"/>
                <w:sz w:val="28"/>
                <w:szCs w:val="28"/>
                <w:lang w:val="ru-RU" w:eastAsia="uk-UA"/>
              </w:rPr>
              <w:object w:dxaOrig="1056" w:dyaOrig="384" w14:anchorId="6025F2B2">
                <v:shape id="_x0000_i1105" type="#_x0000_t75" style="width:52.9pt;height:19.1pt" o:ole="">
                  <v:imagedata r:id="rId247" o:title=""/>
                </v:shape>
                <o:OLEObject Type="Embed" ProgID="Equation.3" ShapeID="_x0000_i1105" DrawAspect="Content" ObjectID="_1731171376" r:id="rId248"/>
              </w:object>
            </w:r>
            <w:r w:rsidRPr="00354FAC">
              <w:rPr>
                <w:sz w:val="28"/>
                <w:szCs w:val="28"/>
              </w:rPr>
              <w:t xml:space="preserve"> на  19.</w:t>
            </w:r>
          </w:p>
        </w:tc>
      </w:tr>
    </w:tbl>
    <w:p w14:paraId="5306C00D" w14:textId="77777777" w:rsidR="00471B29" w:rsidRPr="00354FAC" w:rsidRDefault="00471B29" w:rsidP="00471B29">
      <w:pPr>
        <w:rPr>
          <w:rFonts w:eastAsia="SimSun"/>
          <w:b/>
          <w:bCs/>
          <w:sz w:val="28"/>
          <w:szCs w:val="28"/>
          <w:lang w:eastAsia="zh-CN"/>
        </w:rPr>
        <w:sectPr w:rsidR="00471B29" w:rsidRPr="00354FAC">
          <w:pgSz w:w="11906" w:h="16838"/>
          <w:pgMar w:top="1440" w:right="1800" w:bottom="1440" w:left="1800" w:header="720" w:footer="720" w:gutter="0"/>
          <w:cols w:space="720"/>
        </w:sectPr>
      </w:pPr>
    </w:p>
    <w:p w14:paraId="4502A5BD" w14:textId="77777777" w:rsidR="00471B29" w:rsidRPr="00354FAC" w:rsidRDefault="00471B29" w:rsidP="00471B29">
      <w:pPr>
        <w:pStyle w:val="ab"/>
        <w:shd w:val="clear" w:color="auto" w:fill="FFFFFF"/>
        <w:ind w:firstLine="709"/>
        <w:jc w:val="both"/>
        <w:outlineLvl w:val="0"/>
        <w:rPr>
          <w:rFonts w:eastAsia="SimSun"/>
          <w:b/>
          <w:bCs/>
          <w:sz w:val="28"/>
          <w:szCs w:val="28"/>
          <w:lang w:eastAsia="zh-CN"/>
        </w:rPr>
      </w:pPr>
      <w:r w:rsidRPr="00354FAC">
        <w:rPr>
          <w:b/>
          <w:bCs/>
          <w:sz w:val="28"/>
          <w:szCs w:val="28"/>
        </w:rPr>
        <w:lastRenderedPageBreak/>
        <w:t>Исполнительская часть</w:t>
      </w:r>
    </w:p>
    <w:p w14:paraId="0EDAEEE5" w14:textId="77777777" w:rsidR="00354FAC" w:rsidRDefault="00471B29" w:rsidP="00354FAC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b/>
          <w:sz w:val="28"/>
          <w:szCs w:val="28"/>
        </w:rPr>
        <w:t xml:space="preserve">Задание 1. </w:t>
      </w:r>
      <w:r w:rsidRPr="00354FAC">
        <w:rPr>
          <w:sz w:val="28"/>
          <w:szCs w:val="28"/>
        </w:rPr>
        <w:t>Найти канонические разложения чисел</w:t>
      </w:r>
    </w:p>
    <w:p w14:paraId="119D1689" w14:textId="2DF483B5" w:rsidR="00471B29" w:rsidRPr="002D5250" w:rsidRDefault="00471B29" w:rsidP="00354FAC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 </w:t>
      </w:r>
      <m:oMath>
        <m:r>
          <w:rPr>
            <w:rFonts w:ascii="Cambria Math" w:eastAsiaTheme="minorHAnsi" w:hAnsi="Cambria Math"/>
            <w:sz w:val="28"/>
            <w:szCs w:val="28"/>
            <w:lang w:eastAsia="en-US"/>
          </w:rPr>
          <m:t>a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7957549</m:t>
        </m:r>
        <m:r>
          <w:rPr>
            <w:rFonts w:ascii="Cambria Math" w:eastAsiaTheme="minorHAnsi" w:hAnsi="Cambria Math"/>
            <w:sz w:val="28"/>
            <w:szCs w:val="28"/>
            <w:lang w:eastAsia="en-US"/>
          </w:rPr>
          <m:t>, b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23118553</m:t>
        </m:r>
      </m:oMath>
    </w:p>
    <w:p w14:paraId="52763533" w14:textId="40DAA950" w:rsidR="00471B29" w:rsidRPr="00C24790" w:rsidRDefault="00471B29" w:rsidP="00471B29">
      <w:pPr>
        <w:widowControl w:val="0"/>
        <w:ind w:firstLine="709"/>
        <w:jc w:val="both"/>
        <w:rPr>
          <w:b/>
          <w:sz w:val="28"/>
          <w:szCs w:val="28"/>
        </w:rPr>
      </w:pPr>
      <w:r w:rsidRPr="00C24790">
        <w:rPr>
          <w:b/>
          <w:sz w:val="28"/>
          <w:szCs w:val="28"/>
        </w:rPr>
        <w:t xml:space="preserve">Решение. </w:t>
      </w:r>
    </w:p>
    <w:p w14:paraId="1F9E463E" w14:textId="69104595" w:rsidR="00D73321" w:rsidRPr="00354FAC" w:rsidRDefault="00D73321" w:rsidP="00471B29">
      <w:pPr>
        <w:widowControl w:val="0"/>
        <w:ind w:firstLine="709"/>
        <w:jc w:val="both"/>
        <w:rPr>
          <w:b/>
          <w:sz w:val="28"/>
          <w:szCs w:val="28"/>
        </w:rPr>
      </w:pPr>
    </w:p>
    <w:p w14:paraId="1BE3BE8B" w14:textId="65744A1F" w:rsidR="00471B29" w:rsidRPr="00354FAC" w:rsidRDefault="00D73321" w:rsidP="00471B29">
      <w:pPr>
        <w:widowControl w:val="0"/>
        <w:ind w:firstLine="709"/>
        <w:jc w:val="both"/>
        <w:rPr>
          <w:sz w:val="28"/>
          <w:szCs w:val="28"/>
        </w:rPr>
      </w:pPr>
      <w:r w:rsidRPr="00D73321">
        <w:rPr>
          <w:noProof/>
          <w:sz w:val="28"/>
          <w:szCs w:val="28"/>
        </w:rPr>
        <w:drawing>
          <wp:inline distT="0" distB="0" distL="0" distR="0" wp14:anchorId="5D63514F" wp14:editId="7112AD58">
            <wp:extent cx="1409700" cy="1066160"/>
            <wp:effectExtent l="0" t="0" r="0" b="127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416200" cy="107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1B29" w:rsidRPr="00354FAC">
        <w:rPr>
          <w:sz w:val="28"/>
          <w:szCs w:val="28"/>
        </w:rPr>
        <w:t xml:space="preserve">       </w:t>
      </w:r>
      <w:r w:rsidRPr="00D73321">
        <w:rPr>
          <w:noProof/>
          <w:sz w:val="28"/>
          <w:szCs w:val="28"/>
        </w:rPr>
        <w:drawing>
          <wp:inline distT="0" distB="0" distL="0" distR="0" wp14:anchorId="394C6632" wp14:editId="65176DE1">
            <wp:extent cx="1522924" cy="1043940"/>
            <wp:effectExtent l="0" t="0" r="1270" b="381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527562" cy="1047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1AC3F" w14:textId="31FD3575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>Следовательно,</w:t>
      </w:r>
      <w:r w:rsidRPr="00354FAC">
        <w:rPr>
          <w:sz w:val="28"/>
          <w:szCs w:val="28"/>
        </w:rPr>
        <w:tab/>
      </w:r>
      <w:r w:rsidR="00354FAC" w:rsidRPr="00354FAC">
        <w:rPr>
          <w:sz w:val="28"/>
          <w:szCs w:val="28"/>
        </w:rPr>
        <w:t>7957549</w:t>
      </w:r>
      <w:r w:rsidRPr="00354FAC">
        <w:rPr>
          <w:sz w:val="28"/>
          <w:szCs w:val="28"/>
        </w:rPr>
        <w:t xml:space="preserve"> =</w:t>
      </w:r>
      <w:r w:rsidR="00955BCA">
        <w:rPr>
          <w:sz w:val="28"/>
          <w:szCs w:val="28"/>
        </w:rPr>
        <w:t>151</w:t>
      </w:r>
      <w:r w:rsidR="00622F00" w:rsidRPr="00BE1DA4">
        <w:rPr>
          <w:color w:val="000000"/>
          <w:sz w:val="28"/>
          <w:szCs w:val="28"/>
          <w:shd w:val="clear" w:color="auto" w:fill="FFFFFF"/>
        </w:rPr>
        <w:t>∙</w:t>
      </w:r>
      <w:r w:rsidR="00955BCA">
        <w:rPr>
          <w:sz w:val="28"/>
          <w:szCs w:val="28"/>
        </w:rPr>
        <w:t>151</w:t>
      </w:r>
      <w:r w:rsidR="00622F00" w:rsidRPr="00BE1DA4">
        <w:rPr>
          <w:color w:val="000000"/>
          <w:sz w:val="28"/>
          <w:szCs w:val="28"/>
          <w:shd w:val="clear" w:color="auto" w:fill="FFFFFF"/>
        </w:rPr>
        <w:t>∙</w:t>
      </w:r>
      <w:r w:rsidR="00955BCA">
        <w:rPr>
          <w:sz w:val="28"/>
          <w:szCs w:val="28"/>
        </w:rPr>
        <w:t>349</w:t>
      </w:r>
      <w:r w:rsidRPr="00354FAC">
        <w:rPr>
          <w:sz w:val="28"/>
          <w:szCs w:val="28"/>
        </w:rPr>
        <w:tab/>
      </w:r>
    </w:p>
    <w:p w14:paraId="4009A6E2" w14:textId="7EF6481C" w:rsidR="00471B29" w:rsidRPr="00354FAC" w:rsidRDefault="002D5250" w:rsidP="00471B29">
      <w:pPr>
        <w:widowControl w:val="0"/>
        <w:ind w:firstLine="709"/>
        <w:jc w:val="both"/>
        <w:rPr>
          <w:sz w:val="28"/>
          <w:szCs w:val="28"/>
        </w:rPr>
      </w:pPr>
      <w:r w:rsidRPr="002D5250">
        <w:rPr>
          <w:sz w:val="28"/>
          <w:szCs w:val="28"/>
        </w:rPr>
        <w:t>23118553</w:t>
      </w:r>
      <w:r w:rsidR="00471B29" w:rsidRPr="00354FAC">
        <w:rPr>
          <w:sz w:val="28"/>
          <w:szCs w:val="28"/>
        </w:rPr>
        <w:t xml:space="preserve"> =</w:t>
      </w:r>
      <w:r w:rsidR="00955BCA">
        <w:rPr>
          <w:sz w:val="28"/>
          <w:szCs w:val="28"/>
        </w:rPr>
        <w:t xml:space="preserve"> 151</w:t>
      </w:r>
      <w:r w:rsidR="00622F00" w:rsidRPr="00BE1DA4">
        <w:rPr>
          <w:color w:val="000000"/>
          <w:sz w:val="28"/>
          <w:szCs w:val="28"/>
          <w:shd w:val="clear" w:color="auto" w:fill="FFFFFF"/>
        </w:rPr>
        <w:t>∙</w:t>
      </w:r>
      <w:r w:rsidR="00955BCA">
        <w:rPr>
          <w:sz w:val="28"/>
          <w:szCs w:val="28"/>
        </w:rPr>
        <w:t>283</w:t>
      </w:r>
      <w:r w:rsidR="00622F00" w:rsidRPr="00BE1DA4">
        <w:rPr>
          <w:color w:val="000000"/>
          <w:sz w:val="28"/>
          <w:szCs w:val="28"/>
          <w:shd w:val="clear" w:color="auto" w:fill="FFFFFF"/>
        </w:rPr>
        <w:t>∙</w:t>
      </w:r>
      <w:r w:rsidR="00955BCA">
        <w:rPr>
          <w:sz w:val="28"/>
          <w:szCs w:val="28"/>
        </w:rPr>
        <w:t>541</w:t>
      </w:r>
    </w:p>
    <w:p w14:paraId="4D53F635" w14:textId="3B7BE17A" w:rsidR="00471B29" w:rsidRPr="00C24790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C24790">
        <w:rPr>
          <w:b/>
          <w:sz w:val="28"/>
          <w:szCs w:val="28"/>
        </w:rPr>
        <w:t xml:space="preserve">Задание 2.  </w:t>
      </w:r>
      <w:r w:rsidRPr="00C24790">
        <w:rPr>
          <w:sz w:val="28"/>
          <w:szCs w:val="28"/>
        </w:rPr>
        <w:t>Найти НОД (</w:t>
      </w:r>
      <w:r w:rsidR="002D5250" w:rsidRPr="00C24790">
        <w:rPr>
          <w:sz w:val="28"/>
          <w:szCs w:val="28"/>
        </w:rPr>
        <w:t>7957549</w:t>
      </w:r>
      <w:r w:rsidRPr="00C24790">
        <w:rPr>
          <w:sz w:val="28"/>
          <w:szCs w:val="28"/>
        </w:rPr>
        <w:t xml:space="preserve">, </w:t>
      </w:r>
      <w:r w:rsidR="002D5250" w:rsidRPr="00C24790">
        <w:rPr>
          <w:sz w:val="28"/>
          <w:szCs w:val="28"/>
        </w:rPr>
        <w:t>23118553</w:t>
      </w:r>
      <w:r w:rsidR="00354FAC" w:rsidRPr="00C24790">
        <w:rPr>
          <w:sz w:val="28"/>
          <w:szCs w:val="28"/>
        </w:rPr>
        <w:t>) пользуясь</w:t>
      </w:r>
      <w:r w:rsidRPr="00C24790">
        <w:rPr>
          <w:sz w:val="28"/>
          <w:szCs w:val="28"/>
        </w:rPr>
        <w:t xml:space="preserve"> </w:t>
      </w:r>
      <w:r w:rsidR="00354FAC" w:rsidRPr="00C24790">
        <w:rPr>
          <w:sz w:val="28"/>
          <w:szCs w:val="28"/>
        </w:rPr>
        <w:t>а) алгоритмом</w:t>
      </w:r>
      <w:r w:rsidRPr="00C24790">
        <w:rPr>
          <w:sz w:val="28"/>
          <w:szCs w:val="28"/>
        </w:rPr>
        <w:t xml:space="preserve"> Евклида, б) разложением чисел на простые множители. </w:t>
      </w:r>
    </w:p>
    <w:p w14:paraId="60722DBA" w14:textId="77777777" w:rsidR="00622F00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C24790">
        <w:rPr>
          <w:b/>
          <w:sz w:val="28"/>
          <w:szCs w:val="28"/>
        </w:rPr>
        <w:t>Решение.</w:t>
      </w:r>
      <w:r w:rsidRPr="00C24790">
        <w:rPr>
          <w:sz w:val="28"/>
          <w:szCs w:val="28"/>
        </w:rPr>
        <w:t xml:space="preserve"> </w:t>
      </w:r>
    </w:p>
    <w:p w14:paraId="29191B62" w14:textId="1E67983F" w:rsidR="00471B29" w:rsidRPr="00354FAC" w:rsidRDefault="00622F00" w:rsidP="00471B29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="00471B29" w:rsidRPr="00C24790">
        <w:rPr>
          <w:sz w:val="28"/>
          <w:szCs w:val="28"/>
        </w:rPr>
        <w:t>Применим алгоритм Евклида.</w:t>
      </w:r>
    </w:p>
    <w:p w14:paraId="05353663" w14:textId="6CA0E1B1" w:rsidR="00955BCA" w:rsidRPr="00622F00" w:rsidRDefault="00955BCA" w:rsidP="00622F00">
      <w:pPr>
        <w:widowControl w:val="0"/>
        <w:jc w:val="both"/>
        <w:rPr>
          <w:color w:val="000000"/>
          <w:sz w:val="28"/>
          <w:szCs w:val="28"/>
          <w:shd w:val="clear" w:color="auto" w:fill="FFFFFF"/>
        </w:rPr>
      </w:pPr>
      <w:r w:rsidRPr="00622F00">
        <w:rPr>
          <w:color w:val="000000"/>
          <w:sz w:val="28"/>
          <w:szCs w:val="28"/>
          <w:shd w:val="clear" w:color="auto" w:fill="FFFFFF"/>
        </w:rPr>
        <w:t>1)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23118553:7957549=2(остаток7203455),</w:t>
      </w:r>
      <w:r w:rsidR="0089789B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так как 23118553 = 7957549 ∙ 2 + 7203455, остаток от деления не равен нулю, поэтому продолжаем деление, разделим 7957549 на 7203455</w:t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  <w:shd w:val="clear" w:color="auto" w:fill="FFFFFF"/>
        </w:rPr>
        <w:t>2)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7957549:7203455=1(остаток754094),так как 7957549 = 7203455 ∙ 1 + 754094, остаток от деления не равен нулю, поэтому продолжаем деление, разделим</w:t>
      </w:r>
      <w:r w:rsidR="00BE1DA4" w:rsidRPr="00622F00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7203455 на 754094</w:t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  <w:shd w:val="clear" w:color="auto" w:fill="FFFFFF"/>
        </w:rPr>
        <w:t>3)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7203455:754094=9(остаток416609),так как 7203455 = 754094 ∙ 9 + 416609, остаток от деления не равен нулю, поэтому продолжаем деление, разделим 754094 на 416609</w:t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  <w:shd w:val="clear" w:color="auto" w:fill="FFFFFF"/>
        </w:rPr>
        <w:t>4)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754094:416609=1(остаток337485),так как 754094 = 416609 ∙ 1 + 337485, остаток от деления не равен нулю, поэтому продолжаем деление, разделим 416609 на 337485</w:t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  <w:shd w:val="clear" w:color="auto" w:fill="FFFFFF"/>
        </w:rPr>
        <w:t>5)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416609:337485=1(остаток79124),так как 416609 = 337485 ∙ 1 + 79124, остаток от деления не равен нулю, поэтому продолжаем деление, разделим 337485 на 79124</w:t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  <w:shd w:val="clear" w:color="auto" w:fill="FFFFFF"/>
        </w:rPr>
        <w:t>6)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337485:79124=4(остаток20989),так как 337485 = 79124 ∙ 4 + 20989, остаток от деления не равен нулю, поэтому продолжаем деление, разделим 79124 на 20989</w:t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</w:rPr>
        <w:br/>
      </w:r>
    </w:p>
    <w:p w14:paraId="32DDB9F3" w14:textId="77777777" w:rsidR="00955BCA" w:rsidRPr="00622F00" w:rsidRDefault="00955BCA" w:rsidP="00471B29">
      <w:pPr>
        <w:widowControl w:val="0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</w:p>
    <w:p w14:paraId="51E1C916" w14:textId="5694F06E" w:rsidR="00955BCA" w:rsidRPr="00BE1DA4" w:rsidRDefault="00955BCA" w:rsidP="00BE1DA4">
      <w:pPr>
        <w:widowControl w:val="0"/>
        <w:jc w:val="both"/>
        <w:rPr>
          <w:color w:val="000000"/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7)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79124:20989=3(остаток16157),так как 79124 = 20989 ∙ 3 + 16157, остаток от деления не равен нулю, поэтому продолжаем деление, разделим 20989 на 16157</w:t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  <w:shd w:val="clear" w:color="auto" w:fill="FFFFFF"/>
        </w:rPr>
        <w:t>8)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 </w:t>
      </w:r>
      <w:r w:rsidRPr="00622F00">
        <w:rPr>
          <w:color w:val="000000"/>
          <w:sz w:val="28"/>
          <w:szCs w:val="28"/>
          <w:shd w:val="clear" w:color="auto" w:fill="FFFFFF"/>
        </w:rPr>
        <w:t>20989:16157=1(остаток4832),так как 20989 = 16157 ∙ 1 + 4832, остаток от деления не равен нулю, поэтому продолжаем деление, разделим 16157 на4832</w:t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  <w:shd w:val="clear" w:color="auto" w:fill="FFFFFF"/>
        </w:rPr>
        <w:t>9)</w:t>
      </w:r>
      <w:r w:rsidR="00622F00">
        <w:rPr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Pr="00BE1DA4">
        <w:rPr>
          <w:color w:val="000000"/>
          <w:sz w:val="28"/>
          <w:szCs w:val="28"/>
          <w:shd w:val="clear" w:color="auto" w:fill="FFFFFF"/>
        </w:rPr>
        <w:t>16157:4832=3(остаток1661),так как 16157 = 4832 ∙ 3 + 1661, остаток от деления не равен нулю, поэтому продолжаем деление, разделим 4832 на1661</w:t>
      </w:r>
      <w:r w:rsidRPr="00BE1DA4">
        <w:rPr>
          <w:color w:val="000000"/>
          <w:sz w:val="28"/>
          <w:szCs w:val="28"/>
        </w:rPr>
        <w:br/>
      </w:r>
      <w:r w:rsidRPr="00BE1DA4">
        <w:rPr>
          <w:color w:val="000000"/>
          <w:sz w:val="28"/>
          <w:szCs w:val="28"/>
        </w:rPr>
        <w:br/>
      </w:r>
      <w:r w:rsidRPr="00622F00">
        <w:rPr>
          <w:color w:val="000000"/>
          <w:sz w:val="28"/>
          <w:szCs w:val="28"/>
          <w:shd w:val="clear" w:color="auto" w:fill="FFFFFF"/>
        </w:rPr>
        <w:t>10)</w:t>
      </w:r>
      <w:r w:rsidR="00622F00">
        <w:rPr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Pr="00BE1DA4">
        <w:rPr>
          <w:color w:val="000000"/>
          <w:sz w:val="28"/>
          <w:szCs w:val="28"/>
          <w:shd w:val="clear" w:color="auto" w:fill="FFFFFF"/>
        </w:rPr>
        <w:t>4832:1661=2(остаток1510),так как 4832 = 1661 ∙ 2 + 1510, остаток от деления не равен нулю, поэтому продолжаем деление, разделим 1661 на 1510</w:t>
      </w:r>
    </w:p>
    <w:p w14:paraId="6416FF91" w14:textId="55BCA31A" w:rsidR="00955BCA" w:rsidRPr="00BE1DA4" w:rsidRDefault="00955BCA" w:rsidP="00471B29">
      <w:pPr>
        <w:widowControl w:val="0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BE1DA4">
        <w:rPr>
          <w:color w:val="000000"/>
          <w:sz w:val="28"/>
          <w:szCs w:val="28"/>
        </w:rPr>
        <w:br/>
      </w:r>
      <w:r w:rsidR="00622F00">
        <w:rPr>
          <w:color w:val="000000"/>
          <w:sz w:val="28"/>
          <w:szCs w:val="28"/>
          <w:shd w:val="clear" w:color="auto" w:fill="FFFFFF"/>
        </w:rPr>
        <w:t xml:space="preserve">11) </w:t>
      </w:r>
      <w:r w:rsidRPr="00BE1DA4">
        <w:rPr>
          <w:color w:val="000000"/>
          <w:sz w:val="28"/>
          <w:szCs w:val="28"/>
          <w:shd w:val="clear" w:color="auto" w:fill="FFFFFF"/>
        </w:rPr>
        <w:t>1661:15101(остаток151),так как 1661 = 1510 ∙ 1 + 151, остаток от деления не равен нулю, поэтому продолжаем деление, разделим 1510 на 151</w:t>
      </w:r>
      <w:r w:rsidRPr="00BE1DA4">
        <w:rPr>
          <w:color w:val="000000"/>
          <w:sz w:val="28"/>
          <w:szCs w:val="28"/>
        </w:rPr>
        <w:br/>
      </w:r>
      <w:r w:rsidRPr="00BE1DA4">
        <w:rPr>
          <w:color w:val="000000"/>
          <w:sz w:val="28"/>
          <w:szCs w:val="28"/>
        </w:rPr>
        <w:br/>
      </w:r>
      <w:r w:rsidRPr="00BE1DA4">
        <w:rPr>
          <w:color w:val="000000"/>
          <w:sz w:val="28"/>
          <w:szCs w:val="28"/>
          <w:shd w:val="clear" w:color="auto" w:fill="FFFFFF"/>
        </w:rPr>
        <w:t>1510 : 151 = 10 (остаток 0), так как 1510 = 151 ∙ 10 + 0, равен нулю, значит НОД равен предыдущему остатку от деления</w:t>
      </w:r>
    </w:p>
    <w:p w14:paraId="40AD28FA" w14:textId="07486043" w:rsidR="00471B29" w:rsidRDefault="00955BCA" w:rsidP="00471B29">
      <w:pPr>
        <w:widowControl w:val="0"/>
        <w:ind w:firstLine="709"/>
        <w:jc w:val="both"/>
        <w:rPr>
          <w:sz w:val="28"/>
          <w:szCs w:val="28"/>
        </w:rPr>
      </w:pPr>
      <w:r w:rsidRPr="00BE1DA4">
        <w:rPr>
          <w:color w:val="000000"/>
          <w:sz w:val="28"/>
          <w:szCs w:val="28"/>
          <w:shd w:val="clear" w:color="auto" w:fill="FFFFFF"/>
        </w:rPr>
        <w:t>Ответ: НОД (7957549; 23118553) = 151</w:t>
      </w:r>
      <w:r w:rsidR="00471B29" w:rsidRPr="00BE1DA4">
        <w:rPr>
          <w:sz w:val="28"/>
          <w:szCs w:val="28"/>
        </w:rPr>
        <w:t>.</w:t>
      </w:r>
    </w:p>
    <w:p w14:paraId="7EA1A6BB" w14:textId="1A863D36" w:rsidR="00622F00" w:rsidRDefault="00622F00" w:rsidP="00471B29">
      <w:pPr>
        <w:widowControl w:val="0"/>
        <w:ind w:firstLine="709"/>
        <w:jc w:val="both"/>
        <w:rPr>
          <w:sz w:val="28"/>
          <w:szCs w:val="28"/>
        </w:rPr>
      </w:pPr>
    </w:p>
    <w:p w14:paraId="0C0C74A5" w14:textId="77777777" w:rsidR="00FE0137" w:rsidRDefault="00622F00" w:rsidP="00FE0137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С помощью алгоритма разложения на простые </w:t>
      </w:r>
      <w:proofErr w:type="spellStart"/>
      <w:r>
        <w:rPr>
          <w:sz w:val="28"/>
          <w:szCs w:val="28"/>
        </w:rPr>
        <w:t>моножители</w:t>
      </w:r>
      <w:proofErr w:type="spellEnd"/>
    </w:p>
    <w:p w14:paraId="65704A0E" w14:textId="1E17A472" w:rsidR="00622F00" w:rsidRPr="00354FAC" w:rsidRDefault="00622F00" w:rsidP="00FE0137">
      <w:pPr>
        <w:widowControl w:val="0"/>
        <w:jc w:val="both"/>
        <w:rPr>
          <w:sz w:val="28"/>
          <w:szCs w:val="28"/>
        </w:rPr>
      </w:pPr>
      <w:r w:rsidRPr="00354FAC">
        <w:rPr>
          <w:sz w:val="28"/>
          <w:szCs w:val="28"/>
        </w:rPr>
        <w:t>7957549 =</w:t>
      </w:r>
      <w:r>
        <w:rPr>
          <w:sz w:val="28"/>
          <w:szCs w:val="28"/>
        </w:rPr>
        <w:t>151</w:t>
      </w:r>
      <w:r w:rsidRPr="00BE1DA4">
        <w:rPr>
          <w:color w:val="000000"/>
          <w:sz w:val="28"/>
          <w:szCs w:val="28"/>
          <w:shd w:val="clear" w:color="auto" w:fill="FFFFFF"/>
        </w:rPr>
        <w:t>∙</w:t>
      </w:r>
      <w:r>
        <w:rPr>
          <w:sz w:val="28"/>
          <w:szCs w:val="28"/>
        </w:rPr>
        <w:t>151</w:t>
      </w:r>
      <w:r w:rsidRPr="00BE1DA4">
        <w:rPr>
          <w:color w:val="000000"/>
          <w:sz w:val="28"/>
          <w:szCs w:val="28"/>
          <w:shd w:val="clear" w:color="auto" w:fill="FFFFFF"/>
        </w:rPr>
        <w:t>∙</w:t>
      </w:r>
      <w:r>
        <w:rPr>
          <w:sz w:val="28"/>
          <w:szCs w:val="28"/>
        </w:rPr>
        <w:t>349</w:t>
      </w:r>
      <w:r w:rsidRPr="00354FAC">
        <w:rPr>
          <w:sz w:val="28"/>
          <w:szCs w:val="28"/>
        </w:rPr>
        <w:tab/>
      </w:r>
    </w:p>
    <w:p w14:paraId="1FD5E257" w14:textId="33710F33" w:rsidR="00622F00" w:rsidRDefault="00622F00" w:rsidP="00FE0137">
      <w:pPr>
        <w:widowControl w:val="0"/>
        <w:jc w:val="both"/>
        <w:rPr>
          <w:sz w:val="28"/>
          <w:szCs w:val="28"/>
        </w:rPr>
      </w:pPr>
      <w:r w:rsidRPr="002D5250">
        <w:rPr>
          <w:sz w:val="28"/>
          <w:szCs w:val="28"/>
        </w:rPr>
        <w:t>23118553</w:t>
      </w:r>
      <w:r w:rsidRPr="00354FAC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151</w:t>
      </w:r>
      <w:r w:rsidRPr="00BE1DA4">
        <w:rPr>
          <w:color w:val="000000"/>
          <w:sz w:val="28"/>
          <w:szCs w:val="28"/>
          <w:shd w:val="clear" w:color="auto" w:fill="FFFFFF"/>
        </w:rPr>
        <w:t>∙</w:t>
      </w:r>
      <w:r>
        <w:rPr>
          <w:sz w:val="28"/>
          <w:szCs w:val="28"/>
        </w:rPr>
        <w:t>283</w:t>
      </w:r>
      <w:r w:rsidRPr="00BE1DA4">
        <w:rPr>
          <w:color w:val="000000"/>
          <w:sz w:val="28"/>
          <w:szCs w:val="28"/>
          <w:shd w:val="clear" w:color="auto" w:fill="FFFFFF"/>
        </w:rPr>
        <w:t>∙</w:t>
      </w:r>
      <w:r>
        <w:rPr>
          <w:sz w:val="28"/>
          <w:szCs w:val="28"/>
        </w:rPr>
        <w:t>541</w:t>
      </w:r>
    </w:p>
    <w:p w14:paraId="6B9762BB" w14:textId="37D7074D" w:rsidR="00622F00" w:rsidRPr="00622F00" w:rsidRDefault="00622F00" w:rsidP="00622F00">
      <w:pPr>
        <w:shd w:val="clear" w:color="auto" w:fill="FFFFFF"/>
        <w:rPr>
          <w:sz w:val="28"/>
          <w:szCs w:val="28"/>
          <w:lang w:val="ru-BY" w:eastAsia="ru-BY"/>
        </w:rPr>
      </w:pPr>
      <w:r w:rsidRPr="00622F00">
        <w:rPr>
          <w:sz w:val="28"/>
          <w:szCs w:val="28"/>
          <w:lang w:val="ru-BY" w:eastAsia="ru-BY"/>
        </w:rPr>
        <w:t>Общие множители чисел: 151</w:t>
      </w:r>
    </w:p>
    <w:p w14:paraId="29B3864A" w14:textId="22742ADD" w:rsidR="00622F00" w:rsidRPr="00622F00" w:rsidRDefault="00622F00" w:rsidP="00622F00">
      <w:pPr>
        <w:shd w:val="clear" w:color="auto" w:fill="FFFFFF"/>
        <w:rPr>
          <w:rFonts w:ascii="Helvetica" w:hAnsi="Helvetica"/>
          <w:lang w:val="ru-BY" w:eastAsia="ru-BY"/>
        </w:rPr>
      </w:pPr>
      <w:r w:rsidRPr="00622F00">
        <w:rPr>
          <w:sz w:val="28"/>
          <w:szCs w:val="28"/>
          <w:lang w:val="ru-BY" w:eastAsia="ru-BY"/>
        </w:rPr>
        <w:t>НОД (7957549; 23118553) = 151</w:t>
      </w:r>
    </w:p>
    <w:p w14:paraId="1360F6FD" w14:textId="77777777" w:rsidR="00622F00" w:rsidRPr="00354FAC" w:rsidRDefault="00622F00" w:rsidP="00622F00">
      <w:pPr>
        <w:widowControl w:val="0"/>
        <w:ind w:firstLine="709"/>
        <w:jc w:val="both"/>
        <w:rPr>
          <w:sz w:val="28"/>
          <w:szCs w:val="28"/>
        </w:rPr>
      </w:pPr>
    </w:p>
    <w:p w14:paraId="42D16C88" w14:textId="77777777" w:rsidR="00622F00" w:rsidRPr="00BE1DA4" w:rsidRDefault="00622F00" w:rsidP="00471B29">
      <w:pPr>
        <w:widowControl w:val="0"/>
        <w:ind w:firstLine="709"/>
        <w:jc w:val="both"/>
        <w:rPr>
          <w:sz w:val="28"/>
          <w:szCs w:val="28"/>
        </w:rPr>
      </w:pPr>
    </w:p>
    <w:p w14:paraId="4E09E4DF" w14:textId="4BCAAAE1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C24790">
        <w:rPr>
          <w:b/>
          <w:sz w:val="28"/>
          <w:szCs w:val="28"/>
        </w:rPr>
        <w:t>Задание 3.</w:t>
      </w:r>
      <w:r w:rsidRPr="00354FAC">
        <w:rPr>
          <w:b/>
          <w:sz w:val="28"/>
          <w:szCs w:val="28"/>
        </w:rPr>
        <w:t xml:space="preserve"> </w:t>
      </w:r>
      <w:r w:rsidRPr="00354FAC">
        <w:rPr>
          <w:sz w:val="28"/>
          <w:szCs w:val="28"/>
        </w:rPr>
        <w:t xml:space="preserve">С помощью расширенного алгоритма Евклида найти целые числа </w:t>
      </w:r>
      <w:r w:rsidR="00354FAC" w:rsidRPr="00354FAC">
        <w:rPr>
          <w:sz w:val="28"/>
          <w:szCs w:val="28"/>
          <w:lang w:val="en-US"/>
        </w:rPr>
        <w:t>u</w:t>
      </w:r>
      <w:r w:rsidR="00354FAC" w:rsidRPr="00354FAC">
        <w:rPr>
          <w:sz w:val="28"/>
          <w:szCs w:val="28"/>
        </w:rPr>
        <w:t>,</w:t>
      </w:r>
      <w:r w:rsidR="00354FAC" w:rsidRPr="00416166">
        <w:rPr>
          <w:sz w:val="28"/>
          <w:szCs w:val="28"/>
        </w:rPr>
        <w:t xml:space="preserve"> </w:t>
      </w:r>
      <w:r w:rsidR="00354FAC" w:rsidRPr="00354FAC">
        <w:rPr>
          <w:sz w:val="28"/>
          <w:szCs w:val="28"/>
          <w:lang w:val="en-US"/>
        </w:rPr>
        <w:t>v</w:t>
      </w:r>
      <w:r w:rsidRPr="00354FAC">
        <w:rPr>
          <w:sz w:val="28"/>
          <w:szCs w:val="28"/>
        </w:rPr>
        <w:t xml:space="preserve">, удовлетворяющие соотношению Безу:  </w:t>
      </w:r>
      <w:r w:rsidRPr="00354FAC">
        <w:rPr>
          <w:rFonts w:eastAsiaTheme="minorHAnsi"/>
          <w:position w:val="-12"/>
          <w:sz w:val="28"/>
          <w:szCs w:val="28"/>
          <w:lang w:eastAsia="en-US"/>
        </w:rPr>
        <w:object w:dxaOrig="2496" w:dyaOrig="360" w14:anchorId="3A70C18E">
          <v:shape id="_x0000_i1106" type="#_x0000_t75" style="width:124.9pt;height:18pt" o:ole="">
            <v:imagedata r:id="rId251" o:title=""/>
          </v:shape>
          <o:OLEObject Type="Embed" ProgID="Equation.3" ShapeID="_x0000_i1106" DrawAspect="Content" ObjectID="_1731171377" r:id="rId252"/>
        </w:object>
      </w:r>
      <w:r w:rsidRPr="00354FAC">
        <w:rPr>
          <w:sz w:val="28"/>
          <w:szCs w:val="28"/>
        </w:rPr>
        <w:t xml:space="preserve">  для  целых чисел </w:t>
      </w:r>
      <w:r w:rsidRPr="00354FAC">
        <w:rPr>
          <w:sz w:val="28"/>
          <w:szCs w:val="28"/>
          <w:lang w:val="en-US"/>
        </w:rPr>
        <w:t>a</w:t>
      </w:r>
      <w:r w:rsidRPr="00354FAC">
        <w:rPr>
          <w:sz w:val="28"/>
          <w:szCs w:val="28"/>
        </w:rPr>
        <w:t xml:space="preserve"> = </w:t>
      </w:r>
      <w:r w:rsidR="00BE1DA4" w:rsidRPr="00BE1DA4">
        <w:rPr>
          <w:color w:val="000000"/>
          <w:sz w:val="28"/>
          <w:szCs w:val="28"/>
          <w:shd w:val="clear" w:color="auto" w:fill="FFFFFF"/>
        </w:rPr>
        <w:t>7957549</w:t>
      </w:r>
      <w:r w:rsidRPr="00BE1DA4">
        <w:rPr>
          <w:sz w:val="28"/>
          <w:szCs w:val="28"/>
        </w:rPr>
        <w:t xml:space="preserve">; </w:t>
      </w:r>
      <w:r w:rsidRPr="00BE1DA4">
        <w:rPr>
          <w:sz w:val="28"/>
          <w:szCs w:val="28"/>
          <w:lang w:val="en-US"/>
        </w:rPr>
        <w:t>b</w:t>
      </w:r>
      <w:r w:rsidRPr="00BE1DA4">
        <w:rPr>
          <w:sz w:val="28"/>
          <w:szCs w:val="28"/>
        </w:rPr>
        <w:t xml:space="preserve"> = </w:t>
      </w:r>
      <w:r w:rsidR="00BE1DA4" w:rsidRPr="00BE1DA4">
        <w:rPr>
          <w:color w:val="000000"/>
          <w:sz w:val="28"/>
          <w:szCs w:val="28"/>
          <w:shd w:val="clear" w:color="auto" w:fill="FFFFFF"/>
        </w:rPr>
        <w:t>23118553</w:t>
      </w:r>
    </w:p>
    <w:p w14:paraId="1A6E7339" w14:textId="74D32801" w:rsidR="00471B29" w:rsidRPr="00354FAC" w:rsidRDefault="00471B29" w:rsidP="00BE1DA4">
      <w:pPr>
        <w:widowControl w:val="0"/>
        <w:ind w:firstLine="709"/>
        <w:jc w:val="both"/>
        <w:rPr>
          <w:sz w:val="28"/>
          <w:szCs w:val="28"/>
        </w:rPr>
      </w:pPr>
      <w:r w:rsidRPr="00FE0137">
        <w:rPr>
          <w:b/>
          <w:sz w:val="28"/>
          <w:szCs w:val="28"/>
        </w:rPr>
        <w:t>Решение.</w:t>
      </w:r>
      <w:r w:rsidRPr="00354FAC">
        <w:rPr>
          <w:sz w:val="28"/>
          <w:szCs w:val="28"/>
        </w:rPr>
        <w:t xml:space="preserve"> </w:t>
      </w:r>
    </w:p>
    <w:p w14:paraId="333C9B20" w14:textId="06ADFB9A" w:rsidR="00471B29" w:rsidRPr="00622F00" w:rsidRDefault="00354FAC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sz w:val="28"/>
          <w:szCs w:val="28"/>
        </w:rPr>
        <w:t>НОД</w:t>
      </w:r>
      <w:r w:rsidR="00471B29" w:rsidRPr="00622F00">
        <w:rPr>
          <w:sz w:val="28"/>
          <w:szCs w:val="28"/>
        </w:rPr>
        <w:t xml:space="preserve"> (</w:t>
      </w:r>
      <w:r w:rsidR="00BE1DA4" w:rsidRPr="00622F00">
        <w:rPr>
          <w:color w:val="000000"/>
          <w:sz w:val="28"/>
          <w:szCs w:val="28"/>
          <w:shd w:val="clear" w:color="auto" w:fill="FFFFFF"/>
        </w:rPr>
        <w:t>7957549</w:t>
      </w:r>
      <w:r w:rsidR="00471B29" w:rsidRPr="00622F00">
        <w:rPr>
          <w:sz w:val="28"/>
          <w:szCs w:val="28"/>
        </w:rPr>
        <w:t xml:space="preserve">, </w:t>
      </w:r>
      <w:r w:rsidR="00BE1DA4" w:rsidRPr="00622F00">
        <w:rPr>
          <w:color w:val="000000"/>
          <w:sz w:val="28"/>
          <w:szCs w:val="28"/>
          <w:shd w:val="clear" w:color="auto" w:fill="FFFFFF"/>
        </w:rPr>
        <w:t>23118553</w:t>
      </w:r>
      <w:r w:rsidR="00471B29" w:rsidRPr="00622F00">
        <w:rPr>
          <w:sz w:val="28"/>
          <w:szCs w:val="28"/>
        </w:rPr>
        <w:t>) = 1</w:t>
      </w:r>
      <w:r w:rsidR="00BE1DA4" w:rsidRPr="00622F00">
        <w:rPr>
          <w:sz w:val="28"/>
          <w:szCs w:val="28"/>
        </w:rPr>
        <w:t>51</w:t>
      </w:r>
      <w:r w:rsidR="00471B29" w:rsidRPr="00622F00">
        <w:rPr>
          <w:sz w:val="28"/>
          <w:szCs w:val="28"/>
        </w:rPr>
        <w:t>.</w:t>
      </w:r>
    </w:p>
    <w:p w14:paraId="3717E208" w14:textId="5D630FC8" w:rsidR="00471B29" w:rsidRPr="00622F00" w:rsidRDefault="00FE0137" w:rsidP="00471B29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354FAC" w:rsidRPr="00622F00">
        <w:rPr>
          <w:sz w:val="28"/>
          <w:szCs w:val="28"/>
        </w:rPr>
        <w:t>остроим соотношение</w:t>
      </w:r>
      <w:r w:rsidR="00471B29" w:rsidRPr="00622F00">
        <w:rPr>
          <w:sz w:val="28"/>
          <w:szCs w:val="28"/>
        </w:rPr>
        <w:t xml:space="preserve"> Безу для </w:t>
      </w:r>
      <w:r w:rsidR="00354FAC" w:rsidRPr="00622F00">
        <w:rPr>
          <w:sz w:val="28"/>
          <w:szCs w:val="28"/>
        </w:rPr>
        <w:t>данных a и b.</w:t>
      </w:r>
    </w:p>
    <w:p w14:paraId="2A472AB8" w14:textId="3A65EFBF" w:rsidR="00471B29" w:rsidRPr="00622F00" w:rsidRDefault="00C24790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23118553 = 7957549 ∙ 2 + 7203455</w:t>
      </w:r>
      <w:r w:rsidR="00471B29" w:rsidRPr="00622F00">
        <w:rPr>
          <w:sz w:val="28"/>
          <w:szCs w:val="28"/>
        </w:rPr>
        <w:t xml:space="preserve">; поэтому </w:t>
      </w:r>
      <w:r w:rsidRPr="00622F00">
        <w:rPr>
          <w:color w:val="000000"/>
          <w:sz w:val="28"/>
          <w:szCs w:val="28"/>
          <w:shd w:val="clear" w:color="auto" w:fill="FFFFFF"/>
        </w:rPr>
        <w:t>7203455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>23118553</w:t>
      </w:r>
      <w:r w:rsidR="00471B29" w:rsidRPr="00622F00">
        <w:rPr>
          <w:sz w:val="28"/>
          <w:szCs w:val="28"/>
        </w:rPr>
        <w:t xml:space="preserve">+ </w:t>
      </w:r>
      <w:r w:rsidRPr="00622F00">
        <w:rPr>
          <w:color w:val="000000"/>
          <w:sz w:val="28"/>
          <w:szCs w:val="28"/>
          <w:shd w:val="clear" w:color="auto" w:fill="FFFFFF"/>
        </w:rPr>
        <w:t>7957549 ∙ (-2)</w:t>
      </w:r>
    </w:p>
    <w:p w14:paraId="073E9835" w14:textId="735E142B" w:rsidR="00471B29" w:rsidRPr="00622F00" w:rsidRDefault="00C24790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 xml:space="preserve"> 7957549 = 7203455 ∙ 1 + 754094; </w:t>
      </w:r>
      <w:r w:rsidR="00471B29" w:rsidRPr="00622F00">
        <w:rPr>
          <w:sz w:val="28"/>
          <w:szCs w:val="28"/>
        </w:rPr>
        <w:t xml:space="preserve">поэтому </w:t>
      </w:r>
      <w:r w:rsidRPr="00622F00">
        <w:rPr>
          <w:color w:val="000000"/>
          <w:sz w:val="28"/>
          <w:szCs w:val="28"/>
          <w:shd w:val="clear" w:color="auto" w:fill="FFFFFF"/>
        </w:rPr>
        <w:t>754094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7957549 </w:t>
      </w:r>
      <w:r w:rsidR="00471B29" w:rsidRPr="00622F00">
        <w:rPr>
          <w:sz w:val="28"/>
          <w:szCs w:val="28"/>
        </w:rPr>
        <w:t xml:space="preserve">+ </w:t>
      </w:r>
      <w:r w:rsidRPr="00622F00">
        <w:rPr>
          <w:color w:val="000000"/>
          <w:sz w:val="28"/>
          <w:szCs w:val="28"/>
          <w:shd w:val="clear" w:color="auto" w:fill="FFFFFF"/>
        </w:rPr>
        <w:t>7203455 ∙ (-1)</w:t>
      </w:r>
    </w:p>
    <w:p w14:paraId="0761E80C" w14:textId="611520D4" w:rsidR="00471B29" w:rsidRPr="00622F00" w:rsidRDefault="00C24790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7203455 = 754094 ∙ 9 + 416609</w:t>
      </w:r>
      <w:r w:rsidR="00471B29" w:rsidRPr="00622F00">
        <w:rPr>
          <w:sz w:val="28"/>
          <w:szCs w:val="28"/>
        </w:rPr>
        <w:t xml:space="preserve">; поэтому </w:t>
      </w:r>
      <w:r w:rsidR="006778FE" w:rsidRPr="00622F00">
        <w:rPr>
          <w:color w:val="000000"/>
          <w:sz w:val="28"/>
          <w:szCs w:val="28"/>
          <w:shd w:val="clear" w:color="auto" w:fill="FFFFFF"/>
        </w:rPr>
        <w:t>416609</w:t>
      </w:r>
      <w:r w:rsidR="00471B29" w:rsidRPr="00622F00">
        <w:rPr>
          <w:sz w:val="28"/>
          <w:szCs w:val="28"/>
        </w:rPr>
        <w:t xml:space="preserve">= </w:t>
      </w:r>
      <w:r w:rsidR="006778FE" w:rsidRPr="00622F00">
        <w:rPr>
          <w:color w:val="000000"/>
          <w:sz w:val="28"/>
          <w:szCs w:val="28"/>
          <w:shd w:val="clear" w:color="auto" w:fill="FFFFFF"/>
        </w:rPr>
        <w:t xml:space="preserve">7203455        </w:t>
      </w:r>
      <w:r w:rsidR="00471B29" w:rsidRPr="00622F00">
        <w:rPr>
          <w:sz w:val="28"/>
          <w:szCs w:val="28"/>
        </w:rPr>
        <w:t xml:space="preserve">+ </w:t>
      </w:r>
      <w:r w:rsidR="006778FE" w:rsidRPr="00622F00">
        <w:rPr>
          <w:color w:val="000000"/>
          <w:sz w:val="28"/>
          <w:szCs w:val="28"/>
          <w:shd w:val="clear" w:color="auto" w:fill="FFFFFF"/>
        </w:rPr>
        <w:lastRenderedPageBreak/>
        <w:t>754094 ∙ (-9)</w:t>
      </w:r>
    </w:p>
    <w:p w14:paraId="520FD014" w14:textId="4F720075" w:rsidR="00471B29" w:rsidRPr="00622F00" w:rsidRDefault="006778FE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754094 = 416609 ∙ 1 + 337485</w:t>
      </w:r>
      <w:r w:rsidR="00471B29" w:rsidRPr="00622F00">
        <w:rPr>
          <w:sz w:val="28"/>
          <w:szCs w:val="28"/>
        </w:rPr>
        <w:t xml:space="preserve">; поэтому </w:t>
      </w:r>
      <w:r w:rsidRPr="00622F00">
        <w:rPr>
          <w:color w:val="000000"/>
          <w:sz w:val="28"/>
          <w:szCs w:val="28"/>
          <w:shd w:val="clear" w:color="auto" w:fill="FFFFFF"/>
        </w:rPr>
        <w:t>337485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754094            </w:t>
      </w:r>
      <w:r w:rsidR="00471B29" w:rsidRPr="00622F00">
        <w:rPr>
          <w:sz w:val="28"/>
          <w:szCs w:val="28"/>
        </w:rPr>
        <w:t xml:space="preserve">+ </w:t>
      </w:r>
      <w:r w:rsidRPr="00622F00">
        <w:rPr>
          <w:color w:val="000000"/>
          <w:sz w:val="28"/>
          <w:szCs w:val="28"/>
          <w:shd w:val="clear" w:color="auto" w:fill="FFFFFF"/>
        </w:rPr>
        <w:t>416609 ∙ (-1)</w:t>
      </w:r>
    </w:p>
    <w:p w14:paraId="43AE6030" w14:textId="45B0BAAF" w:rsidR="00471B29" w:rsidRPr="00622F00" w:rsidRDefault="006778FE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 xml:space="preserve">416609 = 337485 ∙ 1 + 79124; </w:t>
      </w:r>
      <w:r w:rsidR="00471B29" w:rsidRPr="00622F00">
        <w:rPr>
          <w:sz w:val="28"/>
          <w:szCs w:val="28"/>
        </w:rPr>
        <w:t xml:space="preserve">поэтому </w:t>
      </w:r>
      <w:r w:rsidRPr="00622F00">
        <w:rPr>
          <w:color w:val="000000"/>
          <w:sz w:val="28"/>
          <w:szCs w:val="28"/>
          <w:shd w:val="clear" w:color="auto" w:fill="FFFFFF"/>
        </w:rPr>
        <w:t>79124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416609 </w:t>
      </w:r>
      <w:r w:rsidR="00471B29" w:rsidRPr="00622F00">
        <w:rPr>
          <w:sz w:val="28"/>
          <w:szCs w:val="28"/>
        </w:rPr>
        <w:t xml:space="preserve">+ </w:t>
      </w:r>
      <w:r w:rsidR="00622F00">
        <w:rPr>
          <w:sz w:val="28"/>
          <w:szCs w:val="28"/>
        </w:rPr>
        <w:t xml:space="preserve">       </w:t>
      </w:r>
      <w:r w:rsidRPr="00622F00">
        <w:rPr>
          <w:color w:val="000000"/>
          <w:sz w:val="28"/>
          <w:szCs w:val="28"/>
          <w:shd w:val="clear" w:color="auto" w:fill="FFFFFF"/>
        </w:rPr>
        <w:t>337485 ∙ (-1)</w:t>
      </w:r>
      <w:r w:rsidR="00471B29" w:rsidRPr="00622F00">
        <w:rPr>
          <w:sz w:val="28"/>
          <w:szCs w:val="28"/>
        </w:rPr>
        <w:t>;</w:t>
      </w:r>
    </w:p>
    <w:p w14:paraId="13ACF1E0" w14:textId="0D9DA6FC" w:rsidR="00471B29" w:rsidRPr="00622F00" w:rsidRDefault="006778FE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337485 = 79124 ∙ 4 + 20989</w:t>
      </w:r>
      <w:r w:rsidR="00471B29" w:rsidRPr="00622F00">
        <w:rPr>
          <w:sz w:val="28"/>
          <w:szCs w:val="28"/>
        </w:rPr>
        <w:t xml:space="preserve">; поэтому </w:t>
      </w:r>
      <w:r w:rsidRPr="00622F00">
        <w:rPr>
          <w:color w:val="000000"/>
          <w:sz w:val="28"/>
          <w:szCs w:val="28"/>
          <w:shd w:val="clear" w:color="auto" w:fill="FFFFFF"/>
        </w:rPr>
        <w:t>20989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337485 </w:t>
      </w:r>
      <w:r w:rsidR="00622F00">
        <w:rPr>
          <w:color w:val="000000"/>
          <w:sz w:val="28"/>
          <w:szCs w:val="28"/>
          <w:shd w:val="clear" w:color="auto" w:fill="FFFFFF"/>
        </w:rPr>
        <w:t xml:space="preserve">           </w:t>
      </w:r>
      <w:r w:rsidR="00471B29" w:rsidRPr="00622F00">
        <w:rPr>
          <w:sz w:val="28"/>
          <w:szCs w:val="28"/>
        </w:rPr>
        <w:t xml:space="preserve">+ </w:t>
      </w:r>
      <w:r w:rsidRPr="00622F00">
        <w:rPr>
          <w:color w:val="000000"/>
          <w:sz w:val="28"/>
          <w:szCs w:val="28"/>
          <w:shd w:val="clear" w:color="auto" w:fill="FFFFFF"/>
        </w:rPr>
        <w:t>79124 ∙ (-4)</w:t>
      </w:r>
    </w:p>
    <w:p w14:paraId="6CC7C915" w14:textId="741BD940" w:rsidR="00471B29" w:rsidRPr="00622F00" w:rsidRDefault="006778FE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79124 = 20989 ∙ 3 + 16157</w:t>
      </w:r>
      <w:r w:rsidR="00471B29" w:rsidRPr="00622F00">
        <w:rPr>
          <w:sz w:val="28"/>
          <w:szCs w:val="28"/>
        </w:rPr>
        <w:t xml:space="preserve">; поэтому </w:t>
      </w:r>
      <w:r w:rsidRPr="00622F00">
        <w:rPr>
          <w:color w:val="000000"/>
          <w:sz w:val="28"/>
          <w:szCs w:val="28"/>
          <w:shd w:val="clear" w:color="auto" w:fill="FFFFFF"/>
        </w:rPr>
        <w:t>16157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79124 </w:t>
      </w:r>
      <w:r w:rsidR="00471B29" w:rsidRPr="00622F00">
        <w:rPr>
          <w:sz w:val="28"/>
          <w:szCs w:val="28"/>
        </w:rPr>
        <w:t xml:space="preserve">+ </w:t>
      </w:r>
      <w:r w:rsidRPr="00622F00">
        <w:rPr>
          <w:color w:val="000000"/>
          <w:sz w:val="28"/>
          <w:szCs w:val="28"/>
          <w:shd w:val="clear" w:color="auto" w:fill="FFFFFF"/>
        </w:rPr>
        <w:t>20989 ∙ (-3)</w:t>
      </w:r>
    </w:p>
    <w:p w14:paraId="477A1900" w14:textId="51FED3A6" w:rsidR="00471B29" w:rsidRPr="00622F00" w:rsidRDefault="006778FE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20989 = 16157 ∙ 1 + 4832</w:t>
      </w:r>
      <w:r w:rsidR="00471B29" w:rsidRPr="00622F00">
        <w:rPr>
          <w:sz w:val="28"/>
          <w:szCs w:val="28"/>
        </w:rPr>
        <w:t xml:space="preserve">; поэтому </w:t>
      </w:r>
      <w:r w:rsidRPr="00622F00">
        <w:rPr>
          <w:color w:val="000000"/>
          <w:sz w:val="28"/>
          <w:szCs w:val="28"/>
          <w:shd w:val="clear" w:color="auto" w:fill="FFFFFF"/>
        </w:rPr>
        <w:t>4832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20989 </w:t>
      </w:r>
      <w:r w:rsidR="00471B29" w:rsidRPr="00622F00">
        <w:rPr>
          <w:sz w:val="28"/>
          <w:szCs w:val="28"/>
        </w:rPr>
        <w:t xml:space="preserve">+ </w:t>
      </w:r>
      <w:r w:rsidRPr="00622F00">
        <w:rPr>
          <w:color w:val="000000"/>
          <w:sz w:val="28"/>
          <w:szCs w:val="28"/>
          <w:shd w:val="clear" w:color="auto" w:fill="FFFFFF"/>
        </w:rPr>
        <w:t>16157 ∙ (-1)</w:t>
      </w:r>
    </w:p>
    <w:p w14:paraId="321DDDE8" w14:textId="6B6A65EE" w:rsidR="00471B29" w:rsidRPr="00622F00" w:rsidRDefault="006778FE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16157 = 4832 ∙ 3 + 1661</w:t>
      </w:r>
      <w:r w:rsidR="00471B29" w:rsidRPr="00622F00">
        <w:rPr>
          <w:sz w:val="28"/>
          <w:szCs w:val="28"/>
        </w:rPr>
        <w:t xml:space="preserve">; поэтому </w:t>
      </w:r>
      <w:r w:rsidRPr="00622F00">
        <w:rPr>
          <w:color w:val="000000"/>
          <w:sz w:val="28"/>
          <w:szCs w:val="28"/>
          <w:shd w:val="clear" w:color="auto" w:fill="FFFFFF"/>
        </w:rPr>
        <w:t>1661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16157 </w:t>
      </w:r>
      <w:r w:rsidR="00471B29" w:rsidRPr="00622F00">
        <w:rPr>
          <w:sz w:val="28"/>
          <w:szCs w:val="28"/>
        </w:rPr>
        <w:t xml:space="preserve">+ </w:t>
      </w:r>
      <w:r w:rsidRPr="00622F00">
        <w:rPr>
          <w:color w:val="000000"/>
          <w:sz w:val="28"/>
          <w:szCs w:val="28"/>
          <w:shd w:val="clear" w:color="auto" w:fill="FFFFFF"/>
        </w:rPr>
        <w:t>4832 ∙ (-3)</w:t>
      </w:r>
    </w:p>
    <w:p w14:paraId="3ED6DD01" w14:textId="3FCA8CDD" w:rsidR="00471B29" w:rsidRPr="00622F00" w:rsidRDefault="006778FE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4832 = 1661 ∙ 2 + 1510</w:t>
      </w:r>
      <w:r w:rsidR="00471B29" w:rsidRPr="00622F00">
        <w:rPr>
          <w:sz w:val="28"/>
          <w:szCs w:val="28"/>
        </w:rPr>
        <w:t xml:space="preserve">; поэтому </w:t>
      </w:r>
      <w:r w:rsidRPr="00622F00">
        <w:rPr>
          <w:color w:val="000000"/>
          <w:sz w:val="28"/>
          <w:szCs w:val="28"/>
          <w:shd w:val="clear" w:color="auto" w:fill="FFFFFF"/>
        </w:rPr>
        <w:t>1510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="00471B29" w:rsidRPr="00622F00">
        <w:rPr>
          <w:sz w:val="28"/>
          <w:szCs w:val="28"/>
        </w:rPr>
        <w:t xml:space="preserve">+ </w:t>
      </w:r>
      <w:r w:rsidRPr="00622F00">
        <w:rPr>
          <w:color w:val="000000"/>
          <w:sz w:val="28"/>
          <w:szCs w:val="28"/>
          <w:shd w:val="clear" w:color="auto" w:fill="FFFFFF"/>
        </w:rPr>
        <w:t>1661 ∙ (-2)</w:t>
      </w:r>
    </w:p>
    <w:p w14:paraId="39310FFA" w14:textId="79716029" w:rsidR="00471B29" w:rsidRPr="00622F00" w:rsidRDefault="006778FE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1661 = 1510 ∙ 1 + 151;</w:t>
      </w:r>
      <w:r w:rsidR="00471B29" w:rsidRPr="00622F00">
        <w:rPr>
          <w:sz w:val="28"/>
          <w:szCs w:val="28"/>
        </w:rPr>
        <w:t xml:space="preserve"> поэтому </w:t>
      </w:r>
      <w:r w:rsidRPr="00622F00">
        <w:rPr>
          <w:color w:val="000000"/>
          <w:sz w:val="28"/>
          <w:szCs w:val="28"/>
          <w:shd w:val="clear" w:color="auto" w:fill="FFFFFF"/>
        </w:rPr>
        <w:t>151</w:t>
      </w:r>
      <w:r w:rsidR="00471B29" w:rsidRPr="00622F00">
        <w:rPr>
          <w:sz w:val="28"/>
          <w:szCs w:val="28"/>
        </w:rPr>
        <w:t xml:space="preserve">=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1661 </w:t>
      </w:r>
      <w:r w:rsidR="00471B29" w:rsidRPr="00622F00">
        <w:rPr>
          <w:sz w:val="28"/>
          <w:szCs w:val="28"/>
        </w:rPr>
        <w:t xml:space="preserve">+ </w:t>
      </w:r>
      <w:r w:rsidRPr="00622F00">
        <w:rPr>
          <w:color w:val="000000"/>
          <w:sz w:val="28"/>
          <w:szCs w:val="28"/>
          <w:shd w:val="clear" w:color="auto" w:fill="FFFFFF"/>
        </w:rPr>
        <w:t xml:space="preserve">1510 ∙ </w:t>
      </w:r>
      <w:r w:rsidR="00045110" w:rsidRPr="00622F00">
        <w:rPr>
          <w:color w:val="000000"/>
          <w:sz w:val="28"/>
          <w:szCs w:val="28"/>
          <w:shd w:val="clear" w:color="auto" w:fill="FFFFFF"/>
        </w:rPr>
        <w:t>(-</w:t>
      </w:r>
      <w:r w:rsidRPr="00622F00">
        <w:rPr>
          <w:color w:val="000000"/>
          <w:sz w:val="28"/>
          <w:szCs w:val="28"/>
          <w:shd w:val="clear" w:color="auto" w:fill="FFFFFF"/>
        </w:rPr>
        <w:t>1</w:t>
      </w:r>
      <w:r w:rsidR="00045110" w:rsidRPr="00622F00">
        <w:rPr>
          <w:color w:val="000000"/>
          <w:sz w:val="28"/>
          <w:szCs w:val="28"/>
          <w:shd w:val="clear" w:color="auto" w:fill="FFFFFF"/>
        </w:rPr>
        <w:t>)</w:t>
      </w:r>
    </w:p>
    <w:p w14:paraId="2DF02B77" w14:textId="73135B89" w:rsidR="00045110" w:rsidRPr="00622F00" w:rsidRDefault="00622F00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color w:val="000000"/>
          <w:sz w:val="28"/>
          <w:szCs w:val="28"/>
          <w:shd w:val="clear" w:color="auto" w:fill="FFFFFF"/>
        </w:rPr>
        <w:t>1510: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 151 = 10 (остаток 0), так как 1510 = 151 ∙ 10 + 0</w:t>
      </w:r>
    </w:p>
    <w:p w14:paraId="07FE1838" w14:textId="6423B498" w:rsidR="00471B29" w:rsidRPr="00622F00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sz w:val="28"/>
          <w:szCs w:val="28"/>
        </w:rPr>
        <w:t xml:space="preserve">В это равенство подставим выше полученное выражение для 1 и приведем подобные относительно чисел 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1661 </w:t>
      </w:r>
      <w:r w:rsidRPr="00622F00">
        <w:rPr>
          <w:sz w:val="28"/>
          <w:szCs w:val="28"/>
        </w:rPr>
        <w:t xml:space="preserve">и </w:t>
      </w:r>
      <w:r w:rsidR="00045110" w:rsidRPr="00622F00">
        <w:rPr>
          <w:color w:val="000000"/>
          <w:sz w:val="28"/>
          <w:szCs w:val="28"/>
          <w:shd w:val="clear" w:color="auto" w:fill="FFFFFF"/>
        </w:rPr>
        <w:t>4832</w:t>
      </w:r>
      <w:r w:rsidRPr="00622F00">
        <w:rPr>
          <w:sz w:val="28"/>
          <w:szCs w:val="28"/>
        </w:rPr>
        <w:t xml:space="preserve">. Итак, 0 = 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1661 </w:t>
      </w:r>
      <w:r w:rsidRPr="00622F00">
        <w:rPr>
          <w:sz w:val="28"/>
          <w:szCs w:val="28"/>
        </w:rPr>
        <w:t>+ 1</w:t>
      </w:r>
      <w:proofErr w:type="gramStart"/>
      <w:r w:rsidRPr="00622F00">
        <w:rPr>
          <w:sz w:val="28"/>
          <w:szCs w:val="28"/>
        </w:rPr>
        <w:t>∙(</w:t>
      </w:r>
      <w:proofErr w:type="gramEnd"/>
      <w:r w:rsidRPr="00622F00">
        <w:rPr>
          <w:sz w:val="28"/>
          <w:szCs w:val="28"/>
        </w:rPr>
        <w:t>-</w:t>
      </w:r>
      <w:r w:rsidR="00045110" w:rsidRPr="00622F00">
        <w:rPr>
          <w:color w:val="000000"/>
          <w:sz w:val="28"/>
          <w:szCs w:val="28"/>
          <w:shd w:val="clear" w:color="auto" w:fill="FFFFFF"/>
        </w:rPr>
        <w:t>1661</w:t>
      </w:r>
      <w:r w:rsidRPr="00622F00">
        <w:rPr>
          <w:sz w:val="28"/>
          <w:szCs w:val="28"/>
        </w:rPr>
        <w:t xml:space="preserve">) = 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1661 </w:t>
      </w:r>
      <w:r w:rsidRPr="00622F00">
        <w:rPr>
          <w:sz w:val="28"/>
          <w:szCs w:val="28"/>
        </w:rPr>
        <w:t>+ (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Pr="00622F00">
        <w:rPr>
          <w:sz w:val="28"/>
          <w:szCs w:val="28"/>
        </w:rPr>
        <w:t xml:space="preserve">+ 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1661 </w:t>
      </w:r>
      <w:r w:rsidRPr="00622F00">
        <w:rPr>
          <w:sz w:val="28"/>
          <w:szCs w:val="28"/>
        </w:rPr>
        <w:t>∙(-1))(-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 1661</w:t>
      </w:r>
      <w:r w:rsidRPr="00622F00">
        <w:rPr>
          <w:sz w:val="28"/>
          <w:szCs w:val="28"/>
        </w:rPr>
        <w:t xml:space="preserve">) = 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1661 </w:t>
      </w:r>
      <w:r w:rsidRPr="00622F00">
        <w:rPr>
          <w:sz w:val="28"/>
          <w:szCs w:val="28"/>
        </w:rPr>
        <w:t>∙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Pr="00622F00">
        <w:rPr>
          <w:sz w:val="28"/>
          <w:szCs w:val="28"/>
        </w:rPr>
        <w:t xml:space="preserve">+ </w:t>
      </w:r>
      <w:r w:rsidR="00045110"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Pr="00622F00">
        <w:rPr>
          <w:sz w:val="28"/>
          <w:szCs w:val="28"/>
        </w:rPr>
        <w:t>∙(-</w:t>
      </w:r>
      <w:r w:rsidR="00045110" w:rsidRPr="00622F00">
        <w:rPr>
          <w:color w:val="000000"/>
          <w:sz w:val="28"/>
          <w:szCs w:val="28"/>
          <w:shd w:val="clear" w:color="auto" w:fill="FFFFFF"/>
        </w:rPr>
        <w:t>1661</w:t>
      </w:r>
      <w:r w:rsidRPr="00622F00">
        <w:rPr>
          <w:sz w:val="28"/>
          <w:szCs w:val="28"/>
        </w:rPr>
        <w:t>). В полученное выражение для НОД (</w:t>
      </w:r>
      <w:r w:rsidR="00045110" w:rsidRPr="00622F00">
        <w:rPr>
          <w:color w:val="000000"/>
          <w:sz w:val="28"/>
          <w:szCs w:val="28"/>
          <w:shd w:val="clear" w:color="auto" w:fill="FFFFFF"/>
        </w:rPr>
        <w:t>7957549</w:t>
      </w:r>
      <w:r w:rsidRPr="00622F00">
        <w:rPr>
          <w:sz w:val="28"/>
          <w:szCs w:val="28"/>
        </w:rPr>
        <w:t xml:space="preserve">, </w:t>
      </w:r>
      <w:r w:rsidR="00045110" w:rsidRPr="00622F00">
        <w:rPr>
          <w:color w:val="000000"/>
          <w:sz w:val="28"/>
          <w:szCs w:val="28"/>
          <w:shd w:val="clear" w:color="auto" w:fill="FFFFFF"/>
        </w:rPr>
        <w:t>23118553</w:t>
      </w:r>
      <w:r w:rsidRPr="00622F00">
        <w:rPr>
          <w:sz w:val="28"/>
          <w:szCs w:val="28"/>
        </w:rPr>
        <w:t xml:space="preserve">) = </w:t>
      </w:r>
      <w:r w:rsidR="00045110" w:rsidRPr="00622F00">
        <w:rPr>
          <w:sz w:val="28"/>
          <w:szCs w:val="28"/>
        </w:rPr>
        <w:t>151</w:t>
      </w:r>
      <w:r w:rsidRPr="00622F00">
        <w:rPr>
          <w:sz w:val="28"/>
          <w:szCs w:val="28"/>
        </w:rPr>
        <w:t xml:space="preserve"> подставим вышеприведенное выражение числа 14. Получим окончательно </w:t>
      </w:r>
    </w:p>
    <w:p w14:paraId="39F3C2A2" w14:textId="77777777" w:rsidR="00471B29" w:rsidRPr="00622F00" w:rsidRDefault="00471B29" w:rsidP="00471B29">
      <w:pPr>
        <w:widowControl w:val="0"/>
        <w:ind w:firstLine="709"/>
        <w:jc w:val="both"/>
        <w:rPr>
          <w:sz w:val="28"/>
          <w:szCs w:val="28"/>
        </w:rPr>
      </w:pPr>
    </w:p>
    <w:p w14:paraId="577E93B9" w14:textId="13F41F22" w:rsidR="00471B29" w:rsidRPr="00622F00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622F00">
        <w:rPr>
          <w:sz w:val="28"/>
          <w:szCs w:val="28"/>
        </w:rPr>
        <w:t xml:space="preserve">0 = 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1661 </w:t>
      </w:r>
      <w:r w:rsidRPr="00622F00">
        <w:rPr>
          <w:sz w:val="28"/>
          <w:szCs w:val="28"/>
        </w:rPr>
        <w:t>∙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Pr="00622F00">
        <w:rPr>
          <w:sz w:val="28"/>
          <w:szCs w:val="28"/>
        </w:rPr>
        <w:t xml:space="preserve">+ 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="00354FAC" w:rsidRPr="00622F00">
        <w:rPr>
          <w:sz w:val="28"/>
          <w:szCs w:val="28"/>
        </w:rPr>
        <w:t>∙ (</w:t>
      </w:r>
      <w:r w:rsidRPr="00622F00">
        <w:rPr>
          <w:sz w:val="28"/>
          <w:szCs w:val="28"/>
        </w:rPr>
        <w:t>-</w:t>
      </w:r>
      <w:r w:rsidR="00622F00" w:rsidRPr="00622F00">
        <w:rPr>
          <w:color w:val="000000"/>
          <w:sz w:val="28"/>
          <w:szCs w:val="28"/>
          <w:shd w:val="clear" w:color="auto" w:fill="FFFFFF"/>
        </w:rPr>
        <w:t>1661</w:t>
      </w:r>
      <w:r w:rsidRPr="00622F00">
        <w:rPr>
          <w:sz w:val="28"/>
          <w:szCs w:val="28"/>
        </w:rPr>
        <w:t>) = (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16157 </w:t>
      </w:r>
      <w:r w:rsidRPr="00622F00">
        <w:rPr>
          <w:sz w:val="28"/>
          <w:szCs w:val="28"/>
        </w:rPr>
        <w:t xml:space="preserve">+ 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="00354FAC" w:rsidRPr="00622F00">
        <w:rPr>
          <w:sz w:val="28"/>
          <w:szCs w:val="28"/>
        </w:rPr>
        <w:t>∙ (</w:t>
      </w:r>
      <w:r w:rsidRPr="00622F00">
        <w:rPr>
          <w:sz w:val="28"/>
          <w:szCs w:val="28"/>
        </w:rPr>
        <w:t>-</w:t>
      </w:r>
      <w:r w:rsidR="00622F00" w:rsidRPr="00622F00">
        <w:rPr>
          <w:color w:val="000000"/>
          <w:sz w:val="28"/>
          <w:szCs w:val="28"/>
          <w:shd w:val="clear" w:color="auto" w:fill="FFFFFF"/>
        </w:rPr>
        <w:t>3</w:t>
      </w:r>
      <w:r w:rsidRPr="00622F00">
        <w:rPr>
          <w:sz w:val="28"/>
          <w:szCs w:val="28"/>
        </w:rPr>
        <w:t>))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 4832 </w:t>
      </w:r>
      <w:r w:rsidRPr="00622F00">
        <w:rPr>
          <w:sz w:val="28"/>
          <w:szCs w:val="28"/>
        </w:rPr>
        <w:t>+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="00354FAC" w:rsidRPr="00622F00">
        <w:rPr>
          <w:sz w:val="28"/>
          <w:szCs w:val="28"/>
        </w:rPr>
        <w:t>∙ (</w:t>
      </w:r>
      <w:r w:rsidRPr="00622F00">
        <w:rPr>
          <w:sz w:val="28"/>
          <w:szCs w:val="28"/>
        </w:rPr>
        <w:t>-</w:t>
      </w:r>
      <w:r w:rsidR="00354FAC" w:rsidRPr="00622F00">
        <w:rPr>
          <w:sz w:val="28"/>
          <w:szCs w:val="28"/>
        </w:rPr>
        <w:t>7) =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16157 </w:t>
      </w:r>
      <w:r w:rsidRPr="00622F00">
        <w:rPr>
          <w:sz w:val="28"/>
          <w:szCs w:val="28"/>
        </w:rPr>
        <w:t>∙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Pr="00622F00">
        <w:rPr>
          <w:sz w:val="28"/>
          <w:szCs w:val="28"/>
        </w:rPr>
        <w:t>+</w:t>
      </w:r>
      <w:r w:rsidR="00622F00" w:rsidRPr="00622F00">
        <w:rPr>
          <w:color w:val="000000"/>
          <w:sz w:val="28"/>
          <w:szCs w:val="28"/>
          <w:shd w:val="clear" w:color="auto" w:fill="FFFFFF"/>
        </w:rPr>
        <w:t xml:space="preserve">4832 </w:t>
      </w:r>
      <w:r w:rsidR="00354FAC" w:rsidRPr="00622F00">
        <w:rPr>
          <w:sz w:val="28"/>
          <w:szCs w:val="28"/>
        </w:rPr>
        <w:t>∙ (</w:t>
      </w:r>
      <w:r w:rsidRPr="00622F00">
        <w:rPr>
          <w:sz w:val="28"/>
          <w:szCs w:val="28"/>
        </w:rPr>
        <w:t>-</w:t>
      </w:r>
      <w:r w:rsidR="00622F00" w:rsidRPr="00622F00">
        <w:rPr>
          <w:color w:val="000000"/>
          <w:sz w:val="28"/>
          <w:szCs w:val="28"/>
          <w:shd w:val="clear" w:color="auto" w:fill="FFFFFF"/>
        </w:rPr>
        <w:t>16157</w:t>
      </w:r>
      <w:r w:rsidRPr="00622F00">
        <w:rPr>
          <w:sz w:val="28"/>
          <w:szCs w:val="28"/>
        </w:rPr>
        <w:t>) = 0.</w:t>
      </w:r>
    </w:p>
    <w:p w14:paraId="2DF5F600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rFonts w:eastAsiaTheme="minorHAnsi"/>
          <w:position w:val="-6"/>
          <w:sz w:val="28"/>
          <w:szCs w:val="28"/>
          <w:lang w:eastAsia="en-US"/>
        </w:rPr>
        <w:object w:dxaOrig="228" w:dyaOrig="264" w14:anchorId="12BE30CB">
          <v:shape id="_x0000_i1107" type="#_x0000_t75" style="width:11.45pt;height:13.1pt" o:ole="">
            <v:imagedata r:id="rId253" o:title=""/>
          </v:shape>
          <o:OLEObject Type="Embed" ProgID="Equation.3" ShapeID="_x0000_i1107" DrawAspect="Content" ObjectID="_1731171378" r:id="rId254"/>
        </w:object>
      </w:r>
      <w:r w:rsidRPr="00354FAC">
        <w:rPr>
          <w:sz w:val="28"/>
          <w:szCs w:val="28"/>
        </w:rPr>
        <w:t xml:space="preserve">  </w:t>
      </w:r>
      <w:r w:rsidRPr="00354FAC">
        <w:rPr>
          <w:rFonts w:eastAsiaTheme="minorHAnsi"/>
          <w:position w:val="-6"/>
          <w:sz w:val="28"/>
          <w:szCs w:val="28"/>
          <w:lang w:val="en-US" w:eastAsia="en-US"/>
        </w:rPr>
        <w:object w:dxaOrig="228" w:dyaOrig="264" w14:anchorId="256284CF">
          <v:shape id="_x0000_i1108" type="#_x0000_t75" style="width:11.45pt;height:13.1pt" o:ole="">
            <v:imagedata r:id="rId255" o:title=""/>
          </v:shape>
          <o:OLEObject Type="Embed" ProgID="Equation.3" ShapeID="_x0000_i1108" DrawAspect="Content" ObjectID="_1731171379" r:id="rId256"/>
        </w:object>
      </w:r>
      <w:r w:rsidRPr="00354FAC">
        <w:rPr>
          <w:sz w:val="28"/>
          <w:szCs w:val="28"/>
        </w:rPr>
        <w:t xml:space="preserve">  </w:t>
      </w:r>
      <w:r w:rsidRPr="00354FAC">
        <w:rPr>
          <w:rFonts w:eastAsiaTheme="minorHAnsi"/>
          <w:position w:val="-6"/>
          <w:sz w:val="28"/>
          <w:szCs w:val="28"/>
          <w:lang w:val="en-US" w:eastAsia="en-US"/>
        </w:rPr>
        <w:object w:dxaOrig="204" w:dyaOrig="300" w14:anchorId="4F8DC15B">
          <v:shape id="_x0000_i1109" type="#_x0000_t75" style="width:10.35pt;height:15.25pt" o:ole="">
            <v:imagedata r:id="rId257" o:title=""/>
          </v:shape>
          <o:OLEObject Type="Embed" ProgID="Equation.3" ShapeID="_x0000_i1109" DrawAspect="Content" ObjectID="_1731171380" r:id="rId258"/>
        </w:object>
      </w:r>
      <w:r w:rsidRPr="00354FAC">
        <w:rPr>
          <w:sz w:val="28"/>
          <w:szCs w:val="28"/>
        </w:rPr>
        <w:t xml:space="preserve">    </w:t>
      </w:r>
      <w:r w:rsidRPr="00354FAC">
        <w:rPr>
          <w:rFonts w:eastAsiaTheme="minorHAnsi"/>
          <w:position w:val="-6"/>
          <w:sz w:val="28"/>
          <w:szCs w:val="28"/>
          <w:lang w:val="en-US" w:eastAsia="en-US"/>
        </w:rPr>
        <w:object w:dxaOrig="228" w:dyaOrig="264" w14:anchorId="0C3F96D4">
          <v:shape id="_x0000_i1110" type="#_x0000_t75" style="width:11.45pt;height:13.1pt" o:ole="">
            <v:imagedata r:id="rId259" o:title=""/>
          </v:shape>
          <o:OLEObject Type="Embed" ProgID="Equation.3" ShapeID="_x0000_i1110" DrawAspect="Content" ObjectID="_1731171381" r:id="rId260"/>
        </w:object>
      </w:r>
      <w:r w:rsidRPr="00354FAC">
        <w:rPr>
          <w:sz w:val="28"/>
          <w:szCs w:val="28"/>
        </w:rPr>
        <w:t xml:space="preserve">    </w:t>
      </w:r>
      <w:r w:rsidRPr="00354FAC">
        <w:rPr>
          <w:rFonts w:eastAsiaTheme="minorHAnsi"/>
          <w:position w:val="-6"/>
          <w:sz w:val="28"/>
          <w:szCs w:val="28"/>
          <w:lang w:val="en-US" w:eastAsia="en-US"/>
        </w:rPr>
        <w:object w:dxaOrig="240" w:dyaOrig="324" w14:anchorId="7E8A0387">
          <v:shape id="_x0000_i1111" type="#_x0000_t75" style="width:12pt;height:16.35pt" o:ole="">
            <v:imagedata r:id="rId261" o:title=""/>
          </v:shape>
          <o:OLEObject Type="Embed" ProgID="Equation.3" ShapeID="_x0000_i1111" DrawAspect="Content" ObjectID="_1731171382" r:id="rId262"/>
        </w:object>
      </w:r>
      <w:r w:rsidRPr="00354FAC">
        <w:rPr>
          <w:sz w:val="28"/>
          <w:szCs w:val="28"/>
        </w:rPr>
        <w:t>.</w:t>
      </w:r>
    </w:p>
    <w:p w14:paraId="4FEB3704" w14:textId="77777777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</w:p>
    <w:p w14:paraId="0DAA6634" w14:textId="77777777" w:rsidR="00471B29" w:rsidRPr="00354FAC" w:rsidRDefault="00471B29" w:rsidP="00471B29">
      <w:pPr>
        <w:widowControl w:val="0"/>
        <w:ind w:firstLine="709"/>
        <w:jc w:val="both"/>
        <w:rPr>
          <w:b/>
          <w:sz w:val="28"/>
          <w:szCs w:val="28"/>
        </w:rPr>
      </w:pPr>
      <w:r w:rsidRPr="00354FAC">
        <w:rPr>
          <w:b/>
          <w:sz w:val="28"/>
          <w:szCs w:val="28"/>
        </w:rPr>
        <w:t xml:space="preserve">Задание 4. </w:t>
      </w:r>
    </w:p>
    <w:p w14:paraId="5D1F92E2" w14:textId="4B381C29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>а)</w:t>
      </w:r>
      <w:r w:rsidRPr="00354FAC">
        <w:rPr>
          <w:b/>
          <w:sz w:val="28"/>
          <w:szCs w:val="28"/>
        </w:rPr>
        <w:t xml:space="preserve"> </w:t>
      </w:r>
      <w:r w:rsidRPr="00354FAC">
        <w:rPr>
          <w:sz w:val="28"/>
          <w:szCs w:val="28"/>
        </w:rPr>
        <w:t>Найти остаток от деления 2005</w:t>
      </w:r>
      <w:r w:rsidR="002D5250">
        <w:rPr>
          <w:sz w:val="28"/>
          <w:szCs w:val="28"/>
          <w:vertAlign w:val="superscript"/>
        </w:rPr>
        <w:t>1999</w:t>
      </w:r>
      <w:r w:rsidRPr="00354FAC">
        <w:rPr>
          <w:sz w:val="28"/>
          <w:szCs w:val="28"/>
        </w:rPr>
        <w:t xml:space="preserve"> на 19.</w:t>
      </w:r>
    </w:p>
    <w:p w14:paraId="1F52D892" w14:textId="74914162" w:rsidR="00471B29" w:rsidRPr="00354FAC" w:rsidRDefault="00471B29" w:rsidP="00471B29">
      <w:pPr>
        <w:widowControl w:val="0"/>
        <w:ind w:firstLine="709"/>
        <w:jc w:val="both"/>
        <w:rPr>
          <w:sz w:val="28"/>
          <w:szCs w:val="28"/>
        </w:rPr>
      </w:pPr>
      <w:r w:rsidRPr="00354FAC">
        <w:rPr>
          <w:b/>
          <w:sz w:val="28"/>
          <w:szCs w:val="28"/>
        </w:rPr>
        <w:t>Решение.</w:t>
      </w:r>
      <w:r w:rsidRPr="00354FAC">
        <w:rPr>
          <w:sz w:val="28"/>
          <w:szCs w:val="28"/>
        </w:rPr>
        <w:t xml:space="preserve"> 2005 делится на 19 с остатком 10, 2005</w:t>
      </w:r>
      <w:r w:rsidRPr="00354FAC">
        <w:rPr>
          <w:sz w:val="28"/>
          <w:szCs w:val="28"/>
          <w:vertAlign w:val="superscript"/>
        </w:rPr>
        <w:t>2</w:t>
      </w:r>
      <w:r w:rsidRPr="00354FAC">
        <w:rPr>
          <w:sz w:val="28"/>
          <w:szCs w:val="28"/>
        </w:rPr>
        <w:t xml:space="preserve"> делится на 19 с остатком 5. При дальнейшем возведении 2005 в степень остатки от деления будут чередоваться 10, 5, 10, 5, 10, </w:t>
      </w:r>
      <w:r w:rsidR="002D5250" w:rsidRPr="00354FAC">
        <w:rPr>
          <w:sz w:val="28"/>
          <w:szCs w:val="28"/>
        </w:rPr>
        <w:t>….</w:t>
      </w:r>
      <w:r w:rsidRPr="00354FAC">
        <w:rPr>
          <w:sz w:val="28"/>
          <w:szCs w:val="28"/>
        </w:rPr>
        <w:t xml:space="preserve"> Значит, в силу четности степени </w:t>
      </w:r>
      <w:r w:rsidR="002D5250">
        <w:rPr>
          <w:sz w:val="28"/>
          <w:szCs w:val="28"/>
        </w:rPr>
        <w:t>1999</w:t>
      </w:r>
      <w:r w:rsidRPr="00354FAC">
        <w:rPr>
          <w:sz w:val="28"/>
          <w:szCs w:val="28"/>
        </w:rPr>
        <w:t xml:space="preserve"> остаток от деления требуемого числа на 19 будет равен </w:t>
      </w:r>
      <w:r w:rsidR="002D5250">
        <w:rPr>
          <w:sz w:val="28"/>
          <w:szCs w:val="28"/>
        </w:rPr>
        <w:t>10</w:t>
      </w:r>
      <w:r w:rsidRPr="00354FAC">
        <w:rPr>
          <w:sz w:val="28"/>
          <w:szCs w:val="28"/>
        </w:rPr>
        <w:t>.</w:t>
      </w:r>
    </w:p>
    <w:p w14:paraId="484B252B" w14:textId="38A69DA5" w:rsidR="00471B29" w:rsidRPr="00354FAC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>2005</w:t>
      </w:r>
      <w:r w:rsidR="002D5250">
        <w:rPr>
          <w:sz w:val="28"/>
          <w:szCs w:val="28"/>
          <w:vertAlign w:val="superscript"/>
        </w:rPr>
        <w:t>1999</w:t>
      </w:r>
      <w:r w:rsidRPr="00354FAC">
        <w:rPr>
          <w:sz w:val="28"/>
          <w:szCs w:val="28"/>
        </w:rPr>
        <w:t>=</w:t>
      </w:r>
      <w:proofErr w:type="spellStart"/>
      <w:proofErr w:type="gramStart"/>
      <w:r w:rsidRPr="00354FAC">
        <w:rPr>
          <w:sz w:val="28"/>
          <w:szCs w:val="28"/>
        </w:rPr>
        <w:t>xmod</w:t>
      </w:r>
      <w:proofErr w:type="spellEnd"/>
      <w:r w:rsidRPr="00354FAC">
        <w:rPr>
          <w:sz w:val="28"/>
          <w:szCs w:val="28"/>
        </w:rPr>
        <w:t>(</w:t>
      </w:r>
      <w:proofErr w:type="gramEnd"/>
      <w:r w:rsidRPr="00354FAC">
        <w:rPr>
          <w:sz w:val="28"/>
          <w:szCs w:val="28"/>
        </w:rPr>
        <w:t>19)</w:t>
      </w:r>
    </w:p>
    <w:p w14:paraId="05DDAB15" w14:textId="70BE104E" w:rsidR="00471B29" w:rsidRPr="00416166" w:rsidRDefault="00471B29" w:rsidP="00471B29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 w:rsidRPr="00354FAC">
        <w:rPr>
          <w:sz w:val="28"/>
          <w:szCs w:val="28"/>
        </w:rPr>
        <w:t xml:space="preserve">x = </w:t>
      </w:r>
      <w:r w:rsidR="002D5250">
        <w:rPr>
          <w:sz w:val="28"/>
          <w:szCs w:val="28"/>
        </w:rPr>
        <w:t>10</w:t>
      </w:r>
    </w:p>
    <w:p w14:paraId="7E4C87FC" w14:textId="4F607B1B" w:rsidR="002D5250" w:rsidRPr="002D5250" w:rsidRDefault="002D5250" w:rsidP="002D5250">
      <w:pPr>
        <w:jc w:val="center"/>
        <w:rPr>
          <w:rFonts w:eastAsia="SimSun"/>
          <w:b/>
          <w:bCs/>
          <w:sz w:val="28"/>
          <w:szCs w:val="28"/>
          <w:lang w:eastAsia="zh-CN"/>
        </w:rPr>
      </w:pPr>
      <w:r>
        <w:rPr>
          <w:rFonts w:eastAsia="SimSun"/>
          <w:b/>
          <w:bCs/>
          <w:sz w:val="28"/>
          <w:szCs w:val="28"/>
          <w:lang w:eastAsia="zh-CN"/>
        </w:rPr>
        <w:br w:type="page"/>
      </w:r>
      <w:r w:rsidRPr="002D5250">
        <w:rPr>
          <w:b/>
          <w:bCs/>
          <w:color w:val="000000" w:themeColor="text1"/>
          <w:sz w:val="28"/>
          <w:szCs w:val="28"/>
          <w:lang w:eastAsia="be-BY"/>
        </w:rPr>
        <w:lastRenderedPageBreak/>
        <w:t>Практическое задание № 7</w:t>
      </w:r>
    </w:p>
    <w:p w14:paraId="1CD37D70" w14:textId="77777777" w:rsidR="00471B29" w:rsidRDefault="002D5250" w:rsidP="002D5250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2D5250">
        <w:rPr>
          <w:b/>
          <w:bCs/>
          <w:color w:val="000000" w:themeColor="text1"/>
          <w:sz w:val="28"/>
          <w:szCs w:val="28"/>
          <w:lang w:eastAsia="be-BY"/>
        </w:rPr>
        <w:t>Тема «</w:t>
      </w:r>
      <w:r w:rsidRPr="002D5250">
        <w:rPr>
          <w:b/>
          <w:bCs/>
          <w:sz w:val="28"/>
          <w:szCs w:val="28"/>
        </w:rPr>
        <w:t>Настройка антивирусов</w:t>
      </w:r>
      <w:r w:rsidRPr="002D5250">
        <w:rPr>
          <w:b/>
          <w:bCs/>
          <w:color w:val="000000" w:themeColor="text1"/>
          <w:sz w:val="28"/>
          <w:szCs w:val="28"/>
          <w:lang w:eastAsia="be-BY"/>
        </w:rPr>
        <w:t>»</w:t>
      </w:r>
    </w:p>
    <w:p w14:paraId="5EFCFD1E" w14:textId="77777777" w:rsidR="002D5250" w:rsidRDefault="002D5250" w:rsidP="002D5250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4FFD2993" w14:textId="7514C35D" w:rsidR="002D5250" w:rsidRDefault="002D5250" w:rsidP="002D5250">
      <w:pPr>
        <w:jc w:val="center"/>
        <w:rPr>
          <w:sz w:val="28"/>
          <w:szCs w:val="28"/>
          <w:lang w:val="ru-BY" w:eastAsia="en-US"/>
        </w:rPr>
      </w:pPr>
      <w:r>
        <w:rPr>
          <w:noProof/>
          <w:sz w:val="28"/>
          <w:szCs w:val="28"/>
          <w:lang w:val="ru-BY"/>
        </w:rPr>
        <w:drawing>
          <wp:inline distT="0" distB="0" distL="0" distR="0" wp14:anchorId="7CFB5762" wp14:editId="2A255403">
            <wp:extent cx="4610100" cy="246126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46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0CF88" w14:textId="77777777" w:rsidR="002D5250" w:rsidRDefault="002D5250" w:rsidP="002D525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 – Установка и настройка антивирусной программы 360 </w:t>
      </w:r>
      <w:r>
        <w:rPr>
          <w:sz w:val="28"/>
          <w:szCs w:val="28"/>
          <w:lang w:val="en-US"/>
        </w:rPr>
        <w:t>TOTAL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ECURITY</w:t>
      </w:r>
    </w:p>
    <w:p w14:paraId="71967A28" w14:textId="769C283E" w:rsidR="002D5250" w:rsidRDefault="002D5250" w:rsidP="002D5250">
      <w:pPr>
        <w:jc w:val="center"/>
        <w:rPr>
          <w:rFonts w:asciiTheme="minorHAnsi" w:hAnsiTheme="minorHAnsi" w:cstheme="minorBidi"/>
          <w:noProof/>
          <w:sz w:val="22"/>
          <w:szCs w:val="22"/>
          <w:lang w:val="ru-BY"/>
        </w:rPr>
      </w:pPr>
      <w:r>
        <w:rPr>
          <w:noProof/>
          <w:lang w:val="ru-BY"/>
        </w:rPr>
        <w:drawing>
          <wp:inline distT="0" distB="0" distL="0" distR="0" wp14:anchorId="51544077" wp14:editId="6EC0D444">
            <wp:extent cx="4495800" cy="240792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943FF" w14:textId="77777777" w:rsidR="002D5250" w:rsidRDefault="002D5250" w:rsidP="002D525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– </w:t>
      </w:r>
      <w:r>
        <w:rPr>
          <w:sz w:val="28"/>
          <w:szCs w:val="28"/>
          <w:lang w:val="ru-BY"/>
        </w:rPr>
        <w:t>Обновить базу данных сигнатур вирусов</w:t>
      </w:r>
    </w:p>
    <w:p w14:paraId="0E126408" w14:textId="64522A3F" w:rsidR="002D5250" w:rsidRDefault="002D5250" w:rsidP="002D5250">
      <w:pPr>
        <w:jc w:val="center"/>
        <w:rPr>
          <w:rFonts w:asciiTheme="minorHAnsi" w:hAnsiTheme="minorHAnsi" w:cstheme="minorBidi"/>
          <w:sz w:val="22"/>
          <w:szCs w:val="22"/>
          <w:lang w:val="ru-BY"/>
        </w:rPr>
      </w:pPr>
      <w:r>
        <w:rPr>
          <w:noProof/>
          <w:lang w:val="ru-BY"/>
        </w:rPr>
        <w:drawing>
          <wp:inline distT="0" distB="0" distL="0" distR="0" wp14:anchorId="2839E46E" wp14:editId="0033F532">
            <wp:extent cx="4427220" cy="2354580"/>
            <wp:effectExtent l="0" t="0" r="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22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EDA6D" w14:textId="10F62850" w:rsidR="002D5250" w:rsidRPr="002D5250" w:rsidRDefault="002D5250" w:rsidP="002D5250">
      <w:pPr>
        <w:jc w:val="center"/>
        <w:rPr>
          <w:sz w:val="28"/>
          <w:szCs w:val="28"/>
        </w:rPr>
        <w:sectPr w:rsidR="002D5250" w:rsidRPr="002D5250">
          <w:pgSz w:w="11906" w:h="16838"/>
          <w:pgMar w:top="1440" w:right="1800" w:bottom="1440" w:left="1800" w:header="720" w:footer="720" w:gutter="0"/>
          <w:cols w:space="720"/>
        </w:sectPr>
      </w:pPr>
      <w:r>
        <w:rPr>
          <w:sz w:val="28"/>
          <w:szCs w:val="28"/>
        </w:rPr>
        <w:t>Рисунок 3 – Выполнение сканирования дисков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2D5250" w14:paraId="220D3863" w14:textId="77777777" w:rsidTr="002D5250">
        <w:tc>
          <w:tcPr>
            <w:tcW w:w="9570" w:type="dxa"/>
          </w:tcPr>
          <w:p w14:paraId="06450CEB" w14:textId="4E754055" w:rsidR="002D5250" w:rsidRPr="002D5250" w:rsidRDefault="002D5250" w:rsidP="002D5250">
            <w:pPr>
              <w:shd w:val="clear" w:color="auto" w:fill="FFFFFF"/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  <w:lastRenderedPageBreak/>
              <w:t>Практическое занятие №8</w:t>
            </w:r>
          </w:p>
        </w:tc>
      </w:tr>
      <w:tr w:rsidR="002D5250" w14:paraId="741BAEB4" w14:textId="77777777" w:rsidTr="002D5250">
        <w:tc>
          <w:tcPr>
            <w:tcW w:w="9570" w:type="dxa"/>
          </w:tcPr>
          <w:p w14:paraId="7038FD76" w14:textId="77777777" w:rsidR="002D5250" w:rsidRDefault="002D5250">
            <w:pPr>
              <w:shd w:val="clear" w:color="auto" w:fill="FFFFFF"/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  <w:t>Тема «</w:t>
            </w:r>
            <w:r>
              <w:rPr>
                <w:b/>
                <w:bCs/>
                <w:sz w:val="28"/>
                <w:szCs w:val="28"/>
                <w:lang w:val="ru-RU"/>
              </w:rPr>
              <w:t>Изучение стандартных средств для реализации приложений, использующих симметричное и ассиметричное шифрование</w:t>
            </w:r>
            <w:r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  <w:t xml:space="preserve"> с использованием библиотеки </w:t>
            </w:r>
            <w:hyperlink r:id="rId266" w:history="1">
              <w:r>
                <w:rPr>
                  <w:rStyle w:val="ac"/>
                  <w:b/>
                  <w:bCs/>
                  <w:sz w:val="28"/>
                  <w:szCs w:val="28"/>
                </w:rPr>
                <w:t>System</w:t>
              </w:r>
              <w:r>
                <w:rPr>
                  <w:rStyle w:val="ac"/>
                  <w:b/>
                  <w:bCs/>
                  <w:sz w:val="28"/>
                  <w:szCs w:val="28"/>
                  <w:lang w:val="ru-RU"/>
                </w:rPr>
                <w:t>.</w:t>
              </w:r>
              <w:r>
                <w:rPr>
                  <w:rStyle w:val="ac"/>
                  <w:b/>
                  <w:bCs/>
                  <w:sz w:val="28"/>
                  <w:szCs w:val="28"/>
                </w:rPr>
                <w:t>Security</w:t>
              </w:r>
              <w:r>
                <w:rPr>
                  <w:rStyle w:val="ac"/>
                  <w:b/>
                  <w:bCs/>
                  <w:sz w:val="28"/>
                  <w:szCs w:val="28"/>
                  <w:lang w:val="ru-RU"/>
                </w:rPr>
                <w:t>.</w:t>
              </w:r>
              <w:r>
                <w:rPr>
                  <w:rStyle w:val="ac"/>
                  <w:b/>
                  <w:bCs/>
                  <w:sz w:val="28"/>
                  <w:szCs w:val="28"/>
                </w:rPr>
                <w:t>Cryptography</w:t>
              </w:r>
            </w:hyperlink>
            <w:r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  <w:t>»</w:t>
            </w:r>
          </w:p>
          <w:p w14:paraId="55608D5B" w14:textId="77777777" w:rsidR="002D5250" w:rsidRDefault="002D5250">
            <w:pPr>
              <w:jc w:val="center"/>
              <w:outlineLvl w:val="1"/>
              <w:rPr>
                <w:rFonts w:eastAsiaTheme="minorHAnsi" w:cstheme="minorBidi"/>
                <w:b/>
                <w:bCs/>
                <w:color w:val="000000" w:themeColor="text1"/>
                <w:sz w:val="28"/>
                <w:szCs w:val="28"/>
                <w:lang w:val="ru-RU" w:eastAsia="be-BY"/>
              </w:rPr>
            </w:pPr>
          </w:p>
        </w:tc>
      </w:tr>
    </w:tbl>
    <w:p w14:paraId="2B58318C" w14:textId="77777777" w:rsidR="003E2B16" w:rsidRPr="002D5250" w:rsidRDefault="003E2B16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BY" w:eastAsia="be-BY"/>
        </w:rPr>
      </w:pPr>
    </w:p>
    <w:p w14:paraId="59B5750B" w14:textId="77777777" w:rsidR="003E2B16" w:rsidRPr="003E2B16" w:rsidRDefault="003E2B16" w:rsidP="003E2B16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</w:p>
    <w:sectPr w:rsidR="003E2B16" w:rsidRPr="003E2B16" w:rsidSect="009A43EE">
      <w:footerReference w:type="default" r:id="rId26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B04BCC" w14:textId="77777777" w:rsidR="00143D21" w:rsidRDefault="00143D21" w:rsidP="00997CAA">
      <w:r>
        <w:separator/>
      </w:r>
    </w:p>
  </w:endnote>
  <w:endnote w:type="continuationSeparator" w:id="0">
    <w:p w14:paraId="1D328BFA" w14:textId="77777777" w:rsidR="00143D21" w:rsidRDefault="00143D21" w:rsidP="00997C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ypoUpright BT">
    <w:altName w:val="Mistral"/>
    <w:charset w:val="00"/>
    <w:family w:val="script"/>
    <w:pitch w:val="variable"/>
    <w:sig w:usb0="800000AF" w:usb1="1000204A" w:usb2="00000000" w:usb3="00000000" w:csb0="0000001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Open Sans">
    <w:altName w:val="Open Sans"/>
    <w:charset w:val="00"/>
    <w:family w:val="swiss"/>
    <w:pitch w:val="variable"/>
    <w:sig w:usb0="E00002EF" w:usb1="4000205B" w:usb2="00000028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914003" w14:textId="33F32EDF" w:rsidR="00997CAA" w:rsidRPr="00164DF7" w:rsidRDefault="00997CAA" w:rsidP="00997CAA">
    <w:pPr>
      <w:pStyle w:val="a9"/>
      <w:jc w:val="center"/>
      <w:rPr>
        <w:sz w:val="28"/>
        <w:szCs w:val="28"/>
      </w:rPr>
    </w:pPr>
    <w:r w:rsidRPr="00164DF7">
      <w:rPr>
        <w:sz w:val="28"/>
        <w:szCs w:val="28"/>
      </w:rPr>
      <w:t>Минск 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9F7429" w14:textId="77777777" w:rsidR="00143D21" w:rsidRDefault="00143D21" w:rsidP="00997CAA">
      <w:r>
        <w:separator/>
      </w:r>
    </w:p>
  </w:footnote>
  <w:footnote w:type="continuationSeparator" w:id="0">
    <w:p w14:paraId="692B4355" w14:textId="77777777" w:rsidR="00143D21" w:rsidRDefault="00143D21" w:rsidP="00997C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71171"/>
    <w:multiLevelType w:val="hybridMultilevel"/>
    <w:tmpl w:val="BECE6576"/>
    <w:lvl w:ilvl="0" w:tplc="2000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2000000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20000003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20000005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2000000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20000003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20000005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" w15:restartNumberingAfterBreak="0">
    <w:nsid w:val="00F5643E"/>
    <w:multiLevelType w:val="multilevel"/>
    <w:tmpl w:val="22C07380"/>
    <w:lvl w:ilvl="0">
      <w:start w:val="1"/>
      <w:numFmt w:val="bullet"/>
      <w:suff w:val="space"/>
      <w:lvlText w:val="–"/>
      <w:lvlJc w:val="left"/>
      <w:pPr>
        <w:ind w:left="1571" w:hanging="360"/>
      </w:pPr>
      <w:rPr>
        <w:rFonts w:ascii="Times New Roman" w:hAnsi="Times New Roman" w:cs="Times New Roman" w:hint="default"/>
        <w:strike w:val="0"/>
        <w:dstrike w:val="0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4385F68"/>
    <w:multiLevelType w:val="multilevel"/>
    <w:tmpl w:val="BE2652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50515B3"/>
    <w:multiLevelType w:val="hybridMultilevel"/>
    <w:tmpl w:val="407AFE60"/>
    <w:lvl w:ilvl="0" w:tplc="F16C8444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2000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9CE3353"/>
    <w:multiLevelType w:val="hybridMultilevel"/>
    <w:tmpl w:val="75D26E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020EA4"/>
    <w:multiLevelType w:val="multilevel"/>
    <w:tmpl w:val="0E4A7F64"/>
    <w:lvl w:ilvl="0">
      <w:start w:val="1"/>
      <w:numFmt w:val="bullet"/>
      <w:suff w:val="space"/>
      <w:lvlText w:val="–"/>
      <w:lvlJc w:val="left"/>
      <w:pPr>
        <w:ind w:left="1571" w:hanging="360"/>
      </w:pPr>
      <w:rPr>
        <w:rFonts w:ascii="Times New Roman" w:hAnsi="Times New Roman" w:cs="Times New Roman" w:hint="default"/>
        <w:strike w:val="0"/>
        <w:dstrike w:val="0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27743BD4"/>
    <w:multiLevelType w:val="hybridMultilevel"/>
    <w:tmpl w:val="AC0A94FE"/>
    <w:lvl w:ilvl="0" w:tplc="F16C8444">
      <w:start w:val="1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EC31EE7"/>
    <w:multiLevelType w:val="multilevel"/>
    <w:tmpl w:val="97FE61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9733D4D"/>
    <w:multiLevelType w:val="multilevel"/>
    <w:tmpl w:val="5778FFBA"/>
    <w:lvl w:ilvl="0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3B7E07E8"/>
    <w:multiLevelType w:val="multilevel"/>
    <w:tmpl w:val="1C44E5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C0C3AEE"/>
    <w:multiLevelType w:val="multilevel"/>
    <w:tmpl w:val="1BAAAC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0F168E0"/>
    <w:multiLevelType w:val="hybridMultilevel"/>
    <w:tmpl w:val="5246A91A"/>
    <w:lvl w:ilvl="0" w:tplc="F16C8444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2000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22815AF"/>
    <w:multiLevelType w:val="hybridMultilevel"/>
    <w:tmpl w:val="2E98F788"/>
    <w:lvl w:ilvl="0" w:tplc="DFFED59A">
      <w:start w:val="7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8" w:hanging="360"/>
      </w:pPr>
    </w:lvl>
    <w:lvl w:ilvl="2" w:tplc="2000001B" w:tentative="1">
      <w:start w:val="1"/>
      <w:numFmt w:val="lowerRoman"/>
      <w:lvlText w:val="%3."/>
      <w:lvlJc w:val="right"/>
      <w:pPr>
        <w:ind w:left="2868" w:hanging="180"/>
      </w:pPr>
    </w:lvl>
    <w:lvl w:ilvl="3" w:tplc="2000000F" w:tentative="1">
      <w:start w:val="1"/>
      <w:numFmt w:val="decimal"/>
      <w:lvlText w:val="%4."/>
      <w:lvlJc w:val="left"/>
      <w:pPr>
        <w:ind w:left="3588" w:hanging="360"/>
      </w:pPr>
    </w:lvl>
    <w:lvl w:ilvl="4" w:tplc="20000019" w:tentative="1">
      <w:start w:val="1"/>
      <w:numFmt w:val="lowerLetter"/>
      <w:lvlText w:val="%5."/>
      <w:lvlJc w:val="left"/>
      <w:pPr>
        <w:ind w:left="4308" w:hanging="360"/>
      </w:pPr>
    </w:lvl>
    <w:lvl w:ilvl="5" w:tplc="2000001B" w:tentative="1">
      <w:start w:val="1"/>
      <w:numFmt w:val="lowerRoman"/>
      <w:lvlText w:val="%6."/>
      <w:lvlJc w:val="right"/>
      <w:pPr>
        <w:ind w:left="5028" w:hanging="180"/>
      </w:pPr>
    </w:lvl>
    <w:lvl w:ilvl="6" w:tplc="2000000F" w:tentative="1">
      <w:start w:val="1"/>
      <w:numFmt w:val="decimal"/>
      <w:lvlText w:val="%7."/>
      <w:lvlJc w:val="left"/>
      <w:pPr>
        <w:ind w:left="5748" w:hanging="360"/>
      </w:pPr>
    </w:lvl>
    <w:lvl w:ilvl="7" w:tplc="20000019" w:tentative="1">
      <w:start w:val="1"/>
      <w:numFmt w:val="lowerLetter"/>
      <w:lvlText w:val="%8."/>
      <w:lvlJc w:val="left"/>
      <w:pPr>
        <w:ind w:left="6468" w:hanging="360"/>
      </w:pPr>
    </w:lvl>
    <w:lvl w:ilvl="8" w:tplc="2000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3" w15:restartNumberingAfterBreak="0">
    <w:nsid w:val="5719308E"/>
    <w:multiLevelType w:val="hybridMultilevel"/>
    <w:tmpl w:val="D73CB090"/>
    <w:lvl w:ilvl="0" w:tplc="F16C8444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2000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5E2041D5"/>
    <w:multiLevelType w:val="hybridMultilevel"/>
    <w:tmpl w:val="0AEED0CE"/>
    <w:lvl w:ilvl="0" w:tplc="BC906500">
      <w:start w:val="1"/>
      <w:numFmt w:val="decimal"/>
      <w:lvlText w:val="%1."/>
      <w:lvlJc w:val="left"/>
      <w:pPr>
        <w:ind w:left="972" w:hanging="405"/>
      </w:pPr>
    </w:lvl>
    <w:lvl w:ilvl="1" w:tplc="20000019">
      <w:start w:val="1"/>
      <w:numFmt w:val="lowerLetter"/>
      <w:lvlText w:val="%2."/>
      <w:lvlJc w:val="left"/>
      <w:pPr>
        <w:ind w:left="1647" w:hanging="360"/>
      </w:pPr>
    </w:lvl>
    <w:lvl w:ilvl="2" w:tplc="2000001B">
      <w:start w:val="1"/>
      <w:numFmt w:val="lowerRoman"/>
      <w:lvlText w:val="%3."/>
      <w:lvlJc w:val="right"/>
      <w:pPr>
        <w:ind w:left="2367" w:hanging="180"/>
      </w:pPr>
    </w:lvl>
    <w:lvl w:ilvl="3" w:tplc="2000000F">
      <w:start w:val="1"/>
      <w:numFmt w:val="decimal"/>
      <w:lvlText w:val="%4."/>
      <w:lvlJc w:val="left"/>
      <w:pPr>
        <w:ind w:left="3087" w:hanging="360"/>
      </w:pPr>
    </w:lvl>
    <w:lvl w:ilvl="4" w:tplc="20000019">
      <w:start w:val="1"/>
      <w:numFmt w:val="lowerLetter"/>
      <w:lvlText w:val="%5."/>
      <w:lvlJc w:val="left"/>
      <w:pPr>
        <w:ind w:left="3807" w:hanging="360"/>
      </w:pPr>
    </w:lvl>
    <w:lvl w:ilvl="5" w:tplc="2000001B">
      <w:start w:val="1"/>
      <w:numFmt w:val="lowerRoman"/>
      <w:lvlText w:val="%6."/>
      <w:lvlJc w:val="right"/>
      <w:pPr>
        <w:ind w:left="4527" w:hanging="180"/>
      </w:pPr>
    </w:lvl>
    <w:lvl w:ilvl="6" w:tplc="2000000F">
      <w:start w:val="1"/>
      <w:numFmt w:val="decimal"/>
      <w:lvlText w:val="%7."/>
      <w:lvlJc w:val="left"/>
      <w:pPr>
        <w:ind w:left="5247" w:hanging="360"/>
      </w:pPr>
    </w:lvl>
    <w:lvl w:ilvl="7" w:tplc="20000019">
      <w:start w:val="1"/>
      <w:numFmt w:val="lowerLetter"/>
      <w:lvlText w:val="%8."/>
      <w:lvlJc w:val="left"/>
      <w:pPr>
        <w:ind w:left="5967" w:hanging="360"/>
      </w:pPr>
    </w:lvl>
    <w:lvl w:ilvl="8" w:tplc="2000001B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66D95FC4"/>
    <w:multiLevelType w:val="hybridMultilevel"/>
    <w:tmpl w:val="4C90B77A"/>
    <w:lvl w:ilvl="0" w:tplc="F16C8444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2000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7AA2C4F"/>
    <w:multiLevelType w:val="hybridMultilevel"/>
    <w:tmpl w:val="8AEE3818"/>
    <w:lvl w:ilvl="0" w:tplc="3F448052">
      <w:start w:val="1"/>
      <w:numFmt w:val="bullet"/>
      <w:lvlText w:val="−"/>
      <w:lvlJc w:val="left"/>
      <w:pPr>
        <w:ind w:left="3862" w:hanging="360"/>
      </w:pPr>
      <w:rPr>
        <w:rFonts w:ascii="Verdana" w:hAnsi="Verdan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0D6A320">
      <w:start w:val="1"/>
      <w:numFmt w:val="bullet"/>
      <w:suff w:val="space"/>
      <w:lvlText w:val="−"/>
      <w:lvlJc w:val="left"/>
      <w:pPr>
        <w:ind w:left="2160" w:hanging="363"/>
      </w:pPr>
      <w:rPr>
        <w:rFonts w:ascii="TypoUpright BT" w:hAnsi="TypoUpright BT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D2D1F5D"/>
    <w:multiLevelType w:val="hybridMultilevel"/>
    <w:tmpl w:val="67F8FCE8"/>
    <w:lvl w:ilvl="0" w:tplc="86C603B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6F223E07"/>
    <w:multiLevelType w:val="multilevel"/>
    <w:tmpl w:val="AF689686"/>
    <w:lvl w:ilvl="0">
      <w:start w:val="1"/>
      <w:numFmt w:val="bullet"/>
      <w:suff w:val="space"/>
      <w:lvlText w:val="–"/>
      <w:lvlJc w:val="left"/>
      <w:pPr>
        <w:ind w:left="1571" w:hanging="360"/>
      </w:pPr>
      <w:rPr>
        <w:rFonts w:ascii="Times New Roman" w:hAnsi="Times New Roman" w:cs="Times New Roman" w:hint="default"/>
        <w:strike w:val="0"/>
        <w:dstrike w:val="0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 w15:restartNumberingAfterBreak="0">
    <w:nsid w:val="77B93642"/>
    <w:multiLevelType w:val="hybridMultilevel"/>
    <w:tmpl w:val="70C221BC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C42BE5"/>
    <w:multiLevelType w:val="hybridMultilevel"/>
    <w:tmpl w:val="C7823CBE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F972781"/>
    <w:multiLevelType w:val="multilevel"/>
    <w:tmpl w:val="7E7E4F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8"/>
  </w:num>
  <w:num w:numId="3">
    <w:abstractNumId w:val="1"/>
  </w:num>
  <w:num w:numId="4">
    <w:abstractNumId w:val="16"/>
  </w:num>
  <w:num w:numId="5">
    <w:abstractNumId w:val="19"/>
  </w:num>
  <w:num w:numId="6">
    <w:abstractNumId w:val="6"/>
  </w:num>
  <w:num w:numId="7">
    <w:abstractNumId w:val="0"/>
  </w:num>
  <w:num w:numId="8">
    <w:abstractNumId w:val="15"/>
  </w:num>
  <w:num w:numId="9">
    <w:abstractNumId w:val="3"/>
  </w:num>
  <w:num w:numId="10">
    <w:abstractNumId w:val="11"/>
  </w:num>
  <w:num w:numId="11">
    <w:abstractNumId w:val="13"/>
  </w:num>
  <w:num w:numId="1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1"/>
  </w:num>
  <w:num w:numId="14">
    <w:abstractNumId w:val="7"/>
  </w:num>
  <w:num w:numId="15">
    <w:abstractNumId w:val="17"/>
  </w:num>
  <w:num w:numId="16">
    <w:abstractNumId w:val="12"/>
  </w:num>
  <w:num w:numId="17">
    <w:abstractNumId w:val="4"/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5A63"/>
    <w:rsid w:val="00003150"/>
    <w:rsid w:val="00010EAC"/>
    <w:rsid w:val="00045110"/>
    <w:rsid w:val="000D25E7"/>
    <w:rsid w:val="00143D21"/>
    <w:rsid w:val="00145617"/>
    <w:rsid w:val="001472DD"/>
    <w:rsid w:val="00164DF7"/>
    <w:rsid w:val="001B26E5"/>
    <w:rsid w:val="001C633A"/>
    <w:rsid w:val="001F2BA5"/>
    <w:rsid w:val="00242049"/>
    <w:rsid w:val="00251E16"/>
    <w:rsid w:val="002813DE"/>
    <w:rsid w:val="002839BD"/>
    <w:rsid w:val="002D5250"/>
    <w:rsid w:val="002E488D"/>
    <w:rsid w:val="002F29C6"/>
    <w:rsid w:val="00302304"/>
    <w:rsid w:val="003220F7"/>
    <w:rsid w:val="00330CFB"/>
    <w:rsid w:val="00334268"/>
    <w:rsid w:val="0035184C"/>
    <w:rsid w:val="00353BB3"/>
    <w:rsid w:val="00354FAC"/>
    <w:rsid w:val="00374CEC"/>
    <w:rsid w:val="003E2B16"/>
    <w:rsid w:val="003F250D"/>
    <w:rsid w:val="003F7327"/>
    <w:rsid w:val="003F768F"/>
    <w:rsid w:val="00405F95"/>
    <w:rsid w:val="00416166"/>
    <w:rsid w:val="004243FC"/>
    <w:rsid w:val="00463839"/>
    <w:rsid w:val="00471B29"/>
    <w:rsid w:val="004C5A63"/>
    <w:rsid w:val="004D268C"/>
    <w:rsid w:val="004D37BC"/>
    <w:rsid w:val="005630B3"/>
    <w:rsid w:val="005A0CA2"/>
    <w:rsid w:val="005A5A7D"/>
    <w:rsid w:val="005D38C2"/>
    <w:rsid w:val="00622A70"/>
    <w:rsid w:val="00622F00"/>
    <w:rsid w:val="006304C3"/>
    <w:rsid w:val="00654D23"/>
    <w:rsid w:val="00666032"/>
    <w:rsid w:val="0067418B"/>
    <w:rsid w:val="00677775"/>
    <w:rsid w:val="006778FE"/>
    <w:rsid w:val="006D4410"/>
    <w:rsid w:val="00736C76"/>
    <w:rsid w:val="007673B0"/>
    <w:rsid w:val="007918C1"/>
    <w:rsid w:val="007C2FB1"/>
    <w:rsid w:val="00800B31"/>
    <w:rsid w:val="00820B85"/>
    <w:rsid w:val="008579F8"/>
    <w:rsid w:val="00872AAA"/>
    <w:rsid w:val="0089789B"/>
    <w:rsid w:val="008B6CC7"/>
    <w:rsid w:val="00914461"/>
    <w:rsid w:val="00955BCA"/>
    <w:rsid w:val="00964D69"/>
    <w:rsid w:val="00982E6D"/>
    <w:rsid w:val="00997CAA"/>
    <w:rsid w:val="009A43EE"/>
    <w:rsid w:val="009D7798"/>
    <w:rsid w:val="00A310F5"/>
    <w:rsid w:val="00A61145"/>
    <w:rsid w:val="00A87407"/>
    <w:rsid w:val="00AC1752"/>
    <w:rsid w:val="00AF6F21"/>
    <w:rsid w:val="00B74AEE"/>
    <w:rsid w:val="00B91A7B"/>
    <w:rsid w:val="00BE1DA4"/>
    <w:rsid w:val="00BF4F4A"/>
    <w:rsid w:val="00C15968"/>
    <w:rsid w:val="00C24790"/>
    <w:rsid w:val="00C517E9"/>
    <w:rsid w:val="00C83AB7"/>
    <w:rsid w:val="00CB5E9A"/>
    <w:rsid w:val="00D146DD"/>
    <w:rsid w:val="00D522D1"/>
    <w:rsid w:val="00D5727F"/>
    <w:rsid w:val="00D73321"/>
    <w:rsid w:val="00E045C6"/>
    <w:rsid w:val="00E64F3A"/>
    <w:rsid w:val="00EB6B6A"/>
    <w:rsid w:val="00EC0AF3"/>
    <w:rsid w:val="00EC4838"/>
    <w:rsid w:val="00F010C2"/>
    <w:rsid w:val="00F43745"/>
    <w:rsid w:val="00F80080"/>
    <w:rsid w:val="00F846D0"/>
    <w:rsid w:val="00FE0137"/>
    <w:rsid w:val="00FF23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EE1727"/>
  <w15:chartTrackingRefBased/>
  <w15:docId w15:val="{C33FA3CE-DD61-4788-AE77-18A0C932C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38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3E2B16"/>
    <w:pPr>
      <w:keepNext/>
      <w:keepLines/>
      <w:spacing w:before="240" w:line="254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8008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8008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4C5A6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be-BY" w:eastAsia="en-US"/>
    </w:r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rsid w:val="004C5A63"/>
    <w:rPr>
      <w:lang w:val="be-BY"/>
    </w:rPr>
  </w:style>
  <w:style w:type="paragraph" w:customStyle="1" w:styleId="a5">
    <w:name w:val="Таблица"/>
    <w:basedOn w:val="a"/>
    <w:autoRedefine/>
    <w:rsid w:val="006D4410"/>
    <w:pPr>
      <w:spacing w:after="120" w:line="288" w:lineRule="auto"/>
      <w:ind w:left="-1342" w:firstLine="709"/>
      <w:jc w:val="center"/>
    </w:pPr>
    <w:rPr>
      <w:snapToGrid w:val="0"/>
      <w:sz w:val="28"/>
      <w:szCs w:val="28"/>
      <w:lang w:val="en-US"/>
    </w:rPr>
  </w:style>
  <w:style w:type="paragraph" w:styleId="31">
    <w:name w:val="Body Text Indent 3"/>
    <w:basedOn w:val="a"/>
    <w:link w:val="32"/>
    <w:semiHidden/>
    <w:rsid w:val="00145617"/>
    <w:pPr>
      <w:spacing w:before="120" w:line="288" w:lineRule="auto"/>
      <w:ind w:firstLine="709"/>
      <w:jc w:val="both"/>
    </w:pPr>
    <w:rPr>
      <w:snapToGrid w:val="0"/>
      <w:szCs w:val="20"/>
    </w:rPr>
  </w:style>
  <w:style w:type="character" w:customStyle="1" w:styleId="32">
    <w:name w:val="Основной текст с отступом 3 Знак"/>
    <w:basedOn w:val="a0"/>
    <w:link w:val="31"/>
    <w:semiHidden/>
    <w:rsid w:val="00145617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table" w:styleId="a6">
    <w:name w:val="Table Grid"/>
    <w:basedOn w:val="a1"/>
    <w:uiPriority w:val="59"/>
    <w:rsid w:val="00145617"/>
    <w:pPr>
      <w:spacing w:after="0" w:line="240" w:lineRule="auto"/>
    </w:pPr>
    <w:rPr>
      <w:lang w:val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997CAA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997CA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997CAA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97CA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3E2B1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b">
    <w:name w:val="Normal (Web)"/>
    <w:basedOn w:val="a"/>
    <w:uiPriority w:val="99"/>
    <w:unhideWhenUsed/>
    <w:rsid w:val="003E2B16"/>
    <w:pPr>
      <w:spacing w:before="100" w:beforeAutospacing="1" w:after="100" w:afterAutospacing="1"/>
    </w:pPr>
  </w:style>
  <w:style w:type="character" w:styleId="ac">
    <w:name w:val="Hyperlink"/>
    <w:basedOn w:val="a0"/>
    <w:uiPriority w:val="99"/>
    <w:semiHidden/>
    <w:unhideWhenUsed/>
    <w:rsid w:val="003E2B16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rsid w:val="00F80080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F80080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471B29"/>
  </w:style>
  <w:style w:type="character" w:styleId="ad">
    <w:name w:val="Strong"/>
    <w:basedOn w:val="a0"/>
    <w:uiPriority w:val="22"/>
    <w:qFormat/>
    <w:rsid w:val="00471B29"/>
    <w:rPr>
      <w:b/>
      <w:bCs/>
    </w:rPr>
  </w:style>
  <w:style w:type="paragraph" w:styleId="ae">
    <w:name w:val="Body Text"/>
    <w:basedOn w:val="a"/>
    <w:link w:val="af"/>
    <w:uiPriority w:val="99"/>
    <w:semiHidden/>
    <w:unhideWhenUsed/>
    <w:rsid w:val="00471B29"/>
    <w:pPr>
      <w:spacing w:after="120"/>
    </w:pPr>
  </w:style>
  <w:style w:type="character" w:customStyle="1" w:styleId="af">
    <w:name w:val="Основной текст Знак"/>
    <w:basedOn w:val="a0"/>
    <w:link w:val="ae"/>
    <w:uiPriority w:val="99"/>
    <w:semiHidden/>
    <w:rsid w:val="00471B2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List 2"/>
    <w:basedOn w:val="a"/>
    <w:uiPriority w:val="99"/>
    <w:semiHidden/>
    <w:unhideWhenUsed/>
    <w:rsid w:val="00471B29"/>
    <w:pPr>
      <w:ind w:left="566" w:hanging="283"/>
    </w:pPr>
    <w:rPr>
      <w:sz w:val="20"/>
      <w:szCs w:val="20"/>
      <w:lang w:eastAsia="uk-UA"/>
    </w:rPr>
  </w:style>
  <w:style w:type="paragraph" w:styleId="af0">
    <w:name w:val="Body Text Indent"/>
    <w:basedOn w:val="a"/>
    <w:link w:val="af1"/>
    <w:uiPriority w:val="99"/>
    <w:semiHidden/>
    <w:unhideWhenUsed/>
    <w:rsid w:val="00471B29"/>
    <w:pPr>
      <w:spacing w:after="120" w:line="256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471B29"/>
  </w:style>
  <w:style w:type="paragraph" w:styleId="22">
    <w:name w:val="List Continue 2"/>
    <w:basedOn w:val="a"/>
    <w:uiPriority w:val="99"/>
    <w:semiHidden/>
    <w:unhideWhenUsed/>
    <w:rsid w:val="00471B29"/>
    <w:pPr>
      <w:spacing w:after="120" w:line="256" w:lineRule="auto"/>
      <w:ind w:left="566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23">
    <w:name w:val="Body Text Indent 2"/>
    <w:basedOn w:val="a"/>
    <w:link w:val="24"/>
    <w:uiPriority w:val="99"/>
    <w:semiHidden/>
    <w:unhideWhenUsed/>
    <w:rsid w:val="00471B29"/>
    <w:pPr>
      <w:spacing w:after="120" w:line="480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71B29"/>
  </w:style>
  <w:style w:type="table" w:styleId="11">
    <w:name w:val="Plain Table 1"/>
    <w:basedOn w:val="a1"/>
    <w:uiPriority w:val="41"/>
    <w:rsid w:val="0089789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731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941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134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247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2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1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7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0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3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083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single" w:sz="6" w:space="4" w:color="000000"/>
          </w:divBdr>
        </w:div>
      </w:divsChild>
    </w:div>
    <w:div w:id="105620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4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3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4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4.bin"/><Relationship Id="rId21" Type="http://schemas.openxmlformats.org/officeDocument/2006/relationships/image" Target="media/image11.png"/><Relationship Id="rId63" Type="http://schemas.openxmlformats.org/officeDocument/2006/relationships/image" Target="media/image50.png"/><Relationship Id="rId159" Type="http://schemas.openxmlformats.org/officeDocument/2006/relationships/image" Target="media/image92.wmf"/><Relationship Id="rId170" Type="http://schemas.openxmlformats.org/officeDocument/2006/relationships/oleObject" Target="embeddings/oleObject41.bin"/><Relationship Id="rId226" Type="http://schemas.openxmlformats.org/officeDocument/2006/relationships/image" Target="media/image125.wmf"/><Relationship Id="rId268" Type="http://schemas.openxmlformats.org/officeDocument/2006/relationships/fontTable" Target="fontTable.xml"/><Relationship Id="rId11" Type="http://schemas.openxmlformats.org/officeDocument/2006/relationships/hyperlink" Target="http://www.costainvest.com/ru/" TargetMode="External"/><Relationship Id="rId32" Type="http://schemas.openxmlformats.org/officeDocument/2006/relationships/image" Target="media/image21.png"/><Relationship Id="rId53" Type="http://schemas.openxmlformats.org/officeDocument/2006/relationships/image" Target="media/image40.png"/><Relationship Id="rId74" Type="http://schemas.openxmlformats.org/officeDocument/2006/relationships/hyperlink" Target="https://ru.wikipedia.org/wiki/%D0%9A%D1%80%D0%B8%D0%BF%D1%82%D0%BE%D1%81%D0%B8%D1%81%D1%82%D0%B5%D0%BC%D0%B0_%D1%81_%D0%BE%D1%82%D0%BA%D1%80%D1%8B%D1%82%D1%8B%D0%BC_%D0%BA%D0%BB%D1%8E%D1%87%D0%BE%D0%BC" TargetMode="External"/><Relationship Id="rId128" Type="http://schemas.openxmlformats.org/officeDocument/2006/relationships/image" Target="media/image77.wmf"/><Relationship Id="rId149" Type="http://schemas.openxmlformats.org/officeDocument/2006/relationships/image" Target="media/image8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.bin"/><Relationship Id="rId160" Type="http://schemas.openxmlformats.org/officeDocument/2006/relationships/oleObject" Target="embeddings/oleObject36.bin"/><Relationship Id="rId181" Type="http://schemas.openxmlformats.org/officeDocument/2006/relationships/image" Target="media/image103.wmf"/><Relationship Id="rId216" Type="http://schemas.openxmlformats.org/officeDocument/2006/relationships/image" Target="media/image120.wmf"/><Relationship Id="rId237" Type="http://schemas.openxmlformats.org/officeDocument/2006/relationships/oleObject" Target="embeddings/oleObject75.bin"/><Relationship Id="rId258" Type="http://schemas.openxmlformats.org/officeDocument/2006/relationships/oleObject" Target="embeddings/oleObject85.bin"/><Relationship Id="rId22" Type="http://schemas.openxmlformats.org/officeDocument/2006/relationships/image" Target="media/image12.jpeg"/><Relationship Id="rId43" Type="http://schemas.openxmlformats.org/officeDocument/2006/relationships/image" Target="media/image31.png"/><Relationship Id="rId64" Type="http://schemas.openxmlformats.org/officeDocument/2006/relationships/image" Target="media/image51.png"/><Relationship Id="rId118" Type="http://schemas.openxmlformats.org/officeDocument/2006/relationships/image" Target="media/image72.wmf"/><Relationship Id="rId139" Type="http://schemas.openxmlformats.org/officeDocument/2006/relationships/oleObject" Target="embeddings/oleObject25.bin"/><Relationship Id="rId85" Type="http://schemas.openxmlformats.org/officeDocument/2006/relationships/hyperlink" Target="https://ru.wikipedia.org/wiki/IKE" TargetMode="External"/><Relationship Id="rId150" Type="http://schemas.openxmlformats.org/officeDocument/2006/relationships/oleObject" Target="embeddings/oleObject31.bin"/><Relationship Id="rId171" Type="http://schemas.openxmlformats.org/officeDocument/2006/relationships/image" Target="media/image98.wmf"/><Relationship Id="rId192" Type="http://schemas.openxmlformats.org/officeDocument/2006/relationships/oleObject" Target="embeddings/oleObject52.bin"/><Relationship Id="rId206" Type="http://schemas.openxmlformats.org/officeDocument/2006/relationships/image" Target="media/image115.wmf"/><Relationship Id="rId227" Type="http://schemas.openxmlformats.org/officeDocument/2006/relationships/oleObject" Target="embeddings/oleObject70.bin"/><Relationship Id="rId248" Type="http://schemas.openxmlformats.org/officeDocument/2006/relationships/oleObject" Target="embeddings/oleObject81.bin"/><Relationship Id="rId269" Type="http://schemas.openxmlformats.org/officeDocument/2006/relationships/theme" Target="theme/theme1.xml"/><Relationship Id="rId12" Type="http://schemas.openxmlformats.org/officeDocument/2006/relationships/image" Target="media/image2.png"/><Relationship Id="rId33" Type="http://schemas.openxmlformats.org/officeDocument/2006/relationships/image" Target="media/image22.png"/><Relationship Id="rId108" Type="http://schemas.openxmlformats.org/officeDocument/2006/relationships/image" Target="media/image67.wmf"/><Relationship Id="rId129" Type="http://schemas.openxmlformats.org/officeDocument/2006/relationships/oleObject" Target="embeddings/oleObject20.bin"/><Relationship Id="rId54" Type="http://schemas.openxmlformats.org/officeDocument/2006/relationships/image" Target="media/image41.png"/><Relationship Id="rId75" Type="http://schemas.openxmlformats.org/officeDocument/2006/relationships/hyperlink" Target="https://ru.wikipedia.org/wiki/%D0%92%D1%8B%D1%87%D0%B8%D1%81%D0%BB%D0%B8%D1%82%D0%B5%D0%BB%D1%8C%D0%BD%D0%B0%D1%8F_%D1%81%D0%BB%D0%BE%D0%B6%D0%BD%D0%BE%D1%81%D1%82%D1%8C" TargetMode="External"/><Relationship Id="rId96" Type="http://schemas.openxmlformats.org/officeDocument/2006/relationships/image" Target="media/image61.wmf"/><Relationship Id="rId140" Type="http://schemas.openxmlformats.org/officeDocument/2006/relationships/oleObject" Target="embeddings/oleObject26.bin"/><Relationship Id="rId161" Type="http://schemas.openxmlformats.org/officeDocument/2006/relationships/image" Target="media/image93.wmf"/><Relationship Id="rId182" Type="http://schemas.openxmlformats.org/officeDocument/2006/relationships/oleObject" Target="embeddings/oleObject47.bin"/><Relationship Id="rId217" Type="http://schemas.openxmlformats.org/officeDocument/2006/relationships/oleObject" Target="embeddings/oleObject65.bin"/><Relationship Id="rId6" Type="http://schemas.openxmlformats.org/officeDocument/2006/relationships/footnotes" Target="footnotes.xml"/><Relationship Id="rId238" Type="http://schemas.openxmlformats.org/officeDocument/2006/relationships/image" Target="media/image131.wmf"/><Relationship Id="rId259" Type="http://schemas.openxmlformats.org/officeDocument/2006/relationships/image" Target="media/image142.wmf"/><Relationship Id="rId23" Type="http://schemas.openxmlformats.org/officeDocument/2006/relationships/image" Target="media/image13.png"/><Relationship Id="rId119" Type="http://schemas.openxmlformats.org/officeDocument/2006/relationships/oleObject" Target="embeddings/oleObject15.bin"/><Relationship Id="rId44" Type="http://schemas.openxmlformats.org/officeDocument/2006/relationships/image" Target="media/image32.png"/><Relationship Id="rId65" Type="http://schemas.openxmlformats.org/officeDocument/2006/relationships/image" Target="media/image52.png"/><Relationship Id="rId86" Type="http://schemas.openxmlformats.org/officeDocument/2006/relationships/hyperlink" Target="https://ru.wikipedia.org/wiki/RSA" TargetMode="External"/><Relationship Id="rId130" Type="http://schemas.openxmlformats.org/officeDocument/2006/relationships/image" Target="media/image78.wmf"/><Relationship Id="rId151" Type="http://schemas.openxmlformats.org/officeDocument/2006/relationships/image" Target="media/image88.wmf"/><Relationship Id="rId172" Type="http://schemas.openxmlformats.org/officeDocument/2006/relationships/oleObject" Target="embeddings/oleObject42.bin"/><Relationship Id="rId193" Type="http://schemas.openxmlformats.org/officeDocument/2006/relationships/image" Target="media/image109.wmf"/><Relationship Id="rId207" Type="http://schemas.openxmlformats.org/officeDocument/2006/relationships/oleObject" Target="embeddings/oleObject60.bin"/><Relationship Id="rId228" Type="http://schemas.openxmlformats.org/officeDocument/2006/relationships/image" Target="media/image126.wmf"/><Relationship Id="rId249" Type="http://schemas.openxmlformats.org/officeDocument/2006/relationships/image" Target="media/image136.png"/><Relationship Id="rId13" Type="http://schemas.openxmlformats.org/officeDocument/2006/relationships/image" Target="media/image3.png"/><Relationship Id="rId109" Type="http://schemas.openxmlformats.org/officeDocument/2006/relationships/oleObject" Target="embeddings/oleObject10.bin"/><Relationship Id="rId260" Type="http://schemas.openxmlformats.org/officeDocument/2006/relationships/oleObject" Target="embeddings/oleObject86.bin"/><Relationship Id="rId34" Type="http://schemas.openxmlformats.org/officeDocument/2006/relationships/image" Target="media/image23.png"/><Relationship Id="rId55" Type="http://schemas.openxmlformats.org/officeDocument/2006/relationships/image" Target="media/image42.png"/><Relationship Id="rId76" Type="http://schemas.openxmlformats.org/officeDocument/2006/relationships/hyperlink" Target="https://ru.wikipedia.org/wiki/%D0%A4%D0%B0%D0%BA%D1%82%D0%BE%D1%80%D0%B8%D0%B7%D0%B0%D1%86%D0%B8%D1%8F_%D1%86%D0%B5%D0%BB%D1%8B%D1%85_%D1%87%D0%B8%D1%81%D0%B5%D0%BB" TargetMode="External"/><Relationship Id="rId97" Type="http://schemas.openxmlformats.org/officeDocument/2006/relationships/oleObject" Target="embeddings/oleObject4.bin"/><Relationship Id="rId120" Type="http://schemas.openxmlformats.org/officeDocument/2006/relationships/image" Target="media/image73.wmf"/><Relationship Id="rId141" Type="http://schemas.openxmlformats.org/officeDocument/2006/relationships/image" Target="media/image83.wmf"/><Relationship Id="rId7" Type="http://schemas.openxmlformats.org/officeDocument/2006/relationships/endnotes" Target="endnotes.xml"/><Relationship Id="rId162" Type="http://schemas.openxmlformats.org/officeDocument/2006/relationships/oleObject" Target="embeddings/oleObject37.bin"/><Relationship Id="rId183" Type="http://schemas.openxmlformats.org/officeDocument/2006/relationships/image" Target="media/image104.wmf"/><Relationship Id="rId218" Type="http://schemas.openxmlformats.org/officeDocument/2006/relationships/image" Target="media/image121.wmf"/><Relationship Id="rId239" Type="http://schemas.openxmlformats.org/officeDocument/2006/relationships/oleObject" Target="embeddings/oleObject76.bin"/><Relationship Id="rId250" Type="http://schemas.openxmlformats.org/officeDocument/2006/relationships/image" Target="media/image137.png"/><Relationship Id="rId24" Type="http://schemas.openxmlformats.org/officeDocument/2006/relationships/hyperlink" Target="https://ru.wikipedia.org/wiki/%D0%A8%D0%B8%D1%84%D1%80_%D0%A6%D0%B5%D0%B7%D0%B0%D1%80%D1%8F" TargetMode="External"/><Relationship Id="rId45" Type="http://schemas.openxmlformats.org/officeDocument/2006/relationships/image" Target="media/image33.png"/><Relationship Id="rId66" Type="http://schemas.openxmlformats.org/officeDocument/2006/relationships/image" Target="media/image53.png"/><Relationship Id="rId87" Type="http://schemas.openxmlformats.org/officeDocument/2006/relationships/image" Target="media/image57.png"/><Relationship Id="rId110" Type="http://schemas.openxmlformats.org/officeDocument/2006/relationships/image" Target="media/image68.wmf"/><Relationship Id="rId131" Type="http://schemas.openxmlformats.org/officeDocument/2006/relationships/oleObject" Target="embeddings/oleObject21.bin"/><Relationship Id="rId152" Type="http://schemas.openxmlformats.org/officeDocument/2006/relationships/oleObject" Target="embeddings/oleObject32.bin"/><Relationship Id="rId173" Type="http://schemas.openxmlformats.org/officeDocument/2006/relationships/image" Target="media/image99.wmf"/><Relationship Id="rId194" Type="http://schemas.openxmlformats.org/officeDocument/2006/relationships/oleObject" Target="embeddings/oleObject53.bin"/><Relationship Id="rId208" Type="http://schemas.openxmlformats.org/officeDocument/2006/relationships/image" Target="media/image116.wmf"/><Relationship Id="rId229" Type="http://schemas.openxmlformats.org/officeDocument/2006/relationships/oleObject" Target="embeddings/oleObject71.bin"/><Relationship Id="rId240" Type="http://schemas.openxmlformats.org/officeDocument/2006/relationships/image" Target="media/image132.wmf"/><Relationship Id="rId261" Type="http://schemas.openxmlformats.org/officeDocument/2006/relationships/image" Target="media/image143.wmf"/><Relationship Id="rId14" Type="http://schemas.openxmlformats.org/officeDocument/2006/relationships/image" Target="media/image4.png"/><Relationship Id="rId35" Type="http://schemas.openxmlformats.org/officeDocument/2006/relationships/image" Target="media/image24.png"/><Relationship Id="rId56" Type="http://schemas.openxmlformats.org/officeDocument/2006/relationships/image" Target="media/image43.png"/><Relationship Id="rId77" Type="http://schemas.openxmlformats.org/officeDocument/2006/relationships/hyperlink" Target="https://ru.wikipedia.org/wiki/%D0%A6%D0%B5%D0%BB%D0%BE%D0%B5_%D1%87%D0%B8%D1%81%D0%BB%D0%BE" TargetMode="External"/><Relationship Id="rId100" Type="http://schemas.openxmlformats.org/officeDocument/2006/relationships/image" Target="media/image63.wmf"/><Relationship Id="rId8" Type="http://schemas.openxmlformats.org/officeDocument/2006/relationships/image" Target="media/image1.wmf"/><Relationship Id="rId98" Type="http://schemas.openxmlformats.org/officeDocument/2006/relationships/image" Target="media/image62.wmf"/><Relationship Id="rId121" Type="http://schemas.openxmlformats.org/officeDocument/2006/relationships/oleObject" Target="embeddings/oleObject16.bin"/><Relationship Id="rId142" Type="http://schemas.openxmlformats.org/officeDocument/2006/relationships/oleObject" Target="embeddings/oleObject27.bin"/><Relationship Id="rId163" Type="http://schemas.openxmlformats.org/officeDocument/2006/relationships/image" Target="media/image94.wmf"/><Relationship Id="rId184" Type="http://schemas.openxmlformats.org/officeDocument/2006/relationships/oleObject" Target="embeddings/oleObject48.bin"/><Relationship Id="rId219" Type="http://schemas.openxmlformats.org/officeDocument/2006/relationships/oleObject" Target="embeddings/oleObject66.bin"/><Relationship Id="rId230" Type="http://schemas.openxmlformats.org/officeDocument/2006/relationships/image" Target="media/image127.wmf"/><Relationship Id="rId251" Type="http://schemas.openxmlformats.org/officeDocument/2006/relationships/image" Target="media/image138.wmf"/><Relationship Id="rId25" Type="http://schemas.openxmlformats.org/officeDocument/2006/relationships/image" Target="media/image14.png"/><Relationship Id="rId46" Type="http://schemas.openxmlformats.org/officeDocument/2006/relationships/image" Target="media/image34.png"/><Relationship Id="rId67" Type="http://schemas.openxmlformats.org/officeDocument/2006/relationships/image" Target="media/image54.png"/><Relationship Id="rId88" Type="http://schemas.openxmlformats.org/officeDocument/2006/relationships/image" Target="media/image58.png"/><Relationship Id="rId111" Type="http://schemas.openxmlformats.org/officeDocument/2006/relationships/oleObject" Target="embeddings/oleObject11.bin"/><Relationship Id="rId132" Type="http://schemas.openxmlformats.org/officeDocument/2006/relationships/image" Target="media/image79.wmf"/><Relationship Id="rId153" Type="http://schemas.openxmlformats.org/officeDocument/2006/relationships/image" Target="media/image89.wmf"/><Relationship Id="rId174" Type="http://schemas.openxmlformats.org/officeDocument/2006/relationships/oleObject" Target="embeddings/oleObject43.bin"/><Relationship Id="rId195" Type="http://schemas.openxmlformats.org/officeDocument/2006/relationships/image" Target="media/image110.wmf"/><Relationship Id="rId209" Type="http://schemas.openxmlformats.org/officeDocument/2006/relationships/oleObject" Target="embeddings/oleObject61.bin"/><Relationship Id="rId220" Type="http://schemas.openxmlformats.org/officeDocument/2006/relationships/image" Target="media/image122.wmf"/><Relationship Id="rId241" Type="http://schemas.openxmlformats.org/officeDocument/2006/relationships/oleObject" Target="embeddings/oleObject77.bin"/><Relationship Id="rId15" Type="http://schemas.openxmlformats.org/officeDocument/2006/relationships/image" Target="media/image5.png"/><Relationship Id="rId36" Type="http://schemas.openxmlformats.org/officeDocument/2006/relationships/image" Target="media/image25.png"/><Relationship Id="rId57" Type="http://schemas.openxmlformats.org/officeDocument/2006/relationships/image" Target="media/image44.png"/><Relationship Id="rId262" Type="http://schemas.openxmlformats.org/officeDocument/2006/relationships/oleObject" Target="embeddings/oleObject87.bin"/><Relationship Id="rId78" Type="http://schemas.openxmlformats.org/officeDocument/2006/relationships/hyperlink" Target="https://ru.wikipedia.org/wiki/%D0%A8%D0%B8%D1%84%D1%80%D0%BE%D0%B2%D0%B0%D0%BD%D0%B8%D0%B5" TargetMode="External"/><Relationship Id="rId99" Type="http://schemas.openxmlformats.org/officeDocument/2006/relationships/oleObject" Target="embeddings/oleObject5.bin"/><Relationship Id="rId101" Type="http://schemas.openxmlformats.org/officeDocument/2006/relationships/oleObject" Target="embeddings/oleObject6.bin"/><Relationship Id="rId122" Type="http://schemas.openxmlformats.org/officeDocument/2006/relationships/image" Target="media/image74.wmf"/><Relationship Id="rId143" Type="http://schemas.openxmlformats.org/officeDocument/2006/relationships/image" Target="media/image84.wmf"/><Relationship Id="rId164" Type="http://schemas.openxmlformats.org/officeDocument/2006/relationships/oleObject" Target="embeddings/oleObject38.bin"/><Relationship Id="rId185" Type="http://schemas.openxmlformats.org/officeDocument/2006/relationships/image" Target="media/image1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7.wmf"/><Relationship Id="rId26" Type="http://schemas.openxmlformats.org/officeDocument/2006/relationships/image" Target="media/image15.png"/><Relationship Id="rId231" Type="http://schemas.openxmlformats.org/officeDocument/2006/relationships/oleObject" Target="embeddings/oleObject72.bin"/><Relationship Id="rId252" Type="http://schemas.openxmlformats.org/officeDocument/2006/relationships/oleObject" Target="embeddings/oleObject82.bin"/><Relationship Id="rId47" Type="http://schemas.openxmlformats.org/officeDocument/2006/relationships/image" Target="media/image35.png"/><Relationship Id="rId68" Type="http://schemas.openxmlformats.org/officeDocument/2006/relationships/image" Target="media/image55.png"/><Relationship Id="rId89" Type="http://schemas.openxmlformats.org/officeDocument/2006/relationships/hyperlink" Target="https://ru.wikipedia.org/wiki/RSA" TargetMode="External"/><Relationship Id="rId112" Type="http://schemas.openxmlformats.org/officeDocument/2006/relationships/image" Target="media/image69.wmf"/><Relationship Id="rId133" Type="http://schemas.openxmlformats.org/officeDocument/2006/relationships/oleObject" Target="embeddings/oleObject22.bin"/><Relationship Id="rId154" Type="http://schemas.openxmlformats.org/officeDocument/2006/relationships/oleObject" Target="embeddings/oleObject33.bin"/><Relationship Id="rId175" Type="http://schemas.openxmlformats.org/officeDocument/2006/relationships/image" Target="media/image100.wmf"/><Relationship Id="rId196" Type="http://schemas.openxmlformats.org/officeDocument/2006/relationships/oleObject" Target="embeddings/oleObject54.bin"/><Relationship Id="rId200" Type="http://schemas.openxmlformats.org/officeDocument/2006/relationships/oleObject" Target="embeddings/oleObject56.bin"/><Relationship Id="rId16" Type="http://schemas.openxmlformats.org/officeDocument/2006/relationships/image" Target="media/image6.png"/><Relationship Id="rId221" Type="http://schemas.openxmlformats.org/officeDocument/2006/relationships/oleObject" Target="embeddings/oleObject67.bin"/><Relationship Id="rId242" Type="http://schemas.openxmlformats.org/officeDocument/2006/relationships/image" Target="media/image133.wmf"/><Relationship Id="rId263" Type="http://schemas.openxmlformats.org/officeDocument/2006/relationships/image" Target="media/image144.png"/><Relationship Id="rId37" Type="http://schemas.openxmlformats.org/officeDocument/2006/relationships/image" Target="media/image26.png"/><Relationship Id="rId58" Type="http://schemas.openxmlformats.org/officeDocument/2006/relationships/image" Target="media/image45.png"/><Relationship Id="rId79" Type="http://schemas.openxmlformats.org/officeDocument/2006/relationships/hyperlink" Target="https://ru.wikipedia.org/wiki/%D0%A6%D0%B8%D1%84%D1%80%D0%BE%D0%B2%D0%B0%D1%8F_%D0%BF%D0%BE%D0%B4%D0%BF%D0%B8%D1%81%D1%8C" TargetMode="External"/><Relationship Id="rId102" Type="http://schemas.openxmlformats.org/officeDocument/2006/relationships/image" Target="media/image64.wmf"/><Relationship Id="rId123" Type="http://schemas.openxmlformats.org/officeDocument/2006/relationships/oleObject" Target="embeddings/oleObject17.bin"/><Relationship Id="rId144" Type="http://schemas.openxmlformats.org/officeDocument/2006/relationships/oleObject" Target="embeddings/oleObject28.bin"/><Relationship Id="rId90" Type="http://schemas.openxmlformats.org/officeDocument/2006/relationships/hyperlink" Target="http://www.michurin.net/" TargetMode="External"/><Relationship Id="rId165" Type="http://schemas.openxmlformats.org/officeDocument/2006/relationships/image" Target="media/image95.wmf"/><Relationship Id="rId186" Type="http://schemas.openxmlformats.org/officeDocument/2006/relationships/oleObject" Target="embeddings/oleObject49.bin"/><Relationship Id="rId211" Type="http://schemas.openxmlformats.org/officeDocument/2006/relationships/oleObject" Target="embeddings/oleObject62.bin"/><Relationship Id="rId232" Type="http://schemas.openxmlformats.org/officeDocument/2006/relationships/image" Target="media/image128.wmf"/><Relationship Id="rId253" Type="http://schemas.openxmlformats.org/officeDocument/2006/relationships/image" Target="media/image139.wmf"/><Relationship Id="rId27" Type="http://schemas.openxmlformats.org/officeDocument/2006/relationships/image" Target="media/image16.png"/><Relationship Id="rId48" Type="http://schemas.openxmlformats.org/officeDocument/2006/relationships/hyperlink" Target="https://ru.wikipedia.org/wiki/%D0%9A%D0%BB%D1%8E%D1%87_(%D0%BA%D1%80%D0%B8%D0%BF%D1%82%D0%BE%D0%B3%D1%80%D0%B0%D1%84%D0%B8%D1%8F)" TargetMode="External"/><Relationship Id="rId69" Type="http://schemas.openxmlformats.org/officeDocument/2006/relationships/image" Target="media/image56.jpeg"/><Relationship Id="rId113" Type="http://schemas.openxmlformats.org/officeDocument/2006/relationships/oleObject" Target="embeddings/oleObject12.bin"/><Relationship Id="rId134" Type="http://schemas.openxmlformats.org/officeDocument/2006/relationships/image" Target="media/image80.wmf"/><Relationship Id="rId80" Type="http://schemas.openxmlformats.org/officeDocument/2006/relationships/hyperlink" Target="https://ru.wikipedia.org/wiki/PGP" TargetMode="External"/><Relationship Id="rId155" Type="http://schemas.openxmlformats.org/officeDocument/2006/relationships/image" Target="media/image90.wmf"/><Relationship Id="rId176" Type="http://schemas.openxmlformats.org/officeDocument/2006/relationships/oleObject" Target="embeddings/oleObject44.bin"/><Relationship Id="rId197" Type="http://schemas.openxmlformats.org/officeDocument/2006/relationships/image" Target="media/image111.wmf"/><Relationship Id="rId201" Type="http://schemas.openxmlformats.org/officeDocument/2006/relationships/image" Target="media/image113.wmf"/><Relationship Id="rId222" Type="http://schemas.openxmlformats.org/officeDocument/2006/relationships/image" Target="media/image123.wmf"/><Relationship Id="rId243" Type="http://schemas.openxmlformats.org/officeDocument/2006/relationships/oleObject" Target="embeddings/oleObject78.bin"/><Relationship Id="rId264" Type="http://schemas.openxmlformats.org/officeDocument/2006/relationships/image" Target="media/image145.png"/><Relationship Id="rId17" Type="http://schemas.openxmlformats.org/officeDocument/2006/relationships/image" Target="media/image7.png"/><Relationship Id="rId38" Type="http://schemas.openxmlformats.org/officeDocument/2006/relationships/image" Target="media/image27.png"/><Relationship Id="rId59" Type="http://schemas.openxmlformats.org/officeDocument/2006/relationships/image" Target="media/image46.png"/><Relationship Id="rId103" Type="http://schemas.openxmlformats.org/officeDocument/2006/relationships/oleObject" Target="embeddings/oleObject7.bin"/><Relationship Id="rId124" Type="http://schemas.openxmlformats.org/officeDocument/2006/relationships/image" Target="media/image75.wmf"/><Relationship Id="rId70" Type="http://schemas.openxmlformats.org/officeDocument/2006/relationships/hyperlink" Target="https://ru.wikipedia.org/wiki/%D0%AD%D0%BB%D0%B5%D0%BA%D1%82%D1%80%D0%BE%D0%BD%D0%BD%D1%8B%D0%B9_%D0%B4%D0%BE%D0%BA%D1%83%D0%BC%D0%B5%D0%BD%D1%82" TargetMode="External"/><Relationship Id="rId91" Type="http://schemas.openxmlformats.org/officeDocument/2006/relationships/hyperlink" Target="https://e-nigma.ru/stat/" TargetMode="External"/><Relationship Id="rId145" Type="http://schemas.openxmlformats.org/officeDocument/2006/relationships/image" Target="media/image85.wmf"/><Relationship Id="rId166" Type="http://schemas.openxmlformats.org/officeDocument/2006/relationships/oleObject" Target="embeddings/oleObject39.bin"/><Relationship Id="rId187" Type="http://schemas.openxmlformats.org/officeDocument/2006/relationships/image" Target="media/image106.wmf"/><Relationship Id="rId1" Type="http://schemas.openxmlformats.org/officeDocument/2006/relationships/customXml" Target="../customXml/item1.xml"/><Relationship Id="rId212" Type="http://schemas.openxmlformats.org/officeDocument/2006/relationships/image" Target="media/image118.wmf"/><Relationship Id="rId233" Type="http://schemas.openxmlformats.org/officeDocument/2006/relationships/oleObject" Target="embeddings/oleObject73.bin"/><Relationship Id="rId254" Type="http://schemas.openxmlformats.org/officeDocument/2006/relationships/oleObject" Target="embeddings/oleObject83.bin"/><Relationship Id="rId28" Type="http://schemas.openxmlformats.org/officeDocument/2006/relationships/image" Target="media/image17.png"/><Relationship Id="rId49" Type="http://schemas.openxmlformats.org/officeDocument/2006/relationships/image" Target="media/image36.png"/><Relationship Id="rId114" Type="http://schemas.openxmlformats.org/officeDocument/2006/relationships/image" Target="media/image70.wmf"/><Relationship Id="rId60" Type="http://schemas.openxmlformats.org/officeDocument/2006/relationships/image" Target="media/image47.png"/><Relationship Id="rId81" Type="http://schemas.openxmlformats.org/officeDocument/2006/relationships/hyperlink" Target="https://ru.wikipedia.org/wiki/S/MIME" TargetMode="External"/><Relationship Id="rId135" Type="http://schemas.openxmlformats.org/officeDocument/2006/relationships/oleObject" Target="embeddings/oleObject23.bin"/><Relationship Id="rId156" Type="http://schemas.openxmlformats.org/officeDocument/2006/relationships/oleObject" Target="embeddings/oleObject34.bin"/><Relationship Id="rId177" Type="http://schemas.openxmlformats.org/officeDocument/2006/relationships/image" Target="media/image101.wmf"/><Relationship Id="rId198" Type="http://schemas.openxmlformats.org/officeDocument/2006/relationships/oleObject" Target="embeddings/oleObject55.bin"/><Relationship Id="rId202" Type="http://schemas.openxmlformats.org/officeDocument/2006/relationships/oleObject" Target="embeddings/oleObject57.bin"/><Relationship Id="rId223" Type="http://schemas.openxmlformats.org/officeDocument/2006/relationships/oleObject" Target="embeddings/oleObject68.bin"/><Relationship Id="rId244" Type="http://schemas.openxmlformats.org/officeDocument/2006/relationships/image" Target="media/image134.wmf"/><Relationship Id="rId18" Type="http://schemas.openxmlformats.org/officeDocument/2006/relationships/image" Target="media/image8.png"/><Relationship Id="rId39" Type="http://schemas.openxmlformats.org/officeDocument/2006/relationships/image" Target="media/image28.png"/><Relationship Id="rId265" Type="http://schemas.openxmlformats.org/officeDocument/2006/relationships/image" Target="media/image146.png"/><Relationship Id="rId50" Type="http://schemas.openxmlformats.org/officeDocument/2006/relationships/image" Target="media/image37.png"/><Relationship Id="rId104" Type="http://schemas.openxmlformats.org/officeDocument/2006/relationships/image" Target="media/image65.wmf"/><Relationship Id="rId125" Type="http://schemas.openxmlformats.org/officeDocument/2006/relationships/oleObject" Target="embeddings/oleObject18.bin"/><Relationship Id="rId146" Type="http://schemas.openxmlformats.org/officeDocument/2006/relationships/oleObject" Target="embeddings/oleObject29.bin"/><Relationship Id="rId167" Type="http://schemas.openxmlformats.org/officeDocument/2006/relationships/image" Target="media/image96.wmf"/><Relationship Id="rId188" Type="http://schemas.openxmlformats.org/officeDocument/2006/relationships/oleObject" Target="embeddings/oleObject50.bin"/><Relationship Id="rId71" Type="http://schemas.openxmlformats.org/officeDocument/2006/relationships/hyperlink" Target="https://ru.wikipedia.org/wiki/%D0%98%D0%BD%D1%84%D0%BE%D1%80%D0%BC%D0%B0%D1%86%D0%B8%D1%8F" TargetMode="External"/><Relationship Id="rId92" Type="http://schemas.openxmlformats.org/officeDocument/2006/relationships/image" Target="media/image59.wmf"/><Relationship Id="rId213" Type="http://schemas.openxmlformats.org/officeDocument/2006/relationships/oleObject" Target="embeddings/oleObject63.bin"/><Relationship Id="rId234" Type="http://schemas.openxmlformats.org/officeDocument/2006/relationships/image" Target="media/image129.wmf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255" Type="http://schemas.openxmlformats.org/officeDocument/2006/relationships/image" Target="media/image140.wmf"/><Relationship Id="rId40" Type="http://schemas.openxmlformats.org/officeDocument/2006/relationships/image" Target="media/image29.png"/><Relationship Id="rId115" Type="http://schemas.openxmlformats.org/officeDocument/2006/relationships/oleObject" Target="embeddings/oleObject13.bin"/><Relationship Id="rId136" Type="http://schemas.openxmlformats.org/officeDocument/2006/relationships/image" Target="media/image81.wmf"/><Relationship Id="rId157" Type="http://schemas.openxmlformats.org/officeDocument/2006/relationships/image" Target="media/image91.wmf"/><Relationship Id="rId178" Type="http://schemas.openxmlformats.org/officeDocument/2006/relationships/oleObject" Target="embeddings/oleObject45.bin"/><Relationship Id="rId61" Type="http://schemas.openxmlformats.org/officeDocument/2006/relationships/image" Target="media/image48.png"/><Relationship Id="rId82" Type="http://schemas.openxmlformats.org/officeDocument/2006/relationships/hyperlink" Target="https://ru.wikipedia.org/wiki/TLS" TargetMode="External"/><Relationship Id="rId199" Type="http://schemas.openxmlformats.org/officeDocument/2006/relationships/image" Target="media/image112.wmf"/><Relationship Id="rId203" Type="http://schemas.openxmlformats.org/officeDocument/2006/relationships/oleObject" Target="embeddings/oleObject58.bin"/><Relationship Id="rId19" Type="http://schemas.openxmlformats.org/officeDocument/2006/relationships/image" Target="media/image9.png"/><Relationship Id="rId224" Type="http://schemas.openxmlformats.org/officeDocument/2006/relationships/image" Target="media/image124.wmf"/><Relationship Id="rId245" Type="http://schemas.openxmlformats.org/officeDocument/2006/relationships/oleObject" Target="embeddings/oleObject79.bin"/><Relationship Id="rId266" Type="http://schemas.openxmlformats.org/officeDocument/2006/relationships/hyperlink" Target="https://docs.microsoft.com/ru-ru/dotnet/api/system.security.cryptography" TargetMode="External"/><Relationship Id="rId30" Type="http://schemas.openxmlformats.org/officeDocument/2006/relationships/image" Target="media/image19.png"/><Relationship Id="rId105" Type="http://schemas.openxmlformats.org/officeDocument/2006/relationships/oleObject" Target="embeddings/oleObject8.bin"/><Relationship Id="rId126" Type="http://schemas.openxmlformats.org/officeDocument/2006/relationships/image" Target="media/image76.wmf"/><Relationship Id="rId147" Type="http://schemas.openxmlformats.org/officeDocument/2006/relationships/image" Target="media/image86.wmf"/><Relationship Id="rId168" Type="http://schemas.openxmlformats.org/officeDocument/2006/relationships/oleObject" Target="embeddings/oleObject40.bin"/><Relationship Id="rId51" Type="http://schemas.openxmlformats.org/officeDocument/2006/relationships/image" Target="media/image38.png"/><Relationship Id="rId72" Type="http://schemas.openxmlformats.org/officeDocument/2006/relationships/hyperlink" Target="https://ru.wikipedia.org/wiki/%D0%97%D0%B0%D0%BA%D1%80%D1%8B%D1%82%D1%8B%D0%B9_%D0%BA%D0%BB%D1%8E%D1%87" TargetMode="External"/><Relationship Id="rId93" Type="http://schemas.openxmlformats.org/officeDocument/2006/relationships/oleObject" Target="embeddings/oleObject2.bin"/><Relationship Id="rId18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image" Target="media/image119.wmf"/><Relationship Id="rId235" Type="http://schemas.openxmlformats.org/officeDocument/2006/relationships/oleObject" Target="embeddings/oleObject74.bin"/><Relationship Id="rId256" Type="http://schemas.openxmlformats.org/officeDocument/2006/relationships/oleObject" Target="embeddings/oleObject84.bin"/><Relationship Id="rId116" Type="http://schemas.openxmlformats.org/officeDocument/2006/relationships/image" Target="media/image71.wmf"/><Relationship Id="rId137" Type="http://schemas.openxmlformats.org/officeDocument/2006/relationships/oleObject" Target="embeddings/oleObject24.bin"/><Relationship Id="rId158" Type="http://schemas.openxmlformats.org/officeDocument/2006/relationships/oleObject" Target="embeddings/oleObject35.bin"/><Relationship Id="rId20" Type="http://schemas.openxmlformats.org/officeDocument/2006/relationships/image" Target="media/image10.png"/><Relationship Id="rId41" Type="http://schemas.openxmlformats.org/officeDocument/2006/relationships/hyperlink" Target="https://ru.wikipedia.org/wiki/%D0%91%D0%B8%D1%82" TargetMode="External"/><Relationship Id="rId62" Type="http://schemas.openxmlformats.org/officeDocument/2006/relationships/image" Target="media/image49.png"/><Relationship Id="rId83" Type="http://schemas.openxmlformats.org/officeDocument/2006/relationships/hyperlink" Target="https://ru.wikipedia.org/wiki/SSL" TargetMode="External"/><Relationship Id="rId179" Type="http://schemas.openxmlformats.org/officeDocument/2006/relationships/image" Target="media/image102.wmf"/><Relationship Id="rId190" Type="http://schemas.openxmlformats.org/officeDocument/2006/relationships/oleObject" Target="embeddings/oleObject51.bin"/><Relationship Id="rId204" Type="http://schemas.openxmlformats.org/officeDocument/2006/relationships/image" Target="media/image114.wmf"/><Relationship Id="rId225" Type="http://schemas.openxmlformats.org/officeDocument/2006/relationships/oleObject" Target="embeddings/oleObject69.bin"/><Relationship Id="rId246" Type="http://schemas.openxmlformats.org/officeDocument/2006/relationships/oleObject" Target="embeddings/oleObject80.bin"/><Relationship Id="rId267" Type="http://schemas.openxmlformats.org/officeDocument/2006/relationships/footer" Target="footer1.xml"/><Relationship Id="rId106" Type="http://schemas.openxmlformats.org/officeDocument/2006/relationships/image" Target="media/image66.wmf"/><Relationship Id="rId127" Type="http://schemas.openxmlformats.org/officeDocument/2006/relationships/oleObject" Target="embeddings/oleObject19.bin"/><Relationship Id="rId10" Type="http://schemas.openxmlformats.org/officeDocument/2006/relationships/hyperlink" Target="http://www.costainvest.com/ru/" TargetMode="External"/><Relationship Id="rId31" Type="http://schemas.openxmlformats.org/officeDocument/2006/relationships/image" Target="media/image20.png"/><Relationship Id="rId52" Type="http://schemas.openxmlformats.org/officeDocument/2006/relationships/image" Target="media/image39.png"/><Relationship Id="rId73" Type="http://schemas.openxmlformats.org/officeDocument/2006/relationships/hyperlink" Target="https://ru.wikipedia.org/wiki/%D0%A1%D0%B5%D1%80%D1%82%D0%B8%D1%84%D0%B8%D0%BA%D0%B0%D1%82_%D0%BE%D1%82%D0%BA%D1%80%D1%8B%D1%82%D0%BE%D0%B3%D0%BE_%D0%BA%D0%BB%D1%8E%D1%87%D0%B0" TargetMode="External"/><Relationship Id="rId94" Type="http://schemas.openxmlformats.org/officeDocument/2006/relationships/image" Target="media/image60.wmf"/><Relationship Id="rId148" Type="http://schemas.openxmlformats.org/officeDocument/2006/relationships/oleObject" Target="embeddings/oleObject30.bin"/><Relationship Id="rId169" Type="http://schemas.openxmlformats.org/officeDocument/2006/relationships/image" Target="media/image97.wmf"/><Relationship Id="rId4" Type="http://schemas.openxmlformats.org/officeDocument/2006/relationships/settings" Target="settings.xml"/><Relationship Id="rId180" Type="http://schemas.openxmlformats.org/officeDocument/2006/relationships/oleObject" Target="embeddings/oleObject46.bin"/><Relationship Id="rId215" Type="http://schemas.openxmlformats.org/officeDocument/2006/relationships/oleObject" Target="embeddings/oleObject64.bin"/><Relationship Id="rId236" Type="http://schemas.openxmlformats.org/officeDocument/2006/relationships/image" Target="media/image130.wmf"/><Relationship Id="rId257" Type="http://schemas.openxmlformats.org/officeDocument/2006/relationships/image" Target="media/image141.wmf"/><Relationship Id="rId42" Type="http://schemas.openxmlformats.org/officeDocument/2006/relationships/image" Target="media/image30.png"/><Relationship Id="rId84" Type="http://schemas.openxmlformats.org/officeDocument/2006/relationships/hyperlink" Target="https://ru.wikipedia.org/wiki/IPSEC" TargetMode="External"/><Relationship Id="rId138" Type="http://schemas.openxmlformats.org/officeDocument/2006/relationships/image" Target="media/image82.wmf"/><Relationship Id="rId191" Type="http://schemas.openxmlformats.org/officeDocument/2006/relationships/image" Target="media/image108.wmf"/><Relationship Id="rId205" Type="http://schemas.openxmlformats.org/officeDocument/2006/relationships/oleObject" Target="embeddings/oleObject59.bin"/><Relationship Id="rId247" Type="http://schemas.openxmlformats.org/officeDocument/2006/relationships/image" Target="media/image135.wmf"/><Relationship Id="rId10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— цифровая ссылка" Version="1987"/>
</file>

<file path=customXml/itemProps1.xml><?xml version="1.0" encoding="utf-8"?>
<ds:datastoreItem xmlns:ds="http://schemas.openxmlformats.org/officeDocument/2006/customXml" ds:itemID="{1663C9BD-6EBE-4C2F-B71C-5A67A9F361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</Pages>
  <Words>9787</Words>
  <Characters>55792</Characters>
  <Application>Microsoft Office Word</Application>
  <DocSecurity>0</DocSecurity>
  <Lines>464</Lines>
  <Paragraphs>1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.kravts@mail.ru</dc:creator>
  <cp:keywords/>
  <dc:description/>
  <cp:lastModifiedBy>Waldemarr l</cp:lastModifiedBy>
  <cp:revision>9</cp:revision>
  <dcterms:created xsi:type="dcterms:W3CDTF">2022-09-04T22:18:00Z</dcterms:created>
  <dcterms:modified xsi:type="dcterms:W3CDTF">2022-11-28T17:06:00Z</dcterms:modified>
</cp:coreProperties>
</file>